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BCB506" w14:textId="24257017" w:rsidR="00FC5860" w:rsidRPr="00562579" w:rsidRDefault="0011497F" w:rsidP="00562579">
      <w:pPr>
        <w:pStyle w:val="1"/>
      </w:pPr>
      <w:r w:rsidRPr="00562579">
        <w:rPr>
          <w:rFonts w:eastAsia="Times New Roman" w:cs="Times New Roman"/>
          <w:noProof/>
        </w:rPr>
        <w:drawing>
          <wp:anchor distT="0" distB="0" distL="114300" distR="114300" simplePos="0" relativeHeight="251650048" behindDoc="0" locked="0" layoutInCell="1" allowOverlap="1" wp14:anchorId="13A700FB" wp14:editId="1EAF0DA6">
            <wp:simplePos x="0" y="0"/>
            <wp:positionH relativeFrom="page">
              <wp:posOffset>11137900</wp:posOffset>
            </wp:positionH>
            <wp:positionV relativeFrom="topMargin">
              <wp:posOffset>10464800</wp:posOffset>
            </wp:positionV>
            <wp:extent cx="457200" cy="368300"/>
            <wp:effectExtent l="0" t="0" r="0" b="0"/>
            <wp:wrapNone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2579">
        <w:rPr>
          <w:rFonts w:eastAsia="Times New Roman" w:cs="Times New Roman"/>
          <w:noProof/>
        </w:rPr>
        <w:drawing>
          <wp:anchor distT="0" distB="0" distL="114300" distR="114300" simplePos="0" relativeHeight="251651072" behindDoc="0" locked="0" layoutInCell="1" allowOverlap="1" wp14:anchorId="30DBCD7E" wp14:editId="3CAB6535">
            <wp:simplePos x="0" y="0"/>
            <wp:positionH relativeFrom="page">
              <wp:posOffset>12052300</wp:posOffset>
            </wp:positionH>
            <wp:positionV relativeFrom="topMargin">
              <wp:posOffset>11823700</wp:posOffset>
            </wp:positionV>
            <wp:extent cx="304800" cy="381000"/>
            <wp:effectExtent l="0" t="0" r="0" b="0"/>
            <wp:wrapNone/>
            <wp:docPr id="949397135" name="图片 949397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39713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2579">
        <w:rPr>
          <w:rFonts w:eastAsia="Times New Roman" w:cs="Times New Roman"/>
        </w:rPr>
        <w:t>2026</w:t>
      </w:r>
      <w:r w:rsidRPr="00562579">
        <w:t>年广东省普通高中学业水平选择性考试</w:t>
      </w:r>
    </w:p>
    <w:p w14:paraId="6B7973D4" w14:textId="2DC2FFB4" w:rsidR="00FC5860" w:rsidRPr="00562579" w:rsidRDefault="0011497F" w:rsidP="00562579">
      <w:pPr>
        <w:pStyle w:val="1"/>
        <w:rPr>
          <w:sz w:val="36"/>
          <w:szCs w:val="36"/>
        </w:rPr>
      </w:pPr>
      <w:r w:rsidRPr="00562579">
        <w:rPr>
          <w:sz w:val="36"/>
          <w:szCs w:val="36"/>
        </w:rPr>
        <w:t>物</w:t>
      </w:r>
      <w:r w:rsidR="00562579" w:rsidRPr="00562579">
        <w:rPr>
          <w:rFonts w:hint="eastAsia"/>
          <w:sz w:val="36"/>
          <w:szCs w:val="36"/>
        </w:rPr>
        <w:t xml:space="preserve">  </w:t>
      </w:r>
      <w:r w:rsidRPr="00562579">
        <w:rPr>
          <w:sz w:val="36"/>
          <w:szCs w:val="36"/>
        </w:rPr>
        <w:t>理</w:t>
      </w:r>
    </w:p>
    <w:p w14:paraId="2D5D8540" w14:textId="77777777" w:rsidR="00FC5860" w:rsidRPr="00562579" w:rsidRDefault="0011497F" w:rsidP="00797D98">
      <w:pPr>
        <w:jc w:val="center"/>
      </w:pPr>
      <w:r w:rsidRPr="00562579">
        <w:t>限时</w:t>
      </w:r>
      <w:r w:rsidRPr="00562579">
        <w:rPr>
          <w:rFonts w:eastAsia="Times New Roman" w:cs="Times New Roman"/>
        </w:rPr>
        <w:t>75</w:t>
      </w:r>
      <w:r w:rsidRPr="00562579">
        <w:t>分钟</w:t>
      </w:r>
      <w:r w:rsidRPr="00562579">
        <w:rPr>
          <w:rFonts w:eastAsia="Times New Roman" w:cs="Times New Roman"/>
        </w:rPr>
        <w:t xml:space="preserve">  </w:t>
      </w:r>
      <w:r w:rsidRPr="00562579">
        <w:t>满分</w:t>
      </w:r>
      <w:r w:rsidRPr="00562579">
        <w:rPr>
          <w:rFonts w:eastAsia="Times New Roman" w:cs="Times New Roman"/>
        </w:rPr>
        <w:t>100</w:t>
      </w:r>
      <w:r w:rsidRPr="00562579">
        <w:t>分</w:t>
      </w:r>
    </w:p>
    <w:p w14:paraId="77CDBE31" w14:textId="77777777" w:rsidR="00FC5860" w:rsidRPr="00562579" w:rsidRDefault="0011497F" w:rsidP="00562579">
      <w:pPr>
        <w:pStyle w:val="2"/>
      </w:pPr>
      <w:r w:rsidRPr="00562579">
        <w:t>一、单项选择题：本大题共</w:t>
      </w:r>
      <w:r w:rsidRPr="00562579">
        <w:rPr>
          <w:rFonts w:eastAsia="Times New Roman" w:cs="Times New Roman"/>
        </w:rPr>
        <w:t>7</w:t>
      </w:r>
      <w:r w:rsidRPr="00562579">
        <w:t>小题，每小题</w:t>
      </w:r>
      <w:r w:rsidRPr="00562579">
        <w:rPr>
          <w:rFonts w:eastAsia="Times New Roman" w:cs="Times New Roman"/>
        </w:rPr>
        <w:t>4</w:t>
      </w:r>
      <w:r w:rsidRPr="00562579">
        <w:t>分，共</w:t>
      </w:r>
      <w:r w:rsidRPr="00562579">
        <w:rPr>
          <w:rFonts w:eastAsia="Times New Roman" w:cs="Times New Roman"/>
        </w:rPr>
        <w:t>28</w:t>
      </w:r>
      <w:r w:rsidRPr="00562579">
        <w:t>分。在每小题列出的四个选项中，只有一项符合题目要求。</w:t>
      </w:r>
    </w:p>
    <w:p w14:paraId="2B0644C1" w14:textId="4FB76331" w:rsidR="00FC5860" w:rsidRPr="007B06FE" w:rsidRDefault="0011497F" w:rsidP="00865616">
      <w:pPr>
        <w:pStyle w:val="a8"/>
        <w:numPr>
          <w:ilvl w:val="0"/>
          <w:numId w:val="2"/>
        </w:numPr>
        <w:ind w:firstLineChars="0"/>
      </w:pPr>
      <w:r w:rsidRPr="007B06FE">
        <w:t>核钟是基于原子核能级跃迁来建立高精度时间标准的装置，原子核可吸收光子发生类似原子的能级跃迁。现有一种激光能够激发某原子核从基态跃迁至激发态，其能级差约为</w:t>
      </w:r>
      <w:r w:rsidR="007B06FE" w:rsidRPr="007B06FE">
        <w:rPr>
          <w:rFonts w:hint="eastAsia"/>
        </w:rPr>
        <w:t>1.3</w:t>
      </w:r>
      <w:r w:rsidR="007B06FE" w:rsidRPr="007B06FE">
        <w:rPr>
          <w:rFonts w:asciiTheme="majorBidi" w:hAnsiTheme="majorBidi" w:cstheme="majorBidi"/>
        </w:rPr>
        <w:t>×</w:t>
      </w:r>
      <w:r w:rsidR="007B06FE" w:rsidRPr="007B06FE">
        <w:rPr>
          <w:rFonts w:hint="eastAsia"/>
        </w:rPr>
        <w:t>10</w:t>
      </w:r>
      <w:r w:rsidR="007B06FE" w:rsidRPr="007B06FE">
        <w:rPr>
          <w:rFonts w:cs="Times New Roman"/>
          <w:vertAlign w:val="superscript"/>
        </w:rPr>
        <w:t>−</w:t>
      </w:r>
      <w:r w:rsidR="007B06FE" w:rsidRPr="007B06FE">
        <w:rPr>
          <w:rFonts w:hint="eastAsia"/>
          <w:vertAlign w:val="superscript"/>
        </w:rPr>
        <w:t>18</w:t>
      </w:r>
      <w:r w:rsidR="007B06FE" w:rsidRPr="007B06FE">
        <w:rPr>
          <w:rFonts w:hint="eastAsia"/>
        </w:rPr>
        <w:t xml:space="preserve"> J</w:t>
      </w:r>
      <w:r w:rsidRPr="007B06FE">
        <w:t>，普朗克常量</w:t>
      </w:r>
      <w:r w:rsidR="007B06FE" w:rsidRPr="007B06FE">
        <w:rPr>
          <w:rFonts w:hint="eastAsia"/>
          <w:i/>
          <w:iCs/>
        </w:rPr>
        <w:t>h</w:t>
      </w:r>
      <w:r w:rsidR="007B06FE" w:rsidRPr="007B06FE">
        <w:rPr>
          <w:rFonts w:hint="eastAsia"/>
        </w:rPr>
        <w:t xml:space="preserve"> = 6.6</w:t>
      </w:r>
      <w:r w:rsidR="007B06FE" w:rsidRPr="007B06FE">
        <w:rPr>
          <w:rFonts w:asciiTheme="majorBidi" w:hAnsiTheme="majorBidi" w:cstheme="majorBidi"/>
        </w:rPr>
        <w:t>×</w:t>
      </w:r>
      <w:r w:rsidR="007B06FE" w:rsidRPr="007B06FE">
        <w:rPr>
          <w:rFonts w:hint="eastAsia"/>
        </w:rPr>
        <w:t>10</w:t>
      </w:r>
      <w:r w:rsidR="007B06FE" w:rsidRPr="007B06FE">
        <w:rPr>
          <w:rFonts w:cs="Times New Roman"/>
          <w:vertAlign w:val="superscript"/>
        </w:rPr>
        <w:t>−</w:t>
      </w:r>
      <w:r w:rsidR="007B06FE" w:rsidRPr="007B06FE">
        <w:rPr>
          <w:rFonts w:cs="Times New Roman" w:hint="eastAsia"/>
          <w:vertAlign w:val="superscript"/>
        </w:rPr>
        <w:t>34</w:t>
      </w:r>
      <w:r w:rsidR="007B06FE" w:rsidRPr="007B06FE">
        <w:rPr>
          <w:rFonts w:cs="Times New Roman" w:hint="eastAsia"/>
        </w:rPr>
        <w:t xml:space="preserve"> J</w:t>
      </w:r>
      <w:r w:rsidR="007B06FE" w:rsidRPr="007B06FE">
        <w:rPr>
          <w:rFonts w:asciiTheme="majorBidi" w:hAnsiTheme="majorBidi" w:cstheme="majorBidi"/>
        </w:rPr>
        <w:t>·</w:t>
      </w:r>
      <w:r w:rsidR="007B06FE" w:rsidRPr="007B06FE">
        <w:rPr>
          <w:rFonts w:cs="Times New Roman" w:hint="eastAsia"/>
        </w:rPr>
        <w:t>s</w:t>
      </w:r>
      <w:r w:rsidRPr="007B06FE">
        <w:t>，真空中光速</w:t>
      </w:r>
      <w:r w:rsidR="007B06FE" w:rsidRPr="007B06FE">
        <w:rPr>
          <w:rFonts w:hint="eastAsia"/>
          <w:i/>
          <w:iCs/>
        </w:rPr>
        <w:t>c</w:t>
      </w:r>
      <w:r w:rsidR="007B06FE" w:rsidRPr="007B06FE">
        <w:rPr>
          <w:rFonts w:hint="eastAsia"/>
        </w:rPr>
        <w:t xml:space="preserve"> = 3.0</w:t>
      </w:r>
      <w:r w:rsidR="007B06FE" w:rsidRPr="007B06FE">
        <w:rPr>
          <w:rFonts w:asciiTheme="majorBidi" w:hAnsiTheme="majorBidi" w:cstheme="majorBidi"/>
        </w:rPr>
        <w:t>×</w:t>
      </w:r>
      <w:r w:rsidR="007B06FE" w:rsidRPr="007B06FE">
        <w:rPr>
          <w:rFonts w:hint="eastAsia"/>
        </w:rPr>
        <w:t>10</w:t>
      </w:r>
      <w:r w:rsidR="007B06FE" w:rsidRPr="007B06FE">
        <w:rPr>
          <w:rFonts w:cs="Times New Roman" w:hint="eastAsia"/>
          <w:vertAlign w:val="superscript"/>
        </w:rPr>
        <w:t>8</w:t>
      </w:r>
      <w:r w:rsidR="007B06FE" w:rsidRPr="007B06FE">
        <w:rPr>
          <w:rFonts w:cs="Times New Roman" w:hint="eastAsia"/>
        </w:rPr>
        <w:t xml:space="preserve"> m/s</w:t>
      </w:r>
      <w:r w:rsidRPr="007B06FE">
        <w:t>。关于该激光，下列说法正确的</w:t>
      </w:r>
      <w:commentRangeStart w:id="0"/>
      <w:r w:rsidRPr="007B06FE">
        <w:t>是</w:t>
      </w:r>
      <w:commentRangeEnd w:id="0"/>
      <w:r w:rsidR="00865616" w:rsidRPr="007B06FE">
        <w:rPr>
          <w:rStyle w:val="a9"/>
          <w:szCs w:val="24"/>
        </w:rPr>
        <w:commentReference w:id="0"/>
      </w:r>
      <w:r w:rsidRPr="007B06FE">
        <w:t>（</w:t>
      </w:r>
      <w:r w:rsidRPr="007B06FE">
        <w:rPr>
          <w:rFonts w:eastAsia="Times New Roman" w:cs="Times New Roman"/>
        </w:rPr>
        <w:t xml:space="preserve">    </w:t>
      </w:r>
      <w:r w:rsidRPr="007B06FE">
        <w:t>）</w:t>
      </w:r>
    </w:p>
    <w:p w14:paraId="2A8869C5" w14:textId="65F29638" w:rsidR="0075003A" w:rsidRPr="007B06FE" w:rsidRDefault="00865616" w:rsidP="00562579">
      <w:r w:rsidRPr="007B06FE">
        <w:t>A</w:t>
      </w:r>
      <w:r w:rsidRPr="007B06FE">
        <w:t>．</w:t>
      </w:r>
      <w:r w:rsidR="00FC5860" w:rsidRPr="007B06FE">
        <w:t>光强倍增，此能级跃迁不能发生</w:t>
      </w:r>
      <w:r w:rsidRPr="007B06FE">
        <w:tab/>
      </w:r>
      <w:r w:rsidR="00FC5860" w:rsidRPr="007B06FE">
        <w:tab/>
      </w:r>
      <w:r w:rsidRPr="007B06FE">
        <w:t>B</w:t>
      </w:r>
      <w:r w:rsidRPr="007B06FE">
        <w:t>．</w:t>
      </w:r>
      <w:r w:rsidR="00FC5860" w:rsidRPr="007B06FE">
        <w:t>光强减半，此能级跃迁不能发生</w:t>
      </w:r>
    </w:p>
    <w:p w14:paraId="4E4E733F" w14:textId="7B7A8A42" w:rsidR="0075003A" w:rsidRPr="007B06FE" w:rsidRDefault="00865616" w:rsidP="00562579">
      <w:r w:rsidRPr="007B06FE">
        <w:t>C</w:t>
      </w:r>
      <w:r w:rsidRPr="007B06FE">
        <w:t>．</w:t>
      </w:r>
      <w:r w:rsidR="00FC5860" w:rsidRPr="007B06FE">
        <w:t>频率约为</w:t>
      </w:r>
      <w:r w:rsidR="007B06FE" w:rsidRPr="007B06FE">
        <w:rPr>
          <w:rFonts w:hint="eastAsia"/>
        </w:rPr>
        <w:t>2.0</w:t>
      </w:r>
      <w:r w:rsidR="007B06FE" w:rsidRPr="007B06FE">
        <w:rPr>
          <w:rFonts w:asciiTheme="majorBidi" w:hAnsiTheme="majorBidi" w:cstheme="majorBidi"/>
        </w:rPr>
        <w:t>×</w:t>
      </w:r>
      <w:r w:rsidR="007B06FE" w:rsidRPr="007B06FE">
        <w:rPr>
          <w:rFonts w:hint="eastAsia"/>
        </w:rPr>
        <w:t>10</w:t>
      </w:r>
      <w:r w:rsidR="007B06FE" w:rsidRPr="007B06FE">
        <w:rPr>
          <w:rFonts w:cs="Times New Roman" w:hint="eastAsia"/>
          <w:vertAlign w:val="superscript"/>
        </w:rPr>
        <w:t>16</w:t>
      </w:r>
      <w:r w:rsidR="007B06FE" w:rsidRPr="007B06FE">
        <w:rPr>
          <w:rFonts w:cs="Times New Roman" w:hint="eastAsia"/>
        </w:rPr>
        <w:t xml:space="preserve"> Hz</w:t>
      </w:r>
      <w:r w:rsidRPr="007B06FE">
        <w:tab/>
      </w:r>
      <w:r w:rsidRPr="007B06FE">
        <w:tab/>
      </w:r>
      <w:r w:rsidRPr="007B06FE">
        <w:tab/>
      </w:r>
      <w:r w:rsidR="00FC5860" w:rsidRPr="007B06FE">
        <w:tab/>
      </w:r>
      <w:r w:rsidRPr="007B06FE">
        <w:t>D</w:t>
      </w:r>
      <w:r w:rsidRPr="007B06FE">
        <w:t>．</w:t>
      </w:r>
      <w:r w:rsidR="00FC5860" w:rsidRPr="007B06FE">
        <w:t>波长约为</w:t>
      </w:r>
      <w:r w:rsidR="007B06FE" w:rsidRPr="007B06FE">
        <w:rPr>
          <w:rFonts w:hint="eastAsia"/>
        </w:rPr>
        <w:t>1.5</w:t>
      </w:r>
      <w:r w:rsidR="007B06FE" w:rsidRPr="007B06FE">
        <w:rPr>
          <w:rFonts w:asciiTheme="majorBidi" w:hAnsiTheme="majorBidi" w:cstheme="majorBidi"/>
        </w:rPr>
        <w:t>×</w:t>
      </w:r>
      <w:r w:rsidR="007B06FE" w:rsidRPr="007B06FE">
        <w:rPr>
          <w:rFonts w:hint="eastAsia"/>
        </w:rPr>
        <w:t>10</w:t>
      </w:r>
      <w:r w:rsidR="007B06FE" w:rsidRPr="007B06FE">
        <w:rPr>
          <w:rFonts w:cs="Times New Roman"/>
          <w:vertAlign w:val="superscript"/>
        </w:rPr>
        <w:t>−</w:t>
      </w:r>
      <w:r w:rsidR="007B06FE" w:rsidRPr="007B06FE">
        <w:rPr>
          <w:rFonts w:hint="eastAsia"/>
          <w:vertAlign w:val="superscript"/>
        </w:rPr>
        <w:t>7</w:t>
      </w:r>
      <w:r w:rsidR="007B06FE" w:rsidRPr="007B06FE">
        <w:rPr>
          <w:rFonts w:cs="Times New Roman" w:hint="eastAsia"/>
        </w:rPr>
        <w:t xml:space="preserve"> m</w:t>
      </w:r>
    </w:p>
    <w:p w14:paraId="439B5333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</w:t>
      </w:r>
      <w:r w:rsidRPr="00562579">
        <w:rPr>
          <w:color w:val="EE0000"/>
        </w:rPr>
        <w:t>A</w:t>
      </w:r>
      <w:r w:rsidRPr="00562579">
        <w:rPr>
          <w:color w:val="EE0000"/>
        </w:rPr>
        <w:t>．原子核能级跃迁的条件是入射光子能量等于能级差，与光强无关，光强倍增只要光子能量匹配仍可发生跃迁，故</w:t>
      </w:r>
      <w:r w:rsidRPr="00562579">
        <w:rPr>
          <w:color w:val="EE0000"/>
        </w:rPr>
        <w:t>A</w:t>
      </w:r>
      <w:r w:rsidRPr="00562579">
        <w:rPr>
          <w:color w:val="EE0000"/>
        </w:rPr>
        <w:t>错误；</w:t>
      </w:r>
    </w:p>
    <w:p w14:paraId="38D3982E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B</w:t>
      </w:r>
      <w:r w:rsidRPr="00562579">
        <w:rPr>
          <w:color w:val="EE0000"/>
        </w:rPr>
        <w:t>．同理，光强减半不影响光子能量，只要能量匹配仍能发生跃迁，故</w:t>
      </w:r>
      <w:r w:rsidRPr="00562579">
        <w:rPr>
          <w:color w:val="EE0000"/>
        </w:rPr>
        <w:t>B</w:t>
      </w:r>
      <w:r w:rsidRPr="00562579">
        <w:rPr>
          <w:color w:val="EE0000"/>
        </w:rPr>
        <w:t>错误；</w:t>
      </w:r>
    </w:p>
    <w:p w14:paraId="2881EF95" w14:textId="48FD26EA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C</w:t>
      </w:r>
      <w:r w:rsidRPr="00562579">
        <w:rPr>
          <w:color w:val="EE0000"/>
        </w:rPr>
        <w:t>．根据光子能量公式</w:t>
      </w:r>
      <w:r w:rsidRPr="00562579">
        <w:rPr>
          <w:color w:val="EE0000"/>
        </w:rPr>
        <w:object w:dxaOrig="855" w:dyaOrig="285" w14:anchorId="6B567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55pt;height:12.8pt" o:ole="">
            <v:imagedata r:id="rId14" o:title="eqId3cab9c5327d50fbb2bc2ca7ed07dadd0"/>
          </v:shape>
          <o:OLEObject Type="Embed" ProgID="Equation.DSMT4" ShapeID="_x0000_i1025" DrawAspect="Content" ObjectID="_1845457024" r:id="rId15"/>
        </w:object>
      </w:r>
      <w:r w:rsidRPr="00562579">
        <w:rPr>
          <w:color w:val="EE0000"/>
        </w:rPr>
        <w:t>，可得频率</w:t>
      </w:r>
      <w:r w:rsidRPr="00562579">
        <w:rPr>
          <w:color w:val="EE0000"/>
        </w:rPr>
        <w:object w:dxaOrig="3660" w:dyaOrig="660" w14:anchorId="6E9CFE7B">
          <v:shape id="_x0000_i1026" type="#_x0000_t75" alt="学科网(www.zxxk.com)--教育资源门户，提供试卷、教案、课件、论文、素材以及各类教学资源下载，还有大量而丰富的教学相关资讯！" style="width:182.1pt;height:34.2pt" o:ole="">
            <v:imagedata r:id="rId16" o:title="eqIdb2cae147d271c7e9348a026f5b88a2b6"/>
          </v:shape>
          <o:OLEObject Type="Embed" ProgID="Equation.DSMT4" ShapeID="_x0000_i1026" DrawAspect="Content" ObjectID="_1845457025" r:id="rId17"/>
        </w:object>
      </w:r>
      <w:r w:rsidRPr="00562579">
        <w:rPr>
          <w:color w:val="EE0000"/>
        </w:rPr>
        <w:t>，与选项给出的</w:t>
      </w:r>
      <w:r w:rsidR="007B06FE">
        <w:rPr>
          <w:rFonts w:hint="eastAsia"/>
          <w:color w:val="EE0000"/>
        </w:rPr>
        <w:t>2.0</w:t>
      </w:r>
      <w:r w:rsidR="007B06FE" w:rsidRPr="007B06FE">
        <w:rPr>
          <w:rFonts w:asciiTheme="majorBidi" w:hAnsiTheme="majorBidi" w:cstheme="majorBidi"/>
          <w:color w:val="EE0000"/>
        </w:rPr>
        <w:t>×</w:t>
      </w:r>
      <w:r w:rsidR="007B06FE">
        <w:rPr>
          <w:rFonts w:hint="eastAsia"/>
          <w:color w:val="EE0000"/>
        </w:rPr>
        <w:t>10</w:t>
      </w:r>
      <w:r w:rsidR="007B06FE">
        <w:rPr>
          <w:rFonts w:cs="Times New Roman" w:hint="eastAsia"/>
          <w:color w:val="EE0000"/>
          <w:vertAlign w:val="superscript"/>
        </w:rPr>
        <w:t>16</w:t>
      </w:r>
      <w:r w:rsidR="007B06FE">
        <w:rPr>
          <w:rFonts w:cs="Times New Roman" w:hint="eastAsia"/>
          <w:color w:val="EE0000"/>
        </w:rPr>
        <w:t xml:space="preserve"> Hz</w:t>
      </w:r>
      <w:r w:rsidRPr="00562579">
        <w:rPr>
          <w:color w:val="EE0000"/>
        </w:rPr>
        <w:t>不符，故</w:t>
      </w:r>
      <w:r w:rsidRPr="00562579">
        <w:rPr>
          <w:color w:val="EE0000"/>
        </w:rPr>
        <w:t>C</w:t>
      </w:r>
      <w:r w:rsidRPr="00562579">
        <w:rPr>
          <w:color w:val="EE0000"/>
        </w:rPr>
        <w:t>错误；</w:t>
      </w:r>
    </w:p>
    <w:p w14:paraId="1BD0FCED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D</w:t>
      </w:r>
      <w:r w:rsidRPr="00562579">
        <w:rPr>
          <w:color w:val="EE0000"/>
        </w:rPr>
        <w:t>．根据波长与频率关系</w:t>
      </w:r>
      <w:r w:rsidRPr="00562579">
        <w:rPr>
          <w:color w:val="EE0000"/>
        </w:rPr>
        <w:object w:dxaOrig="1215" w:dyaOrig="615" w14:anchorId="61E84385">
          <v:shape id="_x0000_i1027" type="#_x0000_t75" alt="学科网(www.zxxk.com)--教育资源门户，提供试卷、教案、课件、论文、素材以及各类教学资源下载，还有大量而丰富的教学相关资讯！" style="width:59.2pt;height:29.75pt" o:ole="">
            <v:imagedata r:id="rId18" o:title="eqIdf8947d296907827705d633dfffe83588"/>
          </v:shape>
          <o:OLEObject Type="Embed" ProgID="Equation.DSMT4" ShapeID="_x0000_i1027" DrawAspect="Content" ObjectID="_1845457026" r:id="rId19"/>
        </w:object>
      </w:r>
      <w:r w:rsidRPr="00562579">
        <w:rPr>
          <w:color w:val="EE0000"/>
        </w:rPr>
        <w:t>，代入数值计算得</w:t>
      </w:r>
      <w:r w:rsidRPr="00562579">
        <w:rPr>
          <w:color w:val="EE0000"/>
        </w:rPr>
        <w:object w:dxaOrig="3885" w:dyaOrig="660" w14:anchorId="267341D9">
          <v:shape id="_x0000_i1028" type="#_x0000_t75" alt="学科网(www.zxxk.com)--教育资源门户，提供试卷、教案、课件、论文、素材以及各类教学资源下载，还有大量而丰富的教学相关资讯！" style="width:195.15pt;height:34.2pt" o:ole="">
            <v:imagedata r:id="rId20" o:title="eqId95fac48d04c0cbc90eed5189b1690079"/>
          </v:shape>
          <o:OLEObject Type="Embed" ProgID="Equation.DSMT4" ShapeID="_x0000_i1028" DrawAspect="Content" ObjectID="_1845457027" r:id="rId21"/>
        </w:object>
      </w:r>
      <w:r w:rsidRPr="00562579">
        <w:rPr>
          <w:color w:val="EE0000"/>
        </w:rPr>
        <w:t>，故</w:t>
      </w:r>
      <w:r w:rsidRPr="00562579">
        <w:rPr>
          <w:color w:val="EE0000"/>
        </w:rPr>
        <w:t>D</w:t>
      </w:r>
      <w:r w:rsidRPr="00562579">
        <w:rPr>
          <w:color w:val="EE0000"/>
        </w:rPr>
        <w:t>正确。</w:t>
      </w:r>
    </w:p>
    <w:p w14:paraId="3B83C2C0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color w:val="EE0000"/>
        </w:rPr>
        <w:t>D</w:t>
      </w:r>
      <w:r w:rsidRPr="00562579">
        <w:rPr>
          <w:color w:val="EE0000"/>
        </w:rPr>
        <w:t>。</w:t>
      </w:r>
    </w:p>
    <w:p w14:paraId="23C283B3" w14:textId="77777777" w:rsidR="00865616" w:rsidRDefault="00865616" w:rsidP="00562579">
      <w:pPr>
        <w:rPr>
          <w:color w:val="EE0000"/>
        </w:rPr>
      </w:pPr>
    </w:p>
    <w:p w14:paraId="48D3117F" w14:textId="1CFE45A8" w:rsidR="0075003A" w:rsidRPr="007B06FE" w:rsidRDefault="00034BA6" w:rsidP="00865616">
      <w:pPr>
        <w:pStyle w:val="a8"/>
        <w:numPr>
          <w:ilvl w:val="0"/>
          <w:numId w:val="2"/>
        </w:numPr>
        <w:ind w:firstLineChars="0"/>
      </w:pPr>
      <w:r w:rsidRPr="007B06FE">
        <w:rPr>
          <w:noProof/>
        </w:rPr>
        <w:drawing>
          <wp:anchor distT="0" distB="0" distL="114300" distR="114300" simplePos="0" relativeHeight="251652096" behindDoc="0" locked="0" layoutInCell="1" allowOverlap="1" wp14:anchorId="2EB1F754" wp14:editId="16567C2C">
            <wp:simplePos x="0" y="0"/>
            <wp:positionH relativeFrom="margin">
              <wp:align>right</wp:align>
            </wp:positionH>
            <wp:positionV relativeFrom="paragraph">
              <wp:posOffset>42041</wp:posOffset>
            </wp:positionV>
            <wp:extent cx="1704975" cy="730250"/>
            <wp:effectExtent l="0" t="0" r="9525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5299" cy="730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5616" w:rsidRPr="007B06FE">
        <w:t>静电卡盘是芯片制造中的重要设备，如图为双极型静电卡盘吸附原理简图，双电极接高压电源后，晶片靠近卡盘的一侧带上与电极极性相反的电荷，在电场力作用下向卡盘运动并被吸附。在晶片运动过程中，下列说法正确的</w:t>
      </w:r>
      <w:commentRangeStart w:id="1"/>
      <w:r w:rsidR="00865616" w:rsidRPr="007B06FE">
        <w:t>是</w:t>
      </w:r>
      <w:commentRangeEnd w:id="1"/>
      <w:r w:rsidR="007B06FE" w:rsidRPr="007B06FE">
        <w:rPr>
          <w:rStyle w:val="a9"/>
          <w:szCs w:val="24"/>
        </w:rPr>
        <w:commentReference w:id="1"/>
      </w:r>
      <w:r w:rsidR="00865616" w:rsidRPr="007B06FE">
        <w:t>（</w:t>
      </w:r>
      <w:r w:rsidR="00865616" w:rsidRPr="007B06FE">
        <w:rPr>
          <w:rFonts w:eastAsia="Times New Roman" w:cs="Times New Roman"/>
        </w:rPr>
        <w:t xml:space="preserve">    </w:t>
      </w:r>
      <w:r w:rsidR="00865616" w:rsidRPr="007B06FE">
        <w:t>）</w:t>
      </w:r>
    </w:p>
    <w:p w14:paraId="5FDB252C" w14:textId="613DDAC3" w:rsidR="00865616" w:rsidRPr="007B06FE" w:rsidRDefault="00865616" w:rsidP="00562579">
      <w:r w:rsidRPr="007B06FE">
        <w:t>A</w:t>
      </w:r>
      <w:r w:rsidRPr="007B06FE">
        <w:t>．电场力对晶片做负功</w:t>
      </w:r>
    </w:p>
    <w:p w14:paraId="626C733D" w14:textId="03ADC289" w:rsidR="0075003A" w:rsidRPr="00034BA6" w:rsidRDefault="00865616" w:rsidP="00562579">
      <w:r w:rsidRPr="007B06FE">
        <w:t>B</w:t>
      </w:r>
      <w:r w:rsidRPr="007B06FE">
        <w:t>．晶片在电场中的电势能逐渐减少</w:t>
      </w:r>
    </w:p>
    <w:p w14:paraId="4A99D8E4" w14:textId="4A2A9E5C" w:rsidR="00865616" w:rsidRPr="007B06FE" w:rsidRDefault="00865616" w:rsidP="00562579">
      <w:r w:rsidRPr="007B06FE">
        <w:t>C</w:t>
      </w:r>
      <w:r w:rsidRPr="007B06FE">
        <w:t>．晶片与卡盘电极之间表现为斥力</w:t>
      </w:r>
    </w:p>
    <w:p w14:paraId="758DDDA6" w14:textId="0B227CF8" w:rsidR="0075003A" w:rsidRPr="007B06FE" w:rsidRDefault="00865616" w:rsidP="00562579">
      <w:r w:rsidRPr="007B06FE">
        <w:t>D</w:t>
      </w:r>
      <w:r w:rsidRPr="007B06FE">
        <w:t>．晶片与卡盘电极之间电场强度处处相同</w:t>
      </w:r>
    </w:p>
    <w:p w14:paraId="7FF0072D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</w:t>
      </w:r>
      <w:r w:rsidRPr="00562579">
        <w:rPr>
          <w:rFonts w:eastAsia="Times New Roman" w:cs="Times New Roman"/>
          <w:color w:val="EE0000"/>
        </w:rPr>
        <w:t>AC</w:t>
      </w:r>
      <w:r w:rsidRPr="00562579">
        <w:rPr>
          <w:rFonts w:ascii="宋体" w:hAnsi="宋体" w:hint="eastAsia"/>
          <w:color w:val="EE0000"/>
        </w:rPr>
        <w:t>．</w:t>
      </w:r>
      <w:r w:rsidRPr="00562579">
        <w:rPr>
          <w:color w:val="EE0000"/>
        </w:rPr>
        <w:t>晶片在电场力作用下向卡盘运动并被吸附，则晶片与卡盘电极之间表现为引力，晶片所受电场力方向指向卡盘，与晶片向卡盘运动的位移方向同向，电场力对晶片做正功，</w:t>
      </w:r>
      <w:r w:rsidRPr="00562579">
        <w:rPr>
          <w:color w:val="EE0000"/>
        </w:rPr>
        <w:t>AC</w:t>
      </w:r>
      <w:r w:rsidRPr="00562579">
        <w:rPr>
          <w:color w:val="EE0000"/>
        </w:rPr>
        <w:t>错误；</w:t>
      </w:r>
    </w:p>
    <w:p w14:paraId="365055FE" w14:textId="77777777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B</w:t>
      </w:r>
      <w:r w:rsidRPr="00562579">
        <w:rPr>
          <w:rFonts w:ascii="宋体" w:hAnsi="宋体" w:hint="eastAsia"/>
          <w:color w:val="EE0000"/>
        </w:rPr>
        <w:t>．</w:t>
      </w:r>
      <w:r w:rsidRPr="00562579">
        <w:rPr>
          <w:color w:val="EE0000"/>
        </w:rPr>
        <w:t>电场力对晶片做正功，则晶片在电场中的电势能逐渐减少，故</w:t>
      </w:r>
      <w:r w:rsidRPr="00562579">
        <w:rPr>
          <w:color w:val="EE0000"/>
        </w:rPr>
        <w:t>B</w:t>
      </w:r>
      <w:r w:rsidRPr="00562579">
        <w:rPr>
          <w:color w:val="EE0000"/>
        </w:rPr>
        <w:t>正确；</w:t>
      </w:r>
    </w:p>
    <w:p w14:paraId="42FFB023" w14:textId="77777777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D</w:t>
      </w:r>
      <w:r w:rsidRPr="00562579">
        <w:rPr>
          <w:rFonts w:ascii="宋体" w:hAnsi="宋体" w:hint="eastAsia"/>
          <w:color w:val="EE0000"/>
        </w:rPr>
        <w:t>．</w:t>
      </w:r>
      <w:r w:rsidRPr="00562579">
        <w:rPr>
          <w:color w:val="EE0000"/>
        </w:rPr>
        <w:t>根据题意可知该电场不是匀强电场，晶片与卡盘电极之间电场强度并不是处处相同，故</w:t>
      </w:r>
      <w:r w:rsidRPr="00562579">
        <w:rPr>
          <w:color w:val="EE0000"/>
        </w:rPr>
        <w:t>D</w:t>
      </w:r>
      <w:r w:rsidRPr="00562579">
        <w:rPr>
          <w:color w:val="EE0000"/>
        </w:rPr>
        <w:t>错误。</w:t>
      </w:r>
    </w:p>
    <w:p w14:paraId="661517C3" w14:textId="72B27F22" w:rsidR="0075003A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。</w:t>
      </w:r>
    </w:p>
    <w:p w14:paraId="584C2FB5" w14:textId="77777777" w:rsidR="00797D98" w:rsidRPr="00562579" w:rsidRDefault="00797D98" w:rsidP="00562579">
      <w:pPr>
        <w:rPr>
          <w:color w:val="EE0000"/>
        </w:rPr>
      </w:pPr>
    </w:p>
    <w:p w14:paraId="523D8701" w14:textId="703769C3" w:rsidR="0075003A" w:rsidRPr="005D55E7" w:rsidRDefault="00865616" w:rsidP="00865616">
      <w:pPr>
        <w:pStyle w:val="a8"/>
        <w:numPr>
          <w:ilvl w:val="0"/>
          <w:numId w:val="2"/>
        </w:numPr>
        <w:ind w:firstLineChars="0"/>
      </w:pPr>
      <w:r w:rsidRPr="005D55E7">
        <w:rPr>
          <w:noProof/>
        </w:rPr>
        <w:lastRenderedPageBreak/>
        <w:drawing>
          <wp:anchor distT="0" distB="0" distL="114300" distR="114300" simplePos="0" relativeHeight="251653120" behindDoc="0" locked="0" layoutInCell="1" allowOverlap="1" wp14:anchorId="46F70E97" wp14:editId="0EE65644">
            <wp:simplePos x="0" y="0"/>
            <wp:positionH relativeFrom="margin">
              <wp:align>right</wp:align>
            </wp:positionH>
            <wp:positionV relativeFrom="paragraph">
              <wp:posOffset>129980</wp:posOffset>
            </wp:positionV>
            <wp:extent cx="1822450" cy="1200150"/>
            <wp:effectExtent l="0" t="0" r="6350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06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5D55E7">
        <w:t>如图是某种自由式活塞内燃发电机输出电压</w:t>
      </w:r>
      <w:r w:rsidR="007B06FE" w:rsidRPr="005D55E7">
        <w:rPr>
          <w:rFonts w:hint="eastAsia"/>
          <w:i/>
          <w:iCs/>
        </w:rPr>
        <w:t>U</w:t>
      </w:r>
      <w:r w:rsidRPr="005D55E7">
        <w:t>随时间</w:t>
      </w:r>
      <w:r w:rsidR="007B06FE" w:rsidRPr="005D55E7">
        <w:rPr>
          <w:rFonts w:hint="eastAsia"/>
          <w:i/>
          <w:iCs/>
        </w:rPr>
        <w:t>t</w:t>
      </w:r>
      <w:r w:rsidRPr="005D55E7">
        <w:t>变化的图像。下列说法正确的</w:t>
      </w:r>
      <w:commentRangeStart w:id="2"/>
      <w:r w:rsidRPr="005D55E7">
        <w:t>是</w:t>
      </w:r>
      <w:commentRangeEnd w:id="2"/>
      <w:r w:rsidR="007B06FE" w:rsidRPr="005D55E7">
        <w:rPr>
          <w:rStyle w:val="a9"/>
          <w:szCs w:val="24"/>
        </w:rPr>
        <w:commentReference w:id="2"/>
      </w:r>
      <w:r w:rsidRPr="005D55E7">
        <w:t>（</w:t>
      </w:r>
      <w:r w:rsidRPr="005D55E7">
        <w:rPr>
          <w:rFonts w:eastAsia="Times New Roman" w:cs="Times New Roman"/>
        </w:rPr>
        <w:t xml:space="preserve">    </w:t>
      </w:r>
      <w:r w:rsidRPr="005D55E7">
        <w:t>）</w:t>
      </w:r>
    </w:p>
    <w:p w14:paraId="49EE2A55" w14:textId="0701EEEB" w:rsidR="00865616" w:rsidRPr="005D55E7" w:rsidRDefault="00865616" w:rsidP="00562579">
      <w:r w:rsidRPr="005D55E7">
        <w:t>A</w:t>
      </w:r>
      <w:r w:rsidRPr="005D55E7">
        <w:t>．电压的有效值为</w:t>
      </w:r>
      <w:r w:rsidR="007B06FE" w:rsidRPr="005D55E7">
        <w:rPr>
          <w:rFonts w:hint="eastAsia"/>
        </w:rPr>
        <w:t>200</w:t>
      </w:r>
      <w:r w:rsidR="007B06FE" w:rsidRPr="005D55E7">
        <w:fldChar w:fldCharType="begin"/>
      </w:r>
      <w:r w:rsidR="007B06FE" w:rsidRPr="005D55E7">
        <w:instrText xml:space="preserve"> </w:instrText>
      </w:r>
      <w:r w:rsidR="007B06FE" w:rsidRPr="005D55E7">
        <w:rPr>
          <w:rFonts w:hint="eastAsia"/>
        </w:rPr>
        <w:instrText>EQ \R(2)</w:instrText>
      </w:r>
      <w:r w:rsidR="007B06FE" w:rsidRPr="005D55E7">
        <w:instrText xml:space="preserve"> </w:instrText>
      </w:r>
      <w:r w:rsidR="007B06FE" w:rsidRPr="005D55E7">
        <w:fldChar w:fldCharType="separate"/>
      </w:r>
      <w:r w:rsidR="007B06FE" w:rsidRPr="005D55E7">
        <w:fldChar w:fldCharType="end"/>
      </w:r>
      <w:r w:rsidR="007B06FE" w:rsidRPr="005D55E7">
        <w:rPr>
          <w:rFonts w:hint="eastAsia"/>
        </w:rPr>
        <w:t>V</w:t>
      </w:r>
    </w:p>
    <w:p w14:paraId="15D2EF8A" w14:textId="50DAE515" w:rsidR="0075003A" w:rsidRPr="005D55E7" w:rsidRDefault="00865616" w:rsidP="00562579">
      <w:r w:rsidRPr="005D55E7">
        <w:t>B</w:t>
      </w:r>
      <w:r w:rsidRPr="005D55E7">
        <w:t>．电压的最大值为</w:t>
      </w:r>
      <w:r w:rsidRPr="005D55E7">
        <w:rPr>
          <w:rFonts w:eastAsia="Times New Roman" w:cs="Times New Roman"/>
        </w:rPr>
        <w:t>400 V</w:t>
      </w:r>
    </w:p>
    <w:p w14:paraId="4052CD4D" w14:textId="77777777" w:rsidR="00865616" w:rsidRPr="005D55E7" w:rsidRDefault="00865616" w:rsidP="00562579">
      <w:pPr>
        <w:rPr>
          <w:rFonts w:eastAsiaTheme="minorEastAsia" w:cs="Times New Roman"/>
        </w:rPr>
      </w:pPr>
      <w:r w:rsidRPr="005D55E7">
        <w:t>C</w:t>
      </w:r>
      <w:r w:rsidRPr="005D55E7">
        <w:t>．电压的频率为</w:t>
      </w:r>
      <w:r w:rsidRPr="005D55E7">
        <w:rPr>
          <w:rFonts w:eastAsia="Times New Roman" w:cs="Times New Roman"/>
        </w:rPr>
        <w:t>50 Hz</w:t>
      </w:r>
    </w:p>
    <w:p w14:paraId="583C3488" w14:textId="439AE8CD" w:rsidR="0075003A" w:rsidRPr="005D55E7" w:rsidRDefault="00865616" w:rsidP="00562579">
      <w:r w:rsidRPr="005D55E7">
        <w:t>D</w:t>
      </w:r>
      <w:r w:rsidRPr="005D55E7">
        <w:t>．电压的周期为</w:t>
      </w:r>
      <w:r w:rsidRPr="005D55E7">
        <w:rPr>
          <w:rFonts w:eastAsia="Times New Roman" w:cs="Times New Roman"/>
        </w:rPr>
        <w:t>0.01 s</w:t>
      </w:r>
    </w:p>
    <w:p w14:paraId="41BBD272" w14:textId="2EF071BE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</w:t>
      </w:r>
      <w:r w:rsidRPr="00562579">
        <w:rPr>
          <w:rFonts w:eastAsia="Times New Roman" w:cs="Times New Roman"/>
          <w:color w:val="EE0000"/>
        </w:rPr>
        <w:t>AB</w:t>
      </w:r>
      <w:r w:rsidRPr="00562579">
        <w:rPr>
          <w:rFonts w:ascii="宋体" w:hAnsi="宋体" w:hint="eastAsia"/>
          <w:color w:val="EE0000"/>
        </w:rPr>
        <w:t>．</w:t>
      </w:r>
      <w:r w:rsidRPr="00562579">
        <w:rPr>
          <w:color w:val="EE0000"/>
        </w:rPr>
        <w:t>由图像可知，电压的最大值为</w:t>
      </w:r>
      <w:r w:rsidRPr="00562579">
        <w:rPr>
          <w:color w:val="EE0000"/>
        </w:rPr>
        <w:t>200</w:t>
      </w:r>
      <w:r w:rsidR="007B06FE">
        <w:rPr>
          <w:rFonts w:hint="eastAsia"/>
          <w:color w:val="EE0000"/>
        </w:rPr>
        <w:t xml:space="preserve"> </w:t>
      </w:r>
      <w:r w:rsidRPr="00562579">
        <w:rPr>
          <w:color w:val="EE0000"/>
        </w:rPr>
        <w:t>V</w:t>
      </w:r>
      <w:r w:rsidRPr="00562579">
        <w:rPr>
          <w:color w:val="EE0000"/>
        </w:rPr>
        <w:t>，且并不是一直维持</w:t>
      </w:r>
      <w:r w:rsidRPr="00562579">
        <w:rPr>
          <w:color w:val="EE0000"/>
        </w:rPr>
        <w:t>200</w:t>
      </w:r>
      <w:r w:rsidR="007B06FE">
        <w:rPr>
          <w:rFonts w:hint="eastAsia"/>
          <w:color w:val="EE0000"/>
        </w:rPr>
        <w:t xml:space="preserve"> </w:t>
      </w:r>
      <w:r w:rsidRPr="00562579">
        <w:rPr>
          <w:color w:val="EE0000"/>
        </w:rPr>
        <w:t>V</w:t>
      </w:r>
      <w:r w:rsidRPr="00562579">
        <w:rPr>
          <w:color w:val="EE0000"/>
        </w:rPr>
        <w:t>，则有效值小于</w:t>
      </w:r>
      <w:r w:rsidRPr="00562579">
        <w:rPr>
          <w:color w:val="EE0000"/>
        </w:rPr>
        <w:t>200</w:t>
      </w:r>
      <w:r w:rsidR="007B06FE">
        <w:rPr>
          <w:rFonts w:hint="eastAsia"/>
          <w:color w:val="EE0000"/>
        </w:rPr>
        <w:t xml:space="preserve"> </w:t>
      </w:r>
      <w:r w:rsidRPr="00562579">
        <w:rPr>
          <w:color w:val="EE0000"/>
        </w:rPr>
        <w:t>V</w:t>
      </w:r>
      <w:r w:rsidRPr="00562579">
        <w:rPr>
          <w:color w:val="EE0000"/>
        </w:rPr>
        <w:t>，故</w:t>
      </w:r>
      <w:r w:rsidRPr="00562579">
        <w:rPr>
          <w:color w:val="EE0000"/>
        </w:rPr>
        <w:t>AB</w:t>
      </w:r>
      <w:r w:rsidRPr="00562579">
        <w:rPr>
          <w:color w:val="EE0000"/>
        </w:rPr>
        <w:t>错误；</w:t>
      </w:r>
    </w:p>
    <w:p w14:paraId="5D852EC3" w14:textId="429EB4FD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CD</w:t>
      </w:r>
      <w:r w:rsidRPr="00562579">
        <w:rPr>
          <w:rFonts w:ascii="宋体" w:hAnsi="宋体" w:hint="eastAsia"/>
          <w:color w:val="EE0000"/>
        </w:rPr>
        <w:t>．</w:t>
      </w:r>
      <w:r w:rsidRPr="00562579">
        <w:rPr>
          <w:color w:val="EE0000"/>
        </w:rPr>
        <w:t>从</w:t>
      </w:r>
      <w:r w:rsidRPr="00562579">
        <w:rPr>
          <w:i/>
          <w:color w:val="EE0000"/>
        </w:rPr>
        <w:t>U</w:t>
      </w:r>
      <w:r w:rsidR="007B06FE">
        <w:rPr>
          <w:color w:val="EE0000"/>
        </w:rPr>
        <w:t>–</w:t>
      </w:r>
      <w:r w:rsidRPr="00562579">
        <w:rPr>
          <w:i/>
          <w:color w:val="EE0000"/>
        </w:rPr>
        <w:t>t</w:t>
      </w:r>
      <w:r w:rsidRPr="00562579">
        <w:rPr>
          <w:color w:val="EE0000"/>
        </w:rPr>
        <w:t>图像可以看出，电压完成一次周期性变化的时间（周期）</w:t>
      </w:r>
      <w:r w:rsidR="00031E0C" w:rsidRPr="00031E0C">
        <w:rPr>
          <w:rFonts w:hint="eastAsia"/>
          <w:i/>
          <w:iCs/>
          <w:color w:val="EE0000"/>
        </w:rPr>
        <w:t>T</w:t>
      </w:r>
      <w:r w:rsidR="00031E0C">
        <w:rPr>
          <w:rFonts w:hint="eastAsia"/>
          <w:color w:val="EE0000"/>
        </w:rPr>
        <w:t xml:space="preserve"> = 0.02 s</w:t>
      </w:r>
      <w:r w:rsidRPr="00562579">
        <w:rPr>
          <w:color w:val="EE0000"/>
        </w:rPr>
        <w:t>，则频率为</w:t>
      </w:r>
      <w:r w:rsidR="00947C2B" w:rsidRPr="00947C2B">
        <w:rPr>
          <w:rFonts w:hint="eastAsia"/>
          <w:i/>
          <w:iCs/>
          <w:color w:val="EE0000"/>
        </w:rPr>
        <w:t>f</w:t>
      </w:r>
      <w:r w:rsidR="00947C2B">
        <w:rPr>
          <w:rFonts w:hint="eastAsia"/>
          <w:color w:val="EE0000"/>
        </w:rPr>
        <w:t xml:space="preserve"> = </w:t>
      </w:r>
      <w:r w:rsidR="00947C2B">
        <w:rPr>
          <w:color w:val="EE0000"/>
        </w:rPr>
        <w:fldChar w:fldCharType="begin"/>
      </w:r>
      <w:r w:rsidR="00947C2B">
        <w:rPr>
          <w:color w:val="EE0000"/>
        </w:rPr>
        <w:instrText xml:space="preserve"> </w:instrText>
      </w:r>
      <w:r w:rsidR="00947C2B">
        <w:rPr>
          <w:rFonts w:hint="eastAsia"/>
          <w:color w:val="EE0000"/>
        </w:rPr>
        <w:instrText>EQ \F(1,</w:instrText>
      </w:r>
      <w:r w:rsidR="00947C2B" w:rsidRPr="00947C2B">
        <w:rPr>
          <w:rFonts w:hint="eastAsia"/>
          <w:i/>
          <w:iCs/>
          <w:color w:val="EE0000"/>
        </w:rPr>
        <w:instrText>T</w:instrText>
      </w:r>
      <w:r w:rsidR="00947C2B">
        <w:rPr>
          <w:rFonts w:hint="eastAsia"/>
          <w:color w:val="EE0000"/>
        </w:rPr>
        <w:instrText>)</w:instrText>
      </w:r>
      <w:r w:rsidR="00947C2B">
        <w:rPr>
          <w:color w:val="EE0000"/>
        </w:rPr>
        <w:instrText xml:space="preserve"> </w:instrText>
      </w:r>
      <w:r w:rsidR="00947C2B">
        <w:rPr>
          <w:color w:val="EE0000"/>
        </w:rPr>
        <w:fldChar w:fldCharType="separate"/>
      </w:r>
      <w:r w:rsidR="00947C2B">
        <w:rPr>
          <w:color w:val="EE0000"/>
        </w:rPr>
        <w:fldChar w:fldCharType="end"/>
      </w:r>
      <w:r w:rsidR="00947C2B">
        <w:rPr>
          <w:rFonts w:hint="eastAsia"/>
          <w:color w:val="EE0000"/>
        </w:rPr>
        <w:t>= 50 Hz</w:t>
      </w:r>
      <w:r w:rsidRPr="00562579">
        <w:rPr>
          <w:color w:val="EE0000"/>
        </w:rPr>
        <w:t>，故</w:t>
      </w:r>
      <w:r w:rsidRPr="00562579">
        <w:rPr>
          <w:color w:val="EE0000"/>
        </w:rPr>
        <w:t>C</w:t>
      </w:r>
      <w:r w:rsidRPr="00562579">
        <w:rPr>
          <w:color w:val="EE0000"/>
        </w:rPr>
        <w:t>正确，</w:t>
      </w:r>
      <w:r w:rsidRPr="00562579">
        <w:rPr>
          <w:color w:val="EE0000"/>
        </w:rPr>
        <w:t>D</w:t>
      </w:r>
      <w:r w:rsidRPr="00562579">
        <w:rPr>
          <w:color w:val="EE0000"/>
        </w:rPr>
        <w:t>错误。</w:t>
      </w:r>
    </w:p>
    <w:p w14:paraId="595FD664" w14:textId="48DDB09A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color w:val="EE0000"/>
        </w:rPr>
        <w:t>C</w:t>
      </w:r>
      <w:r w:rsidRPr="00562579">
        <w:rPr>
          <w:color w:val="EE0000"/>
        </w:rPr>
        <w:t>。</w:t>
      </w:r>
    </w:p>
    <w:p w14:paraId="7AA3AAB0" w14:textId="77777777" w:rsidR="00865616" w:rsidRDefault="00865616" w:rsidP="00562579">
      <w:pPr>
        <w:rPr>
          <w:color w:val="EE0000"/>
        </w:rPr>
      </w:pPr>
    </w:p>
    <w:p w14:paraId="4CB09537" w14:textId="34DC0C62" w:rsidR="0075003A" w:rsidRPr="005D55E7" w:rsidRDefault="0011497F" w:rsidP="00865616">
      <w:pPr>
        <w:pStyle w:val="a8"/>
        <w:numPr>
          <w:ilvl w:val="0"/>
          <w:numId w:val="2"/>
        </w:numPr>
        <w:ind w:firstLineChars="0"/>
      </w:pPr>
      <w:r w:rsidRPr="005D55E7">
        <w:t>足球比赛中，某队员为接应传球，由静止开始沿直线跑动，先匀加速冲刺，后匀减速至接球点停止。全程用时</w:t>
      </w:r>
      <w:r w:rsidRPr="005D55E7">
        <w:rPr>
          <w:rFonts w:eastAsia="Times New Roman" w:cs="Times New Roman"/>
        </w:rPr>
        <w:t>5 s</w:t>
      </w:r>
      <w:r w:rsidRPr="005D55E7">
        <w:t>，位移大小为</w:t>
      </w:r>
      <w:r w:rsidRPr="005D55E7">
        <w:rPr>
          <w:rFonts w:eastAsia="Times New Roman" w:cs="Times New Roman"/>
        </w:rPr>
        <w:t>20 m</w:t>
      </w:r>
      <w:r w:rsidRPr="005D55E7">
        <w:t>，则该队员在某时刻的速度和加速度的大小可能</w:t>
      </w:r>
      <w:commentRangeStart w:id="3"/>
      <w:r w:rsidRPr="005D55E7">
        <w:t>是</w:t>
      </w:r>
      <w:commentRangeEnd w:id="3"/>
      <w:r w:rsidR="00865616" w:rsidRPr="005D55E7">
        <w:rPr>
          <w:rStyle w:val="a9"/>
          <w:szCs w:val="24"/>
        </w:rPr>
        <w:commentReference w:id="3"/>
      </w:r>
      <w:r w:rsidRPr="005D55E7">
        <w:t>（</w:t>
      </w:r>
      <w:r w:rsidRPr="005D55E7">
        <w:rPr>
          <w:rFonts w:eastAsia="Times New Roman" w:cs="Times New Roman"/>
        </w:rPr>
        <w:t xml:space="preserve">    </w:t>
      </w:r>
      <w:r w:rsidRPr="005D55E7">
        <w:t>）</w:t>
      </w:r>
    </w:p>
    <w:p w14:paraId="2D59457C" w14:textId="6F250B4A" w:rsidR="0075003A" w:rsidRPr="005D55E7" w:rsidRDefault="00865616" w:rsidP="00562579">
      <w:r w:rsidRPr="005D55E7">
        <w:t>A</w:t>
      </w:r>
      <w:r w:rsidRPr="005D55E7">
        <w:t>．</w:t>
      </w:r>
      <w:r w:rsidR="005D55E7" w:rsidRPr="005D55E7">
        <w:rPr>
          <w:rFonts w:hint="eastAsia"/>
        </w:rPr>
        <w:t>6 m/s</w:t>
      </w:r>
      <w:r w:rsidRPr="005D55E7">
        <w:t>，</w:t>
      </w:r>
      <w:r w:rsidR="005D55E7" w:rsidRPr="005D55E7">
        <w:rPr>
          <w:rFonts w:hint="eastAsia"/>
        </w:rPr>
        <w:t>2 m/s</w:t>
      </w:r>
      <w:r w:rsidR="005D55E7" w:rsidRPr="005D55E7">
        <w:rPr>
          <w:rFonts w:hint="eastAsia"/>
          <w:vertAlign w:val="superscript"/>
        </w:rPr>
        <w:t>2</w:t>
      </w:r>
      <w:r w:rsidRPr="005D55E7">
        <w:tab/>
      </w:r>
      <w:r w:rsidRPr="005D55E7">
        <w:tab/>
      </w:r>
      <w:r w:rsidRPr="005D55E7">
        <w:tab/>
      </w:r>
      <w:r w:rsidR="005D55E7" w:rsidRPr="005D55E7">
        <w:tab/>
      </w:r>
      <w:r w:rsidRPr="005D55E7">
        <w:t>B</w:t>
      </w:r>
      <w:r w:rsidRPr="005D55E7">
        <w:t>．</w:t>
      </w:r>
      <w:r w:rsidR="005D55E7" w:rsidRPr="005D55E7">
        <w:rPr>
          <w:rFonts w:hint="eastAsia"/>
        </w:rPr>
        <w:t>6 m/s</w:t>
      </w:r>
      <w:r w:rsidR="005D55E7" w:rsidRPr="005D55E7">
        <w:t>，</w:t>
      </w:r>
      <w:r w:rsidR="005D55E7" w:rsidRPr="005D55E7">
        <w:rPr>
          <w:rFonts w:hint="eastAsia"/>
        </w:rPr>
        <w:t>1 m/s</w:t>
      </w:r>
      <w:r w:rsidR="005D55E7" w:rsidRPr="005D55E7">
        <w:rPr>
          <w:rFonts w:hint="eastAsia"/>
          <w:vertAlign w:val="superscript"/>
        </w:rPr>
        <w:t>2</w:t>
      </w:r>
    </w:p>
    <w:p w14:paraId="54CB6C1B" w14:textId="0E2CFE50" w:rsidR="0075003A" w:rsidRPr="005D55E7" w:rsidRDefault="00865616" w:rsidP="00562579">
      <w:r w:rsidRPr="005D55E7">
        <w:t>C</w:t>
      </w:r>
      <w:r w:rsidRPr="005D55E7">
        <w:t>．</w:t>
      </w:r>
      <w:r w:rsidR="005D55E7" w:rsidRPr="005D55E7">
        <w:rPr>
          <w:rFonts w:hint="eastAsia"/>
        </w:rPr>
        <w:t>9 m/s</w:t>
      </w:r>
      <w:r w:rsidR="005D55E7" w:rsidRPr="005D55E7">
        <w:t>，</w:t>
      </w:r>
      <w:r w:rsidR="005D55E7" w:rsidRPr="005D55E7">
        <w:rPr>
          <w:rFonts w:hint="eastAsia"/>
        </w:rPr>
        <w:t>2 m/s</w:t>
      </w:r>
      <w:r w:rsidR="005D55E7" w:rsidRPr="005D55E7">
        <w:rPr>
          <w:rFonts w:hint="eastAsia"/>
          <w:vertAlign w:val="superscript"/>
        </w:rPr>
        <w:t>2</w:t>
      </w:r>
      <w:r w:rsidRPr="005D55E7">
        <w:t>，</w:t>
      </w:r>
      <w:r w:rsidRPr="005D55E7">
        <w:tab/>
      </w:r>
      <w:r w:rsidRPr="005D55E7">
        <w:tab/>
      </w:r>
      <w:r w:rsidRPr="005D55E7">
        <w:tab/>
        <w:t>D</w:t>
      </w:r>
      <w:r w:rsidRPr="005D55E7">
        <w:t>．</w:t>
      </w:r>
      <w:r w:rsidR="005D55E7" w:rsidRPr="005D55E7">
        <w:rPr>
          <w:rFonts w:hint="eastAsia"/>
        </w:rPr>
        <w:t>9 m/s</w:t>
      </w:r>
      <w:r w:rsidR="005D55E7" w:rsidRPr="005D55E7">
        <w:t>，</w:t>
      </w:r>
      <w:r w:rsidR="005D55E7" w:rsidRPr="005D55E7">
        <w:rPr>
          <w:rFonts w:hint="eastAsia"/>
        </w:rPr>
        <w:t>1 m/s</w:t>
      </w:r>
      <w:r w:rsidR="005D55E7" w:rsidRPr="005D55E7">
        <w:rPr>
          <w:rFonts w:hint="eastAsia"/>
          <w:vertAlign w:val="superscript"/>
        </w:rPr>
        <w:t>2</w:t>
      </w:r>
    </w:p>
    <w:p w14:paraId="1AEDF29C" w14:textId="64B01AE7" w:rsidR="0075003A" w:rsidRPr="00562579" w:rsidRDefault="0011497F" w:rsidP="005D55E7">
      <w:pPr>
        <w:rPr>
          <w:color w:val="EE0000"/>
        </w:rPr>
      </w:pPr>
      <w:r w:rsidRPr="00562579">
        <w:rPr>
          <w:color w:val="EE0000"/>
        </w:rPr>
        <w:t>【详解】根据题意，设运动过程中最大速度为</w:t>
      </w:r>
      <w:r w:rsidR="005D55E7" w:rsidRPr="005D55E7">
        <w:rPr>
          <w:rFonts w:ascii="Book Antiqua" w:hAnsi="Book Antiqua"/>
          <w:i/>
          <w:iCs/>
          <w:color w:val="EE0000"/>
        </w:rPr>
        <w:t>v</w:t>
      </w:r>
      <w:r w:rsidR="005D55E7">
        <w:rPr>
          <w:rFonts w:hint="eastAsia"/>
          <w:color w:val="EE0000"/>
          <w:vertAlign w:val="subscript"/>
        </w:rPr>
        <w:t>m</w:t>
      </w:r>
      <w:r w:rsidRPr="00562579">
        <w:rPr>
          <w:color w:val="EE0000"/>
        </w:rPr>
        <w:t>，则有</w:t>
      </w:r>
      <w:r w:rsidRPr="00562579">
        <w:rPr>
          <w:color w:val="EE0000"/>
        </w:rPr>
        <w:object w:dxaOrig="825" w:dyaOrig="615" w14:anchorId="5133F804">
          <v:shape id="_x0000_i1029" type="#_x0000_t75" alt="学科网(www.zxxk.com)--教育资源门户，提供试卷、教案、课件、论文、素材以及各类教学资源下载，还有大量而丰富的教学相关资讯！" style="width:42.55pt;height:29.75pt" o:ole="">
            <v:imagedata r:id="rId24" o:title="eqIdb7c1c3a82a6fd6b7d168c33b5d69c8fa"/>
          </v:shape>
          <o:OLEObject Type="Embed" ProgID="Equation.DSMT4" ShapeID="_x0000_i1029" DrawAspect="Content" ObjectID="_1845457028" r:id="rId25"/>
        </w:object>
      </w:r>
      <w:r w:rsidR="005D55E7">
        <w:rPr>
          <w:rFonts w:hint="eastAsia"/>
          <w:color w:val="EE0000"/>
        </w:rPr>
        <w:t>，</w:t>
      </w:r>
      <w:r w:rsidRPr="00562579">
        <w:rPr>
          <w:color w:val="EE0000"/>
        </w:rPr>
        <w:t>代入数据解得</w:t>
      </w:r>
      <w:r w:rsidR="005D55E7" w:rsidRPr="005D55E7">
        <w:rPr>
          <w:rFonts w:ascii="Book Antiqua" w:hAnsi="Book Antiqua"/>
          <w:i/>
          <w:iCs/>
          <w:color w:val="EE0000"/>
        </w:rPr>
        <w:t>v</w:t>
      </w:r>
      <w:r w:rsidR="005D55E7">
        <w:rPr>
          <w:rFonts w:hint="eastAsia"/>
          <w:color w:val="EE0000"/>
          <w:vertAlign w:val="subscript"/>
        </w:rPr>
        <w:t>m</w:t>
      </w:r>
      <w:r w:rsidR="005D55E7">
        <w:rPr>
          <w:rFonts w:hint="eastAsia"/>
          <w:color w:val="EE0000"/>
        </w:rPr>
        <w:t xml:space="preserve"> = 8 m/s</w:t>
      </w:r>
      <w:r w:rsidR="005D55E7">
        <w:rPr>
          <w:rFonts w:hint="eastAsia"/>
          <w:color w:val="EE0000"/>
        </w:rPr>
        <w:t>。</w:t>
      </w:r>
    </w:p>
    <w:p w14:paraId="35810EDC" w14:textId="3F485B4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题意可知，加速过程或减速过程的最大时间均小于总时间，则有</w:t>
      </w:r>
      <w:r w:rsidR="005D55E7" w:rsidRPr="005D55E7">
        <w:rPr>
          <w:rFonts w:ascii="Book Antiqua" w:hAnsi="Book Antiqua"/>
          <w:i/>
          <w:iCs/>
          <w:color w:val="EE0000"/>
        </w:rPr>
        <w:t>v</w:t>
      </w:r>
      <w:r w:rsidR="005D55E7">
        <w:rPr>
          <w:rFonts w:hint="eastAsia"/>
          <w:color w:val="EE0000"/>
          <w:vertAlign w:val="subscript"/>
        </w:rPr>
        <w:t>m</w:t>
      </w:r>
      <w:r w:rsidR="005D55E7">
        <w:rPr>
          <w:rFonts w:hint="eastAsia"/>
          <w:color w:val="EE0000"/>
        </w:rPr>
        <w:t xml:space="preserve"> = </w:t>
      </w:r>
      <w:r w:rsidR="005D55E7" w:rsidRPr="005D55E7">
        <w:rPr>
          <w:rFonts w:hint="eastAsia"/>
          <w:i/>
          <w:iCs/>
          <w:color w:val="EE0000"/>
        </w:rPr>
        <w:t>at</w:t>
      </w:r>
      <w:r w:rsidR="005D55E7">
        <w:rPr>
          <w:rFonts w:hint="eastAsia"/>
          <w:color w:val="EE0000"/>
        </w:rPr>
        <w:t>。</w:t>
      </w:r>
    </w:p>
    <w:p w14:paraId="3323CCA3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加速过程或减速过程的最小加速度</w:t>
      </w:r>
      <w:r w:rsidRPr="00562579">
        <w:rPr>
          <w:color w:val="EE0000"/>
        </w:rPr>
        <w:object w:dxaOrig="1740" w:dyaOrig="615" w14:anchorId="30B58E68">
          <v:shape id="_x0000_i1030" type="#_x0000_t75" alt="学科网(www.zxxk.com)--教育资源门户，提供试卷、教案、课件、论文、素材以及各类教学资源下载，还有大量而丰富的教学相关资讯！" style="width:88.65pt;height:29.75pt" o:ole="">
            <v:imagedata r:id="rId26" o:title="eqId45de4ffb5e013d0fcdf7051490eccc21"/>
          </v:shape>
          <o:OLEObject Type="Embed" ProgID="Equation.DSMT4" ShapeID="_x0000_i1030" DrawAspect="Content" ObjectID="_1845457029" r:id="rId27"/>
        </w:object>
      </w:r>
    </w:p>
    <w:p w14:paraId="7F6E6453" w14:textId="427EDC3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综上所述，该球员某时刻的速度不可能为</w:t>
      </w:r>
      <w:r w:rsidR="005D55E7">
        <w:rPr>
          <w:rFonts w:hint="eastAsia"/>
          <w:color w:val="EE0000"/>
        </w:rPr>
        <w:t>9 m/s</w:t>
      </w:r>
      <w:r w:rsidRPr="00562579">
        <w:rPr>
          <w:color w:val="EE0000"/>
        </w:rPr>
        <w:t>，加速度大小不可能为</w:t>
      </w:r>
      <w:r w:rsidR="005D55E7">
        <w:rPr>
          <w:rFonts w:hint="eastAsia"/>
          <w:color w:val="EE0000"/>
        </w:rPr>
        <w:t>1 m/s</w:t>
      </w:r>
      <w:r w:rsidR="005D55E7">
        <w:rPr>
          <w:rFonts w:hint="eastAsia"/>
          <w:color w:val="EE0000"/>
          <w:vertAlign w:val="superscript"/>
        </w:rPr>
        <w:t>2</w:t>
      </w:r>
      <w:r w:rsidRPr="00562579">
        <w:rPr>
          <w:color w:val="EE0000"/>
        </w:rPr>
        <w:t>。所以根据题意和选项速度和加速度大小可能是</w:t>
      </w:r>
      <w:r w:rsidR="005D55E7">
        <w:rPr>
          <w:rFonts w:hint="eastAsia"/>
          <w:color w:val="EE0000"/>
        </w:rPr>
        <w:t>6 m/s</w:t>
      </w:r>
      <w:r w:rsidR="005D55E7" w:rsidRPr="00562579">
        <w:rPr>
          <w:color w:val="EE0000"/>
        </w:rPr>
        <w:t>，</w:t>
      </w:r>
      <w:r w:rsidR="005D55E7">
        <w:rPr>
          <w:rFonts w:hint="eastAsia"/>
          <w:color w:val="EE0000"/>
        </w:rPr>
        <w:t>2 m/s</w:t>
      </w:r>
      <w:r w:rsidR="005D55E7">
        <w:rPr>
          <w:rFonts w:hint="eastAsia"/>
          <w:color w:val="EE0000"/>
          <w:vertAlign w:val="superscript"/>
        </w:rPr>
        <w:t>2</w:t>
      </w:r>
      <w:r w:rsidRPr="00562579">
        <w:rPr>
          <w:color w:val="EE0000"/>
        </w:rPr>
        <w:t>。</w:t>
      </w:r>
    </w:p>
    <w:p w14:paraId="490BBF8F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。</w:t>
      </w:r>
    </w:p>
    <w:p w14:paraId="7AC112BB" w14:textId="13D39E3A" w:rsidR="00865616" w:rsidRDefault="00865616" w:rsidP="00562579">
      <w:pPr>
        <w:rPr>
          <w:color w:val="EE0000"/>
        </w:rPr>
      </w:pPr>
    </w:p>
    <w:p w14:paraId="62C0B115" w14:textId="3ADDF864" w:rsidR="0075003A" w:rsidRPr="005D55E7" w:rsidRDefault="00865616" w:rsidP="005D55E7">
      <w:pPr>
        <w:pStyle w:val="a8"/>
        <w:numPr>
          <w:ilvl w:val="0"/>
          <w:numId w:val="2"/>
        </w:numPr>
        <w:ind w:firstLineChars="0"/>
      </w:pPr>
      <w:r w:rsidRPr="005D55E7">
        <w:rPr>
          <w:noProof/>
        </w:rPr>
        <w:drawing>
          <wp:anchor distT="0" distB="0" distL="114300" distR="114300" simplePos="0" relativeHeight="251654144" behindDoc="0" locked="0" layoutInCell="1" allowOverlap="1" wp14:anchorId="6DEF8550" wp14:editId="35881D9C">
            <wp:simplePos x="0" y="0"/>
            <wp:positionH relativeFrom="margin">
              <wp:align>right</wp:align>
            </wp:positionH>
            <wp:positionV relativeFrom="paragraph">
              <wp:posOffset>16119</wp:posOffset>
            </wp:positionV>
            <wp:extent cx="2470785" cy="1524000"/>
            <wp:effectExtent l="0" t="0" r="5715" b="0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079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5D55E7">
        <w:t>如图是月球上一圆柱形阴影坑竖直截面图。假定某飞行器在月面上空</w:t>
      </w:r>
      <w:r w:rsidR="005D55E7" w:rsidRPr="005D55E7">
        <w:rPr>
          <w:rFonts w:hint="eastAsia"/>
          <w:i/>
          <w:iCs/>
        </w:rPr>
        <w:t>H</w:t>
      </w:r>
      <w:r w:rsidR="005D55E7" w:rsidRPr="005D55E7">
        <w:rPr>
          <w:rFonts w:hint="eastAsia"/>
        </w:rPr>
        <w:t xml:space="preserve"> = 1.28 km</w:t>
      </w:r>
      <w:r w:rsidRPr="005D55E7">
        <w:t>向坑中心方向以速度</w:t>
      </w:r>
      <w:r w:rsidR="005D55E7" w:rsidRPr="005D55E7">
        <w:rPr>
          <w:rFonts w:ascii="Book Antiqua" w:hAnsi="Book Antiqua"/>
          <w:i/>
          <w:iCs/>
        </w:rPr>
        <w:t>v</w:t>
      </w:r>
      <w:r w:rsidR="005D55E7" w:rsidRPr="005D55E7">
        <w:rPr>
          <w:rFonts w:hint="eastAsia"/>
          <w:vertAlign w:val="subscript"/>
        </w:rPr>
        <w:t>0</w:t>
      </w:r>
      <w:r w:rsidRPr="005D55E7">
        <w:t>匀速水平飞行。在距坑边</w:t>
      </w:r>
      <w:r w:rsidR="005D55E7" w:rsidRPr="005D55E7">
        <w:rPr>
          <w:rFonts w:hint="eastAsia"/>
          <w:i/>
          <w:iCs/>
        </w:rPr>
        <w:t>l</w:t>
      </w:r>
      <w:r w:rsidR="005D55E7" w:rsidRPr="005D55E7">
        <w:rPr>
          <w:rFonts w:hint="eastAsia"/>
        </w:rPr>
        <w:t xml:space="preserve"> = 1.2 km</w:t>
      </w:r>
      <w:r w:rsidRPr="005D55E7">
        <w:t>的</w:t>
      </w:r>
      <w:r w:rsidR="005D55E7" w:rsidRPr="005D55E7">
        <w:rPr>
          <w:rFonts w:hint="eastAsia"/>
          <w:i/>
          <w:iCs/>
        </w:rPr>
        <w:t>P</w:t>
      </w:r>
      <w:r w:rsidRPr="005D55E7">
        <w:t>点正上方关闭动力，此后只受月球重力，直至抵达着陆线。已知坑直径</w:t>
      </w:r>
      <w:r w:rsidR="005D55E7" w:rsidRPr="005D55E7">
        <w:rPr>
          <w:rFonts w:hint="eastAsia"/>
          <w:i/>
          <w:iCs/>
        </w:rPr>
        <w:t>d</w:t>
      </w:r>
      <w:r w:rsidR="005D55E7" w:rsidRPr="005D55E7">
        <w:rPr>
          <w:rFonts w:hint="eastAsia"/>
        </w:rPr>
        <w:t xml:space="preserve"> = 3 km</w:t>
      </w:r>
      <w:r w:rsidRPr="005D55E7">
        <w:t>，月面至着陆线深度</w:t>
      </w:r>
      <w:r w:rsidR="005D55E7" w:rsidRPr="005D55E7">
        <w:rPr>
          <w:rFonts w:hint="eastAsia"/>
          <w:i/>
          <w:iCs/>
        </w:rPr>
        <w:t>h</w:t>
      </w:r>
      <w:r w:rsidR="005D55E7" w:rsidRPr="005D55E7">
        <w:rPr>
          <w:rFonts w:hint="eastAsia"/>
        </w:rPr>
        <w:t xml:space="preserve"> = 1.6 km</w:t>
      </w:r>
      <w:r w:rsidRPr="005D55E7">
        <w:t>，月面重力加速度取</w:t>
      </w:r>
      <w:r w:rsidR="005D55E7" w:rsidRPr="005D55E7">
        <w:rPr>
          <w:rFonts w:hint="eastAsia"/>
          <w:i/>
          <w:iCs/>
        </w:rPr>
        <w:t>g</w:t>
      </w:r>
      <w:r w:rsidR="005D55E7" w:rsidRPr="005D55E7">
        <w:rPr>
          <w:rFonts w:hint="eastAsia"/>
          <w:vertAlign w:val="subscript"/>
        </w:rPr>
        <w:t>月</w:t>
      </w:r>
      <w:r w:rsidR="005D55E7" w:rsidRPr="005D55E7">
        <w:rPr>
          <w:rFonts w:hint="eastAsia"/>
        </w:rPr>
        <w:t xml:space="preserve"> = 1.6 m/s</w:t>
      </w:r>
      <w:r w:rsidR="005D55E7" w:rsidRPr="005D55E7">
        <w:rPr>
          <w:rFonts w:hint="eastAsia"/>
          <w:vertAlign w:val="superscript"/>
        </w:rPr>
        <w:t>2</w:t>
      </w:r>
      <w:r w:rsidRPr="005D55E7">
        <w:t>，飞行器可视为质点。飞行器安全到达着陆线，则</w:t>
      </w:r>
      <w:r w:rsidR="005D55E7" w:rsidRPr="005D55E7">
        <w:rPr>
          <w:rFonts w:ascii="Book Antiqua" w:hAnsi="Book Antiqua"/>
          <w:i/>
          <w:iCs/>
        </w:rPr>
        <w:t>v</w:t>
      </w:r>
      <w:r w:rsidR="005D55E7" w:rsidRPr="005D55E7">
        <w:rPr>
          <w:rFonts w:hint="eastAsia"/>
          <w:vertAlign w:val="subscript"/>
        </w:rPr>
        <w:t>0</w:t>
      </w:r>
      <w:r w:rsidRPr="005D55E7">
        <w:t>的大小可能</w:t>
      </w:r>
      <w:commentRangeStart w:id="4"/>
      <w:r w:rsidRPr="005D55E7">
        <w:t>是</w:t>
      </w:r>
      <w:commentRangeEnd w:id="4"/>
      <w:r w:rsidR="005D55E7" w:rsidRPr="005D55E7">
        <w:rPr>
          <w:rStyle w:val="a9"/>
          <w:szCs w:val="24"/>
        </w:rPr>
        <w:commentReference w:id="4"/>
      </w:r>
      <w:r w:rsidRPr="005D55E7">
        <w:t>（</w:t>
      </w:r>
      <w:r w:rsidRPr="005D55E7">
        <w:rPr>
          <w:rFonts w:eastAsia="Times New Roman" w:cs="Times New Roman"/>
        </w:rPr>
        <w:t xml:space="preserve">    </w:t>
      </w:r>
      <w:r w:rsidRPr="005D55E7">
        <w:t>）</w:t>
      </w:r>
    </w:p>
    <w:p w14:paraId="2B02864B" w14:textId="4593F351" w:rsidR="0075003A" w:rsidRPr="005D55E7" w:rsidRDefault="00865616" w:rsidP="00562579">
      <w:r w:rsidRPr="005D55E7">
        <w:t>A</w:t>
      </w:r>
      <w:r w:rsidRPr="005D55E7">
        <w:t>．</w:t>
      </w:r>
      <w:r w:rsidR="005D55E7" w:rsidRPr="005D55E7">
        <w:rPr>
          <w:rFonts w:hint="eastAsia"/>
        </w:rPr>
        <w:t>20 m/s</w:t>
      </w:r>
      <w:r w:rsidR="005D55E7" w:rsidRPr="005D55E7">
        <w:tab/>
      </w:r>
      <w:r w:rsidRPr="005D55E7">
        <w:rPr>
          <w:rFonts w:eastAsia="Times New Roman" w:cs="Times New Roman"/>
        </w:rPr>
        <w:t xml:space="preserve"> </w:t>
      </w:r>
      <w:r w:rsidRPr="005D55E7">
        <w:tab/>
        <w:t>B</w:t>
      </w:r>
      <w:r w:rsidRPr="005D55E7">
        <w:t>．</w:t>
      </w:r>
      <w:r w:rsidR="005D55E7" w:rsidRPr="005D55E7">
        <w:rPr>
          <w:rFonts w:hint="eastAsia"/>
        </w:rPr>
        <w:t>50 m/s</w:t>
      </w:r>
      <w:r w:rsidR="005D55E7" w:rsidRPr="005D55E7">
        <w:tab/>
      </w:r>
      <w:r w:rsidRPr="005D55E7">
        <w:rPr>
          <w:rFonts w:eastAsia="Times New Roman" w:cs="Times New Roman"/>
        </w:rPr>
        <w:t xml:space="preserve"> </w:t>
      </w:r>
      <w:r w:rsidRPr="005D55E7">
        <w:tab/>
        <w:t>C</w:t>
      </w:r>
      <w:r w:rsidRPr="005D55E7">
        <w:t>．</w:t>
      </w:r>
      <w:r w:rsidR="005D55E7" w:rsidRPr="005D55E7">
        <w:rPr>
          <w:rFonts w:hint="eastAsia"/>
        </w:rPr>
        <w:t>110 m/s</w:t>
      </w:r>
      <w:r w:rsidR="005D55E7" w:rsidRPr="005D55E7">
        <w:tab/>
      </w:r>
      <w:r w:rsidRPr="005D55E7">
        <w:rPr>
          <w:rFonts w:eastAsia="Times New Roman" w:cs="Times New Roman"/>
        </w:rPr>
        <w:t xml:space="preserve"> </w:t>
      </w:r>
      <w:r w:rsidRPr="005D55E7">
        <w:tab/>
        <w:t>D</w:t>
      </w:r>
      <w:r w:rsidRPr="005D55E7">
        <w:t>．</w:t>
      </w:r>
      <w:r w:rsidR="005D55E7" w:rsidRPr="005D55E7">
        <w:rPr>
          <w:rFonts w:hint="eastAsia"/>
        </w:rPr>
        <w:t>120 m/s</w:t>
      </w:r>
    </w:p>
    <w:p w14:paraId="68005E27" w14:textId="5703923C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根据题意可知飞行器安全到达着陆线，速度最小时会刚好通过月面坑边到达着陆线，此时根据平抛运动规律在竖直方向有</w:t>
      </w:r>
      <w:r w:rsidRPr="00562579">
        <w:rPr>
          <w:color w:val="EE0000"/>
        </w:rPr>
        <w:object w:dxaOrig="1140" w:dyaOrig="615" w14:anchorId="6F8E9CDD">
          <v:shape id="_x0000_i1031" type="#_x0000_t75" alt="学科网(www.zxxk.com)--教育资源门户，提供试卷、教案、课件、论文、素材以及各类教学资源下载，还有大量而丰富的教学相关资讯！" style="width:55.35pt;height:29.75pt" o:ole="">
            <v:imagedata r:id="rId29" o:title="eqId034e1825ce21bb68d55785fb0e418db2"/>
          </v:shape>
          <o:OLEObject Type="Embed" ProgID="Equation.DSMT4" ShapeID="_x0000_i1031" DrawAspect="Content" ObjectID="_1845457030" r:id="rId30"/>
        </w:object>
      </w:r>
      <w:r w:rsidRPr="00562579">
        <w:rPr>
          <w:color w:val="EE0000"/>
        </w:rPr>
        <w:t>，代入数据解得</w:t>
      </w:r>
      <w:r w:rsidR="005D55E7" w:rsidRPr="005D55E7">
        <w:rPr>
          <w:rFonts w:hint="eastAsia"/>
          <w:i/>
          <w:iCs/>
          <w:color w:val="EE0000"/>
        </w:rPr>
        <w:t>t</w:t>
      </w:r>
      <w:r w:rsidR="005D55E7">
        <w:rPr>
          <w:rFonts w:hint="eastAsia"/>
          <w:color w:val="EE0000"/>
          <w:vertAlign w:val="subscript"/>
        </w:rPr>
        <w:t>1</w:t>
      </w:r>
      <w:r w:rsidR="005D55E7">
        <w:rPr>
          <w:rFonts w:hint="eastAsia"/>
          <w:color w:val="EE0000"/>
        </w:rPr>
        <w:t xml:space="preserve"> = 40 s</w:t>
      </w:r>
    </w:p>
    <w:p w14:paraId="7128E2F2" w14:textId="39AB9E74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在水平方向有</w:t>
      </w:r>
      <w:r w:rsidRPr="00562579">
        <w:rPr>
          <w:color w:val="EE0000"/>
        </w:rPr>
        <w:object w:dxaOrig="675" w:dyaOrig="360" w14:anchorId="130F420F">
          <v:shape id="_x0000_i1032" type="#_x0000_t75" alt="学科网(www.zxxk.com)--教育资源门户，提供试卷、教案、课件、论文、素材以及各类教学资源下载，还有大量而丰富的教学相关资讯！" style="width:34.2pt;height:16.65pt" o:ole="">
            <v:imagedata r:id="rId31" o:title="eqIdcd56e3f40510d612a123b8db74850ce4"/>
          </v:shape>
          <o:OLEObject Type="Embed" ProgID="Equation.DSMT4" ShapeID="_x0000_i1032" DrawAspect="Content" ObjectID="_1845457031" r:id="rId32"/>
        </w:object>
      </w:r>
      <w:r w:rsidRPr="00562579">
        <w:rPr>
          <w:color w:val="EE0000"/>
        </w:rPr>
        <w:t>，代入数据可得</w:t>
      </w:r>
      <w:r w:rsidR="005D55E7" w:rsidRPr="005D55E7">
        <w:rPr>
          <w:rFonts w:ascii="Book Antiqua" w:hAnsi="Book Antiqua"/>
          <w:i/>
          <w:iCs/>
          <w:color w:val="EE0000"/>
        </w:rPr>
        <w:t>v</w:t>
      </w:r>
      <w:r w:rsidR="005D55E7" w:rsidRPr="005D55E7">
        <w:rPr>
          <w:rFonts w:hint="eastAsia"/>
          <w:color w:val="EE0000"/>
          <w:vertAlign w:val="subscript"/>
        </w:rPr>
        <w:t>0</w:t>
      </w:r>
      <w:r w:rsidR="005D55E7" w:rsidRPr="005D55E7">
        <w:rPr>
          <w:rFonts w:hint="eastAsia"/>
          <w:color w:val="EE0000"/>
        </w:rPr>
        <w:t xml:space="preserve"> = 30 m/s</w:t>
      </w:r>
      <w:r w:rsidRPr="00562579">
        <w:rPr>
          <w:color w:val="EE0000"/>
        </w:rPr>
        <w:t>；</w:t>
      </w:r>
    </w:p>
    <w:p w14:paraId="48974384" w14:textId="4B1BD2D0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lastRenderedPageBreak/>
        <w:t>飞行器安全到达着陆线，速度最大时会到达着陆线最右端的坑边缘，此时根据平抛运动规律在竖直方向有</w:t>
      </w:r>
      <w:r w:rsidRPr="00562579">
        <w:rPr>
          <w:color w:val="EE0000"/>
        </w:rPr>
        <w:object w:dxaOrig="1485" w:dyaOrig="615" w14:anchorId="23838C23">
          <v:shape id="_x0000_i1033" type="#_x0000_t75" alt="学科网(www.zxxk.com)--教育资源门户，提供试卷、教案、课件、论文、素材以及各类教学资源下载，还有大量而丰富的教学相关资讯！" style="width:76.15pt;height:29.75pt" o:ole="">
            <v:imagedata r:id="rId33" o:title="eqId503f4e0317e9513c39530259d6689ce7"/>
          </v:shape>
          <o:OLEObject Type="Embed" ProgID="Equation.DSMT4" ShapeID="_x0000_i1033" DrawAspect="Content" ObjectID="_1845457032" r:id="rId34"/>
        </w:object>
      </w:r>
      <w:r w:rsidRPr="00562579">
        <w:rPr>
          <w:color w:val="EE0000"/>
        </w:rPr>
        <w:t>，代入数据解得</w:t>
      </w:r>
      <w:r w:rsidR="005D55E7" w:rsidRPr="005D55E7">
        <w:rPr>
          <w:rFonts w:hint="eastAsia"/>
          <w:i/>
          <w:iCs/>
          <w:color w:val="EE0000"/>
        </w:rPr>
        <w:t>t</w:t>
      </w:r>
      <w:r w:rsidR="005D55E7">
        <w:rPr>
          <w:rFonts w:hint="eastAsia"/>
          <w:color w:val="EE0000"/>
          <w:vertAlign w:val="subscript"/>
        </w:rPr>
        <w:t>2</w:t>
      </w:r>
      <w:r w:rsidR="005D55E7">
        <w:rPr>
          <w:rFonts w:hint="eastAsia"/>
          <w:color w:val="EE0000"/>
        </w:rPr>
        <w:t xml:space="preserve"> = 60 s</w:t>
      </w:r>
    </w:p>
    <w:p w14:paraId="6E06047A" w14:textId="4FD47A0C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在水平方向有</w:t>
      </w:r>
      <w:r w:rsidRPr="00562579">
        <w:rPr>
          <w:color w:val="EE0000"/>
        </w:rPr>
        <w:object w:dxaOrig="1065" w:dyaOrig="360" w14:anchorId="135A2F3D">
          <v:shape id="_x0000_i1034" type="#_x0000_t75" alt="学科网(www.zxxk.com)--教育资源门户，提供试卷、教案、课件、论文、素材以及各类教学资源下载，还有大量而丰富的教学相关资讯！" style="width:55.35pt;height:16.65pt" o:ole="">
            <v:imagedata r:id="rId35" o:title="eqId3ba08df596717ec5f445e9a77021bf25"/>
          </v:shape>
          <o:OLEObject Type="Embed" ProgID="Equation.DSMT4" ShapeID="_x0000_i1034" DrawAspect="Content" ObjectID="_1845457033" r:id="rId36"/>
        </w:object>
      </w:r>
      <w:r w:rsidRPr="00562579">
        <w:rPr>
          <w:color w:val="EE0000"/>
        </w:rPr>
        <w:t>，代入数据可得</w:t>
      </w:r>
      <w:r w:rsidR="005D55E7" w:rsidRPr="005D55E7">
        <w:rPr>
          <w:rFonts w:ascii="Book Antiqua" w:hAnsi="Book Antiqua"/>
          <w:i/>
          <w:iCs/>
          <w:color w:val="EE0000"/>
        </w:rPr>
        <w:t>v</w:t>
      </w:r>
      <w:r w:rsidR="005D55E7" w:rsidRPr="005D55E7">
        <w:rPr>
          <w:rFonts w:hint="eastAsia"/>
          <w:color w:val="EE0000"/>
          <w:vertAlign w:val="subscript"/>
        </w:rPr>
        <w:t>0</w:t>
      </w:r>
      <w:r w:rsidR="005D55E7" w:rsidRPr="005D55E7">
        <w:rPr>
          <w:rFonts w:hint="eastAsia"/>
          <w:color w:val="EE0000"/>
        </w:rPr>
        <w:t xml:space="preserve"> = </w:t>
      </w:r>
      <w:r w:rsidR="005D55E7">
        <w:rPr>
          <w:rFonts w:hint="eastAsia"/>
          <w:color w:val="EE0000"/>
        </w:rPr>
        <w:t>7</w:t>
      </w:r>
      <w:r w:rsidR="005D55E7" w:rsidRPr="005D55E7">
        <w:rPr>
          <w:rFonts w:hint="eastAsia"/>
          <w:color w:val="EE0000"/>
        </w:rPr>
        <w:t>0 m/s</w:t>
      </w:r>
    </w:p>
    <w:p w14:paraId="77E6C13D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所以飞行器安全到达着陆线需满足</w:t>
      </w:r>
      <w:r w:rsidRPr="00562579">
        <w:rPr>
          <w:color w:val="EE0000"/>
        </w:rPr>
        <w:object w:dxaOrig="1920" w:dyaOrig="360" w14:anchorId="070A6631">
          <v:shape id="_x0000_i1035" type="#_x0000_t75" alt="学科网(www.zxxk.com)--教育资源门户，提供试卷、教案、课件、论文、素材以及各类教学资源下载，还有大量而丰富的教学相关资讯！" style="width:97.3pt;height:16.65pt" o:ole="">
            <v:imagedata r:id="rId37" o:title="eqId2140cdad4a58e8ab3fdb0ee022be53ca"/>
          </v:shape>
          <o:OLEObject Type="Embed" ProgID="Equation.DSMT4" ShapeID="_x0000_i1035" DrawAspect="Content" ObjectID="_1845457034" r:id="rId38"/>
        </w:object>
      </w:r>
    </w:p>
    <w:p w14:paraId="6A904A5A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。</w:t>
      </w:r>
    </w:p>
    <w:p w14:paraId="00831C54" w14:textId="77777777" w:rsidR="00865616" w:rsidRDefault="00865616" w:rsidP="00562579">
      <w:pPr>
        <w:rPr>
          <w:color w:val="EE0000"/>
        </w:rPr>
      </w:pPr>
    </w:p>
    <w:p w14:paraId="3C814F03" w14:textId="01CA702A" w:rsidR="0075003A" w:rsidRPr="000A4EA6" w:rsidRDefault="005D55E7" w:rsidP="00865616">
      <w:pPr>
        <w:pStyle w:val="a8"/>
        <w:numPr>
          <w:ilvl w:val="0"/>
          <w:numId w:val="2"/>
        </w:numPr>
        <w:ind w:firstLineChars="0"/>
      </w:pPr>
      <w:r w:rsidRPr="000A4EA6">
        <w:rPr>
          <w:noProof/>
        </w:rPr>
        <w:drawing>
          <wp:anchor distT="0" distB="0" distL="114300" distR="114300" simplePos="0" relativeHeight="251657216" behindDoc="0" locked="0" layoutInCell="1" allowOverlap="1" wp14:anchorId="64242DFA" wp14:editId="4744BA21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952625" cy="922020"/>
            <wp:effectExtent l="0" t="0" r="0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223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0A4EA6">
        <w:t>如图所示，某行星对单个卫星表面最远点与最近点的单位质量物体的</w:t>
      </w:r>
      <w:r w:rsidR="0011497F" w:rsidRPr="000A4EA6">
        <w:rPr>
          <w:rFonts w:ascii="宋体" w:eastAsia="Times New Roman" w:hAnsi="宋体" w:cs="Times New Roman"/>
        </w:rPr>
        <w:t>“</w:t>
      </w:r>
      <w:r w:rsidR="0011497F" w:rsidRPr="000A4EA6">
        <w:t>引力差值</w:t>
      </w:r>
      <w:r w:rsidR="0011497F" w:rsidRPr="000A4EA6">
        <w:rPr>
          <w:rFonts w:ascii="宋体" w:eastAsia="Times New Roman" w:hAnsi="宋体" w:cs="Times New Roman"/>
        </w:rPr>
        <w:t>”</w:t>
      </w:r>
      <w:r w:rsidR="0011497F" w:rsidRPr="000A4EA6">
        <w:t>可近似为</w:t>
      </w:r>
      <w:r w:rsidRPr="000A4EA6">
        <w:rPr>
          <w:rFonts w:hint="eastAsia"/>
          <w:i/>
          <w:iCs/>
        </w:rPr>
        <w:t>F</w:t>
      </w:r>
      <w:r w:rsidRPr="000A4EA6">
        <w:rPr>
          <w:rFonts w:hint="eastAsia"/>
        </w:rPr>
        <w:t xml:space="preserve"> = </w:t>
      </w:r>
      <w:r w:rsidRPr="000A4EA6">
        <w:rPr>
          <w:rFonts w:hint="eastAsia"/>
          <w:i/>
          <w:iCs/>
        </w:rPr>
        <w:t>k</w:t>
      </w:r>
      <w:r w:rsidRPr="000A4EA6">
        <w:fldChar w:fldCharType="begin"/>
      </w:r>
      <w:r w:rsidRPr="000A4EA6">
        <w:instrText xml:space="preserve"> </w:instrText>
      </w:r>
      <w:r w:rsidRPr="000A4EA6">
        <w:rPr>
          <w:rFonts w:hint="eastAsia"/>
        </w:rPr>
        <w:instrText>EQ \F(</w:instrText>
      </w:r>
      <w:r w:rsidRPr="000A4EA6">
        <w:rPr>
          <w:rFonts w:hint="eastAsia"/>
          <w:i/>
          <w:iCs/>
        </w:rPr>
        <w:instrText>MR</w:instrText>
      </w:r>
      <w:r w:rsidRPr="000A4EA6">
        <w:rPr>
          <w:rFonts w:hint="eastAsia"/>
        </w:rPr>
        <w:instrText>,</w:instrText>
      </w:r>
      <w:r w:rsidRPr="000A4EA6">
        <w:rPr>
          <w:rFonts w:hint="eastAsia"/>
          <w:i/>
          <w:iCs/>
        </w:rPr>
        <w:instrText>r</w:instrText>
      </w:r>
      <w:r w:rsidRPr="000A4EA6">
        <w:rPr>
          <w:rFonts w:hint="eastAsia"/>
          <w:vertAlign w:val="superscript"/>
        </w:rPr>
        <w:instrText>3</w:instrText>
      </w:r>
      <w:r w:rsidRPr="000A4EA6">
        <w:rPr>
          <w:rFonts w:hint="eastAsia"/>
        </w:rPr>
        <w:instrText>)</w:instrText>
      </w:r>
      <w:r w:rsidRPr="000A4EA6">
        <w:instrText xml:space="preserve"> </w:instrText>
      </w:r>
      <w:r w:rsidRPr="000A4EA6">
        <w:fldChar w:fldCharType="separate"/>
      </w:r>
      <w:r w:rsidRPr="000A4EA6">
        <w:fldChar w:fldCharType="end"/>
      </w:r>
      <w:r w:rsidR="0011497F" w:rsidRPr="000A4EA6">
        <w:t>，其中</w:t>
      </w:r>
      <w:r w:rsidRPr="000A4EA6">
        <w:rPr>
          <w:rFonts w:hint="eastAsia"/>
          <w:i/>
          <w:iCs/>
        </w:rPr>
        <w:t>k</w:t>
      </w:r>
      <w:r w:rsidR="0011497F" w:rsidRPr="000A4EA6">
        <w:t>为常量，</w:t>
      </w:r>
      <w:r w:rsidRPr="000A4EA6">
        <w:rPr>
          <w:rFonts w:hint="eastAsia"/>
          <w:i/>
          <w:iCs/>
        </w:rPr>
        <w:t>M</w:t>
      </w:r>
      <w:r w:rsidR="0011497F" w:rsidRPr="000A4EA6">
        <w:t>为行星质量，</w:t>
      </w:r>
      <w:r w:rsidRPr="000A4EA6">
        <w:rPr>
          <w:rFonts w:hint="eastAsia"/>
          <w:i/>
          <w:iCs/>
        </w:rPr>
        <w:t>R</w:t>
      </w:r>
      <w:r w:rsidR="0011497F" w:rsidRPr="000A4EA6">
        <w:t>为卫星球体半径，</w:t>
      </w:r>
      <w:r w:rsidRPr="00947C2B">
        <w:rPr>
          <w:rFonts w:hint="eastAsia"/>
          <w:i/>
          <w:iCs/>
        </w:rPr>
        <w:t>r</w:t>
      </w:r>
      <w:r w:rsidR="0011497F" w:rsidRPr="000A4EA6">
        <w:t>为行星中心到卫星中心的距离。两卫星</w:t>
      </w:r>
      <w:r w:rsidR="0011497F" w:rsidRPr="000A4EA6">
        <w:rPr>
          <w:rFonts w:eastAsia="Times New Roman" w:cs="Times New Roman"/>
        </w:rPr>
        <w:t>P</w:t>
      </w:r>
      <w:r w:rsidR="0011497F" w:rsidRPr="000A4EA6">
        <w:t>和</w:t>
      </w:r>
      <w:r w:rsidR="0011497F" w:rsidRPr="000A4EA6">
        <w:rPr>
          <w:rFonts w:eastAsia="Times New Roman" w:cs="Times New Roman"/>
        </w:rPr>
        <w:t>Q</w:t>
      </w:r>
      <w:r w:rsidR="0011497F" w:rsidRPr="000A4EA6">
        <w:t>的球体半径之比</w:t>
      </w:r>
      <w:r w:rsidR="000A4EA6" w:rsidRPr="000A4EA6">
        <w:rPr>
          <w:rFonts w:hint="eastAsia"/>
          <w:i/>
          <w:iCs/>
        </w:rPr>
        <w:t>R</w:t>
      </w:r>
      <w:r w:rsidR="000A4EA6" w:rsidRPr="000A4EA6">
        <w:rPr>
          <w:rFonts w:hint="eastAsia"/>
          <w:vertAlign w:val="subscript"/>
        </w:rPr>
        <w:t>P</w:t>
      </w:r>
      <w:r w:rsidR="000A4EA6" w:rsidRPr="000A4EA6">
        <w:rPr>
          <w:rFonts w:hint="eastAsia"/>
        </w:rPr>
        <w:t>∶</w:t>
      </w:r>
      <w:r w:rsidR="000A4EA6" w:rsidRPr="000A4EA6">
        <w:rPr>
          <w:rFonts w:hint="eastAsia"/>
          <w:i/>
          <w:iCs/>
        </w:rPr>
        <w:t>R</w:t>
      </w:r>
      <w:r w:rsidR="000A4EA6" w:rsidRPr="000A4EA6">
        <w:rPr>
          <w:rFonts w:hint="eastAsia"/>
          <w:vertAlign w:val="subscript"/>
        </w:rPr>
        <w:t>Q</w:t>
      </w:r>
      <w:r w:rsidR="0011497F" w:rsidRPr="000A4EA6">
        <w:t>为</w:t>
      </w:r>
      <w:r w:rsidR="000A4EA6" w:rsidRPr="000A4EA6">
        <w:rPr>
          <w:rFonts w:hint="eastAsia"/>
        </w:rPr>
        <w:t>2</w:t>
      </w:r>
      <w:r w:rsidR="000A4EA6" w:rsidRPr="000A4EA6">
        <w:rPr>
          <w:rFonts w:hint="eastAsia"/>
        </w:rPr>
        <w:t>∶</w:t>
      </w:r>
      <w:r w:rsidR="000A4EA6" w:rsidRPr="000A4EA6">
        <w:rPr>
          <w:rFonts w:hint="eastAsia"/>
        </w:rPr>
        <w:t>1</w:t>
      </w:r>
      <w:r w:rsidR="0011497F" w:rsidRPr="000A4EA6">
        <w:t>，它们绕该行星做匀速圆周运动的周期之比</w:t>
      </w:r>
      <w:r w:rsidR="000A4EA6" w:rsidRPr="000A4EA6">
        <w:rPr>
          <w:rFonts w:hint="eastAsia"/>
          <w:i/>
          <w:iCs/>
        </w:rPr>
        <w:t>T</w:t>
      </w:r>
      <w:r w:rsidR="000A4EA6" w:rsidRPr="000A4EA6">
        <w:rPr>
          <w:rFonts w:hint="eastAsia"/>
          <w:vertAlign w:val="subscript"/>
        </w:rPr>
        <w:t>P</w:t>
      </w:r>
      <w:r w:rsidR="000A4EA6" w:rsidRPr="000A4EA6">
        <w:rPr>
          <w:rFonts w:hint="eastAsia"/>
        </w:rPr>
        <w:t>∶</w:t>
      </w:r>
      <w:r w:rsidR="000A4EA6" w:rsidRPr="000A4EA6">
        <w:rPr>
          <w:rFonts w:hint="eastAsia"/>
          <w:i/>
          <w:iCs/>
        </w:rPr>
        <w:t>T</w:t>
      </w:r>
      <w:r w:rsidR="000A4EA6" w:rsidRPr="000A4EA6">
        <w:rPr>
          <w:rFonts w:hint="eastAsia"/>
          <w:vertAlign w:val="subscript"/>
        </w:rPr>
        <w:t>Q</w:t>
      </w:r>
      <w:r w:rsidR="0011497F" w:rsidRPr="000A4EA6">
        <w:t>为</w:t>
      </w:r>
      <w:r w:rsidRPr="000A4EA6">
        <w:rPr>
          <w:rFonts w:hint="eastAsia"/>
        </w:rPr>
        <w:t>8</w:t>
      </w:r>
      <w:r w:rsidRPr="000A4EA6">
        <w:rPr>
          <w:rFonts w:hint="eastAsia"/>
        </w:rPr>
        <w:t>∶</w:t>
      </w:r>
      <w:r w:rsidRPr="000A4EA6">
        <w:rPr>
          <w:rFonts w:hint="eastAsia"/>
        </w:rPr>
        <w:t>1</w:t>
      </w:r>
      <w:r w:rsidR="0011497F" w:rsidRPr="000A4EA6">
        <w:rPr>
          <w:rFonts w:eastAsia="Times New Roman" w:cs="Times New Roman"/>
        </w:rPr>
        <w:t xml:space="preserve"> </w:t>
      </w:r>
      <w:r w:rsidR="0011497F" w:rsidRPr="000A4EA6">
        <w:t>，该行星对卫星</w:t>
      </w:r>
      <w:r w:rsidR="0011497F" w:rsidRPr="000A4EA6">
        <w:rPr>
          <w:rFonts w:eastAsia="Times New Roman" w:cs="Times New Roman"/>
        </w:rPr>
        <w:t>P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Q</w:t>
      </w:r>
      <w:r w:rsidR="0011497F" w:rsidRPr="000A4EA6">
        <w:t>的</w:t>
      </w:r>
      <w:r w:rsidR="0011497F" w:rsidRPr="000A4EA6">
        <w:rPr>
          <w:rFonts w:ascii="宋体" w:eastAsia="Times New Roman" w:hAnsi="宋体" w:cs="Times New Roman"/>
        </w:rPr>
        <w:t>“</w:t>
      </w:r>
      <w:r w:rsidR="0011497F" w:rsidRPr="000A4EA6">
        <w:t>引力差值</w:t>
      </w:r>
      <w:r w:rsidR="0011497F" w:rsidRPr="000A4EA6">
        <w:rPr>
          <w:rFonts w:ascii="宋体" w:eastAsia="Times New Roman" w:hAnsi="宋体" w:cs="Times New Roman"/>
        </w:rPr>
        <w:t>”</w:t>
      </w:r>
      <w:r w:rsidR="0011497F" w:rsidRPr="000A4EA6">
        <w:t>分别为</w:t>
      </w:r>
      <w:r w:rsidR="000A4EA6" w:rsidRPr="000A4EA6">
        <w:rPr>
          <w:rFonts w:hint="eastAsia"/>
          <w:i/>
          <w:iCs/>
        </w:rPr>
        <w:t>F</w:t>
      </w:r>
      <w:r w:rsidR="000A4EA6" w:rsidRPr="000A4EA6">
        <w:rPr>
          <w:rFonts w:hint="eastAsia"/>
          <w:vertAlign w:val="subscript"/>
        </w:rPr>
        <w:t>P</w:t>
      </w:r>
      <w:r w:rsidR="0011497F" w:rsidRPr="000A4EA6">
        <w:t>、</w:t>
      </w:r>
      <w:r w:rsidR="000A4EA6" w:rsidRPr="000A4EA6">
        <w:rPr>
          <w:rFonts w:hint="eastAsia"/>
          <w:i/>
          <w:iCs/>
        </w:rPr>
        <w:t>F</w:t>
      </w:r>
      <w:r w:rsidR="000A4EA6" w:rsidRPr="000A4EA6">
        <w:rPr>
          <w:rFonts w:hint="eastAsia"/>
          <w:vertAlign w:val="subscript"/>
        </w:rPr>
        <w:t>Q</w:t>
      </w:r>
      <w:r w:rsidR="0011497F" w:rsidRPr="000A4EA6">
        <w:t>，则</w:t>
      </w:r>
      <w:r w:rsidR="000A4EA6" w:rsidRPr="000A4EA6">
        <w:rPr>
          <w:rFonts w:hint="eastAsia"/>
          <w:i/>
          <w:iCs/>
        </w:rPr>
        <w:t>F</w:t>
      </w:r>
      <w:r w:rsidR="000A4EA6" w:rsidRPr="000A4EA6">
        <w:rPr>
          <w:rFonts w:hint="eastAsia"/>
          <w:vertAlign w:val="subscript"/>
        </w:rPr>
        <w:t>P</w:t>
      </w:r>
      <w:r w:rsidR="000A4EA6" w:rsidRPr="000A4EA6">
        <w:rPr>
          <w:rFonts w:hint="eastAsia"/>
        </w:rPr>
        <w:t>∶</w:t>
      </w:r>
      <w:r w:rsidR="000A4EA6" w:rsidRPr="000A4EA6">
        <w:rPr>
          <w:rFonts w:hint="eastAsia"/>
          <w:i/>
          <w:iCs/>
        </w:rPr>
        <w:t>F</w:t>
      </w:r>
      <w:r w:rsidR="000A4EA6" w:rsidRPr="000A4EA6">
        <w:rPr>
          <w:rFonts w:hint="eastAsia"/>
          <w:vertAlign w:val="subscript"/>
        </w:rPr>
        <w:t>Q</w:t>
      </w:r>
      <w:commentRangeStart w:id="5"/>
      <w:r w:rsidR="0011497F" w:rsidRPr="000A4EA6">
        <w:t>为</w:t>
      </w:r>
      <w:commentRangeEnd w:id="5"/>
      <w:r w:rsidRPr="000A4EA6">
        <w:rPr>
          <w:rStyle w:val="a9"/>
          <w:szCs w:val="24"/>
        </w:rPr>
        <w:commentReference w:id="5"/>
      </w:r>
      <w:r w:rsidR="0011497F" w:rsidRPr="000A4EA6">
        <w:t>（</w:t>
      </w:r>
      <w:r w:rsidR="0011497F" w:rsidRPr="000A4EA6">
        <w:rPr>
          <w:rFonts w:eastAsia="Times New Roman" w:cs="Times New Roman"/>
        </w:rPr>
        <w:t xml:space="preserve">    </w:t>
      </w:r>
      <w:r w:rsidR="0011497F" w:rsidRPr="000A4EA6">
        <w:t>）</w:t>
      </w:r>
    </w:p>
    <w:p w14:paraId="53C22CA3" w14:textId="589932C2" w:rsidR="0075003A" w:rsidRPr="000A4EA6" w:rsidRDefault="00865616" w:rsidP="00562579">
      <w:r w:rsidRPr="000A4EA6">
        <w:t>A</w:t>
      </w:r>
      <w:r w:rsidRPr="000A4EA6">
        <w:t>．</w:t>
      </w:r>
      <w:r w:rsidRPr="000A4EA6">
        <w:rPr>
          <w:rFonts w:eastAsia="Times New Roman" w:cs="Times New Roman"/>
        </w:rPr>
        <w:t>1</w:t>
      </w:r>
      <w:r w:rsidR="000A4EA6" w:rsidRPr="000A4EA6">
        <w:rPr>
          <w:rFonts w:hint="eastAsia"/>
        </w:rPr>
        <w:t>∶</w:t>
      </w:r>
      <w:r w:rsidRPr="000A4EA6">
        <w:rPr>
          <w:rFonts w:eastAsia="Times New Roman" w:cs="Times New Roman"/>
        </w:rPr>
        <w:t>4</w:t>
      </w:r>
      <w:r w:rsidRPr="000A4EA6">
        <w:tab/>
      </w:r>
      <w:r w:rsidR="005D55E7" w:rsidRPr="000A4EA6">
        <w:tab/>
      </w:r>
      <w:r w:rsidR="005D55E7" w:rsidRPr="000A4EA6">
        <w:tab/>
      </w:r>
      <w:r w:rsidRPr="000A4EA6">
        <w:t>B</w:t>
      </w:r>
      <w:r w:rsidRPr="000A4EA6">
        <w:t>．</w:t>
      </w:r>
      <w:r w:rsidRPr="000A4EA6">
        <w:rPr>
          <w:rFonts w:eastAsia="Times New Roman" w:cs="Times New Roman"/>
        </w:rPr>
        <w:t>1</w:t>
      </w:r>
      <w:r w:rsidR="000A4EA6" w:rsidRPr="000A4EA6">
        <w:rPr>
          <w:rFonts w:hint="eastAsia"/>
        </w:rPr>
        <w:t>∶</w:t>
      </w:r>
      <w:r w:rsidRPr="000A4EA6">
        <w:rPr>
          <w:rFonts w:eastAsia="Times New Roman" w:cs="Times New Roman"/>
        </w:rPr>
        <w:t>16</w:t>
      </w:r>
      <w:r w:rsidRPr="000A4EA6">
        <w:tab/>
      </w:r>
      <w:r w:rsidR="005D55E7" w:rsidRPr="000A4EA6">
        <w:tab/>
      </w:r>
      <w:r w:rsidR="005D55E7" w:rsidRPr="000A4EA6">
        <w:tab/>
      </w:r>
      <w:r w:rsidRPr="000A4EA6">
        <w:t>C</w:t>
      </w:r>
      <w:r w:rsidRPr="000A4EA6">
        <w:t>．</w:t>
      </w:r>
      <w:r w:rsidRPr="000A4EA6">
        <w:rPr>
          <w:rFonts w:eastAsia="Times New Roman" w:cs="Times New Roman"/>
        </w:rPr>
        <w:t>1</w:t>
      </w:r>
      <w:r w:rsidR="000A4EA6" w:rsidRPr="000A4EA6">
        <w:rPr>
          <w:rFonts w:hint="eastAsia"/>
        </w:rPr>
        <w:t>∶</w:t>
      </w:r>
      <w:r w:rsidRPr="000A4EA6">
        <w:rPr>
          <w:rFonts w:eastAsia="Times New Roman" w:cs="Times New Roman"/>
        </w:rPr>
        <w:t>32</w:t>
      </w:r>
      <w:r w:rsidRPr="000A4EA6">
        <w:tab/>
      </w:r>
      <w:r w:rsidR="005D55E7" w:rsidRPr="000A4EA6">
        <w:tab/>
      </w:r>
      <w:r w:rsidR="005D55E7" w:rsidRPr="000A4EA6">
        <w:tab/>
      </w:r>
      <w:r w:rsidRPr="000A4EA6">
        <w:t>D</w:t>
      </w:r>
      <w:r w:rsidRPr="000A4EA6">
        <w:t>．</w:t>
      </w:r>
      <w:r w:rsidRPr="000A4EA6">
        <w:rPr>
          <w:rFonts w:eastAsia="Times New Roman" w:cs="Times New Roman"/>
        </w:rPr>
        <w:t>1</w:t>
      </w:r>
      <w:r w:rsidR="000A4EA6" w:rsidRPr="000A4EA6">
        <w:rPr>
          <w:rFonts w:hint="eastAsia"/>
        </w:rPr>
        <w:t>∶</w:t>
      </w:r>
      <w:r w:rsidRPr="000A4EA6">
        <w:rPr>
          <w:rFonts w:eastAsia="Times New Roman" w:cs="Times New Roman"/>
        </w:rPr>
        <w:t>64</w:t>
      </w:r>
    </w:p>
    <w:p w14:paraId="54764FC5" w14:textId="50840772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根据</w:t>
      </w:r>
      <w:r w:rsidRPr="00562579">
        <w:rPr>
          <w:color w:val="EE0000"/>
        </w:rPr>
        <w:object w:dxaOrig="1695" w:dyaOrig="660" w14:anchorId="61711613">
          <v:shape id="_x0000_i1036" type="#_x0000_t75" alt="学科网(www.zxxk.com)--教育资源门户，提供试卷、教案、课件、论文、素材以及各类教学资源下载，还有大量而丰富的教学相关资讯！" style="width:84.5pt;height:34.2pt" o:ole="">
            <v:imagedata r:id="rId40" o:title="eqId1bf21d4a3d92ed3c0818d671bf4f7203"/>
          </v:shape>
          <o:OLEObject Type="Embed" ProgID="Equation.DSMT4" ShapeID="_x0000_i1036" DrawAspect="Content" ObjectID="_1845457035" r:id="rId41"/>
        </w:object>
      </w:r>
      <w:r w:rsidRPr="00562579">
        <w:rPr>
          <w:color w:val="EE0000"/>
        </w:rPr>
        <w:t>可得</w:t>
      </w:r>
      <w:r w:rsidRPr="00562579">
        <w:rPr>
          <w:color w:val="EE0000"/>
        </w:rPr>
        <w:object w:dxaOrig="1185" w:dyaOrig="660" w14:anchorId="4A68CF9D">
          <v:shape id="_x0000_i1037" type="#_x0000_t75" alt="学科网(www.zxxk.com)--教育资源门户，提供试卷、教案、课件、论文、素材以及各类教学资源下载，还有大量而丰富的教学相关资讯！" style="width:59.2pt;height:34.2pt" o:ole="">
            <v:imagedata r:id="rId42" o:title="eqId98c13ded8326916d60b435a5d4e8878d"/>
          </v:shape>
          <o:OLEObject Type="Embed" ProgID="Equation.DSMT4" ShapeID="_x0000_i1037" DrawAspect="Content" ObjectID="_1845457036" r:id="rId43"/>
        </w:object>
      </w:r>
    </w:p>
    <w:p w14:paraId="35BC0675" w14:textId="77777777" w:rsidR="000A4EA6" w:rsidRDefault="0011497F" w:rsidP="00562579">
      <w:pPr>
        <w:rPr>
          <w:color w:val="EE0000"/>
        </w:rPr>
      </w:pPr>
      <w:r w:rsidRPr="00562579">
        <w:rPr>
          <w:color w:val="EE0000"/>
        </w:rPr>
        <w:t>又因为两卫星绕该行星做匀速圆周运动的周期之比</w:t>
      </w:r>
      <w:r w:rsidR="000A4EA6" w:rsidRPr="000A4EA6">
        <w:rPr>
          <w:rFonts w:hint="eastAsia"/>
          <w:i/>
          <w:iCs/>
          <w:color w:val="EE0000"/>
        </w:rPr>
        <w:t>T</w:t>
      </w:r>
      <w:r w:rsidR="000A4EA6">
        <w:rPr>
          <w:rFonts w:hint="eastAsia"/>
          <w:color w:val="EE0000"/>
          <w:vertAlign w:val="subscript"/>
        </w:rPr>
        <w:t>P</w:t>
      </w:r>
      <w:r w:rsidR="000A4EA6">
        <w:rPr>
          <w:rFonts w:hint="eastAsia"/>
          <w:color w:val="EE0000"/>
        </w:rPr>
        <w:t>∶</w:t>
      </w:r>
      <w:r w:rsidR="000A4EA6" w:rsidRPr="000A4EA6">
        <w:rPr>
          <w:rFonts w:hint="eastAsia"/>
          <w:i/>
          <w:iCs/>
          <w:color w:val="EE0000"/>
        </w:rPr>
        <w:t>T</w:t>
      </w:r>
      <w:r w:rsidR="000A4EA6">
        <w:rPr>
          <w:rFonts w:hint="eastAsia"/>
          <w:color w:val="EE0000"/>
          <w:vertAlign w:val="subscript"/>
        </w:rPr>
        <w:t>Q</w:t>
      </w:r>
      <w:r w:rsidRPr="00562579">
        <w:rPr>
          <w:color w:val="EE0000"/>
        </w:rPr>
        <w:t>为</w:t>
      </w:r>
      <w:r w:rsidRPr="00562579">
        <w:rPr>
          <w:rFonts w:eastAsia="Times New Roman" w:cs="Times New Roman"/>
          <w:color w:val="EE0000"/>
        </w:rPr>
        <w:t>8</w:t>
      </w:r>
      <w:r w:rsidR="000A4EA6">
        <w:rPr>
          <w:rFonts w:asciiTheme="minorEastAsia" w:eastAsiaTheme="minorEastAsia" w:hAnsiTheme="minorEastAsia" w:cs="Cambria Math" w:hint="eastAsia"/>
          <w:color w:val="EE0000"/>
        </w:rPr>
        <w:t>∶</w:t>
      </w:r>
      <w:r w:rsidRPr="00562579">
        <w:rPr>
          <w:rFonts w:eastAsia="Times New Roman" w:cs="Times New Roman"/>
          <w:color w:val="EE0000"/>
        </w:rPr>
        <w:t>1</w:t>
      </w:r>
      <w:r w:rsidRPr="00562579">
        <w:rPr>
          <w:color w:val="EE0000"/>
        </w:rPr>
        <w:t>，可得</w:t>
      </w:r>
    </w:p>
    <w:p w14:paraId="59DF0C1C" w14:textId="6238BD1E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object w:dxaOrig="2040" w:dyaOrig="780" w14:anchorId="19980302">
          <v:shape id="_x0000_i1038" type="#_x0000_t75" alt="学科网(www.zxxk.com)--教育资源门户，提供试卷、教案、课件、论文、素材以及各类教学资源下载，还有大量而丰富的教学相关资讯！" style="width:101.75pt;height:38.1pt" o:ole="">
            <v:imagedata r:id="rId44" o:title="eqId3fbfb8405476a70a17656e98d59fa643"/>
          </v:shape>
          <o:OLEObject Type="Embed" ProgID="Equation.DSMT4" ShapeID="_x0000_i1038" DrawAspect="Content" ObjectID="_1845457037" r:id="rId45"/>
        </w:object>
      </w:r>
    </w:p>
    <w:p w14:paraId="5CE07C51" w14:textId="1339C553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</w:t>
      </w:r>
      <w:r w:rsidRPr="005D55E7">
        <w:rPr>
          <w:rFonts w:ascii="宋体" w:eastAsia="Times New Roman" w:hAnsi="宋体" w:cs="Times New Roman"/>
          <w:color w:val="EE0000"/>
        </w:rPr>
        <w:t>“</w:t>
      </w:r>
      <w:r w:rsidRPr="00562579">
        <w:rPr>
          <w:color w:val="EE0000"/>
        </w:rPr>
        <w:t>引力差值</w:t>
      </w:r>
      <w:r w:rsidRPr="005D55E7">
        <w:rPr>
          <w:rFonts w:ascii="宋体" w:eastAsia="Times New Roman" w:hAnsi="宋体" w:cs="Times New Roman"/>
          <w:color w:val="EE0000"/>
        </w:rPr>
        <w:t>”</w:t>
      </w:r>
      <w:r w:rsidRPr="00562579">
        <w:rPr>
          <w:color w:val="EE0000"/>
        </w:rPr>
        <w:t>公式</w:t>
      </w:r>
      <w:r w:rsidR="000A4EA6" w:rsidRPr="005D55E7">
        <w:rPr>
          <w:rFonts w:hint="eastAsia"/>
          <w:i/>
          <w:iCs/>
          <w:color w:val="EE0000"/>
        </w:rPr>
        <w:t>F</w:t>
      </w:r>
      <w:r w:rsidR="000A4EA6">
        <w:rPr>
          <w:rFonts w:hint="eastAsia"/>
          <w:color w:val="EE0000"/>
        </w:rPr>
        <w:t xml:space="preserve"> = </w:t>
      </w:r>
      <w:r w:rsidR="000A4EA6" w:rsidRPr="005D55E7">
        <w:rPr>
          <w:rFonts w:hint="eastAsia"/>
          <w:i/>
          <w:iCs/>
          <w:color w:val="EE0000"/>
        </w:rPr>
        <w:t>k</w:t>
      </w:r>
      <w:r w:rsidR="000A4EA6">
        <w:rPr>
          <w:color w:val="EE0000"/>
        </w:rPr>
        <w:fldChar w:fldCharType="begin"/>
      </w:r>
      <w:r w:rsidR="000A4EA6">
        <w:rPr>
          <w:color w:val="EE0000"/>
        </w:rPr>
        <w:instrText xml:space="preserve"> </w:instrText>
      </w:r>
      <w:r w:rsidR="000A4EA6">
        <w:rPr>
          <w:rFonts w:hint="eastAsia"/>
          <w:color w:val="EE0000"/>
        </w:rPr>
        <w:instrText>EQ \F(</w:instrText>
      </w:r>
      <w:r w:rsidR="000A4EA6" w:rsidRPr="005D55E7">
        <w:rPr>
          <w:rFonts w:hint="eastAsia"/>
          <w:i/>
          <w:iCs/>
          <w:color w:val="EE0000"/>
        </w:rPr>
        <w:instrText>MR</w:instrText>
      </w:r>
      <w:r w:rsidR="000A4EA6">
        <w:rPr>
          <w:rFonts w:hint="eastAsia"/>
          <w:color w:val="EE0000"/>
        </w:rPr>
        <w:instrText>,</w:instrText>
      </w:r>
      <w:r w:rsidR="000A4EA6" w:rsidRPr="005D55E7">
        <w:rPr>
          <w:rFonts w:hint="eastAsia"/>
          <w:i/>
          <w:iCs/>
          <w:color w:val="EE0000"/>
        </w:rPr>
        <w:instrText>r</w:instrText>
      </w:r>
      <w:r w:rsidR="000A4EA6">
        <w:rPr>
          <w:rFonts w:hint="eastAsia"/>
          <w:color w:val="EE0000"/>
          <w:vertAlign w:val="superscript"/>
        </w:rPr>
        <w:instrText>3</w:instrText>
      </w:r>
      <w:r w:rsidR="000A4EA6">
        <w:rPr>
          <w:rFonts w:hint="eastAsia"/>
          <w:color w:val="EE0000"/>
        </w:rPr>
        <w:instrText>)</w:instrText>
      </w:r>
      <w:r w:rsidR="000A4EA6">
        <w:rPr>
          <w:color w:val="EE0000"/>
        </w:rPr>
        <w:instrText xml:space="preserve"> </w:instrText>
      </w:r>
      <w:r w:rsidR="000A4EA6">
        <w:rPr>
          <w:color w:val="EE0000"/>
        </w:rPr>
        <w:fldChar w:fldCharType="separate"/>
      </w:r>
      <w:r w:rsidR="000A4EA6">
        <w:rPr>
          <w:color w:val="EE0000"/>
        </w:rPr>
        <w:fldChar w:fldCharType="end"/>
      </w:r>
      <w:r w:rsidRPr="00562579">
        <w:rPr>
          <w:color w:val="EE0000"/>
        </w:rPr>
        <w:t>，其中</w:t>
      </w:r>
      <w:r w:rsidRPr="00562579">
        <w:rPr>
          <w:rFonts w:eastAsia="Times New Roman" w:cs="Times New Roman"/>
          <w:i/>
          <w:color w:val="EE0000"/>
        </w:rPr>
        <w:t>M</w:t>
      </w:r>
      <w:r w:rsidRPr="00562579">
        <w:rPr>
          <w:color w:val="EE0000"/>
        </w:rPr>
        <w:t>和</w:t>
      </w:r>
      <w:r w:rsidRPr="00562579">
        <w:rPr>
          <w:rFonts w:eastAsia="Times New Roman" w:cs="Times New Roman"/>
          <w:i/>
          <w:color w:val="EE0000"/>
        </w:rPr>
        <w:t>k</w:t>
      </w:r>
      <w:r w:rsidRPr="00562579">
        <w:rPr>
          <w:color w:val="EE0000"/>
        </w:rPr>
        <w:t>相同，所以</w:t>
      </w:r>
      <w:r w:rsidRPr="00562579">
        <w:rPr>
          <w:color w:val="EE0000"/>
        </w:rPr>
        <w:object w:dxaOrig="2655" w:dyaOrig="765" w14:anchorId="7083A7D7">
          <v:shape id="_x0000_i1039" type="#_x0000_t75" alt="学科网(www.zxxk.com)--教育资源门户，提供试卷、教案、课件、论文、素材以及各类教学资源下载，还有大量而丰富的教学相关资讯！" style="width:131.2pt;height:37.8pt" o:ole="">
            <v:imagedata r:id="rId46" o:title="eqId33a6147b94563e8890657a7bfa2611e6"/>
          </v:shape>
          <o:OLEObject Type="Embed" ProgID="Equation.DSMT4" ShapeID="_x0000_i1039" DrawAspect="Content" ObjectID="_1845457038" r:id="rId47"/>
        </w:object>
      </w:r>
    </w:p>
    <w:p w14:paraId="2B0E09B7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C</w:t>
      </w:r>
      <w:r w:rsidRPr="00562579">
        <w:rPr>
          <w:color w:val="EE0000"/>
        </w:rPr>
        <w:t>。</w:t>
      </w:r>
    </w:p>
    <w:p w14:paraId="5E08A18A" w14:textId="77777777" w:rsidR="00865616" w:rsidRDefault="00865616" w:rsidP="00562579">
      <w:pPr>
        <w:rPr>
          <w:color w:val="EE0000"/>
        </w:rPr>
      </w:pPr>
    </w:p>
    <w:p w14:paraId="54978699" w14:textId="559FCA4F" w:rsidR="0075003A" w:rsidRPr="000A4EA6" w:rsidRDefault="0011497F" w:rsidP="00865616">
      <w:pPr>
        <w:pStyle w:val="a8"/>
        <w:numPr>
          <w:ilvl w:val="0"/>
          <w:numId w:val="2"/>
        </w:numPr>
        <w:ind w:firstLineChars="0"/>
      </w:pPr>
      <w:r w:rsidRPr="000A4EA6">
        <w:t>图（</w:t>
      </w:r>
      <w:r w:rsidRPr="000A4EA6">
        <w:rPr>
          <w:rFonts w:eastAsia="Times New Roman" w:cs="Times New Roman"/>
        </w:rPr>
        <w:t>a</w:t>
      </w:r>
      <w:r w:rsidRPr="000A4EA6">
        <w:t>）为某梳齿状可变电容器截面图，上端为固定极板，下端为可上下运动的动极板。将该电容器接入图（</w:t>
      </w:r>
      <w:r w:rsidRPr="000A4EA6">
        <w:rPr>
          <w:rFonts w:eastAsia="Times New Roman" w:cs="Times New Roman"/>
        </w:rPr>
        <w:t>b</w:t>
      </w:r>
      <w:r w:rsidRPr="000A4EA6">
        <w:t>）所示电路，探究其电荷量</w:t>
      </w:r>
      <w:r w:rsidR="000A4EA6" w:rsidRPr="00947C2B">
        <w:rPr>
          <w:rFonts w:hint="eastAsia"/>
          <w:i/>
          <w:iCs/>
        </w:rPr>
        <w:t>Q</w:t>
      </w:r>
      <w:r w:rsidRPr="000A4EA6">
        <w:t>、极板电压</w:t>
      </w:r>
      <w:r w:rsidR="000A4EA6" w:rsidRPr="00947C2B">
        <w:rPr>
          <w:rFonts w:hint="eastAsia"/>
          <w:i/>
          <w:iCs/>
        </w:rPr>
        <w:t>U</w:t>
      </w:r>
      <w:r w:rsidRPr="000A4EA6">
        <w:t>和电容</w:t>
      </w:r>
      <w:r w:rsidR="000A4EA6" w:rsidRPr="00947C2B">
        <w:rPr>
          <w:rFonts w:hint="eastAsia"/>
          <w:i/>
          <w:iCs/>
        </w:rPr>
        <w:t>C</w:t>
      </w:r>
      <w:r w:rsidRPr="000A4EA6">
        <w:t>的变化。过程为：</w:t>
      </w:r>
      <w:r w:rsidR="000A4EA6" w:rsidRPr="000A4EA6">
        <w:rPr>
          <w:rFonts w:ascii="宋体" w:hAnsi="宋体" w:cs="Cambria Math" w:hint="eastAsia"/>
        </w:rPr>
        <w:t>①</w:t>
      </w:r>
      <w:r w:rsidRPr="000A4EA6">
        <w:t>当动极板运动到最高处，开关</w:t>
      </w:r>
      <w:r w:rsidR="000A4EA6" w:rsidRPr="000A4EA6">
        <w:rPr>
          <w:rFonts w:hint="eastAsia"/>
        </w:rPr>
        <w:t>S</w:t>
      </w:r>
      <w:r w:rsidRPr="000A4EA6">
        <w:t>接</w:t>
      </w:r>
      <w:r w:rsidR="000A4EA6" w:rsidRPr="000A4EA6">
        <w:rPr>
          <w:rFonts w:hint="eastAsia"/>
        </w:rPr>
        <w:t>a</w:t>
      </w:r>
      <w:r w:rsidRPr="000A4EA6">
        <w:t>端，电源</w:t>
      </w:r>
      <w:r w:rsidR="000A4EA6" w:rsidRPr="000A4EA6">
        <w:rPr>
          <w:rFonts w:hint="eastAsia"/>
          <w:i/>
          <w:iCs/>
        </w:rPr>
        <w:t>E</w:t>
      </w:r>
      <w:r w:rsidRPr="000A4EA6">
        <w:t>向电容器充电；</w:t>
      </w:r>
      <w:r w:rsidR="000A4EA6" w:rsidRPr="000A4EA6">
        <w:rPr>
          <w:rFonts w:ascii="宋体" w:hAnsi="宋体" w:cs="Cambria Math" w:hint="eastAsia"/>
        </w:rPr>
        <w:t>②</w:t>
      </w:r>
      <w:r w:rsidRPr="000A4EA6">
        <w:t>充电结束后</w:t>
      </w:r>
      <w:r w:rsidR="000A4EA6" w:rsidRPr="000A4EA6">
        <w:rPr>
          <w:rFonts w:hint="eastAsia"/>
        </w:rPr>
        <w:t>S</w:t>
      </w:r>
      <w:r w:rsidRPr="000A4EA6">
        <w:t>接</w:t>
      </w:r>
      <w:r w:rsidR="000A4EA6" w:rsidRPr="000A4EA6">
        <w:rPr>
          <w:rFonts w:hint="eastAsia"/>
        </w:rPr>
        <w:t>b</w:t>
      </w:r>
      <w:r w:rsidRPr="000A4EA6">
        <w:t>端空置，动极板向下运动；</w:t>
      </w:r>
      <w:r w:rsidR="000A4EA6" w:rsidRPr="000A4EA6">
        <w:rPr>
          <w:rFonts w:ascii="宋体" w:hAnsi="宋体" w:cs="Cambria Math" w:hint="eastAsia"/>
        </w:rPr>
        <w:t>③</w:t>
      </w:r>
      <w:r w:rsidRPr="000A4EA6">
        <w:t>当动极板运动到最低处，</w:t>
      </w:r>
      <w:r w:rsidR="000A4EA6" w:rsidRPr="000A4EA6">
        <w:rPr>
          <w:rFonts w:hint="eastAsia"/>
        </w:rPr>
        <w:t>S</w:t>
      </w:r>
      <w:r w:rsidRPr="000A4EA6">
        <w:t>接</w:t>
      </w:r>
      <w:r w:rsidR="000A4EA6" w:rsidRPr="000A4EA6">
        <w:rPr>
          <w:rFonts w:hint="eastAsia"/>
        </w:rPr>
        <w:t>c</w:t>
      </w:r>
      <w:r w:rsidRPr="000A4EA6">
        <w:t>端，电容器通过</w:t>
      </w:r>
      <w:r w:rsidR="000A4EA6" w:rsidRPr="000A4EA6">
        <w:rPr>
          <w:rFonts w:hint="eastAsia"/>
          <w:i/>
          <w:iCs/>
        </w:rPr>
        <w:t>R</w:t>
      </w:r>
      <w:r w:rsidRPr="000A4EA6">
        <w:t>放电。关于该过程，下列图像可能正确的</w:t>
      </w:r>
      <w:commentRangeStart w:id="6"/>
      <w:r w:rsidRPr="000A4EA6">
        <w:t>是</w:t>
      </w:r>
      <w:commentRangeEnd w:id="6"/>
      <w:r w:rsidR="000A4EA6" w:rsidRPr="000A4EA6">
        <w:rPr>
          <w:rStyle w:val="a9"/>
          <w:szCs w:val="24"/>
        </w:rPr>
        <w:commentReference w:id="6"/>
      </w:r>
      <w:r w:rsidRPr="000A4EA6">
        <w:t>（</w:t>
      </w:r>
      <w:r w:rsidRPr="000A4EA6">
        <w:rPr>
          <w:rFonts w:eastAsia="Times New Roman" w:cs="Times New Roman"/>
        </w:rPr>
        <w:t xml:space="preserve">    </w:t>
      </w:r>
      <w:r w:rsidRPr="000A4EA6">
        <w:t>）</w:t>
      </w:r>
    </w:p>
    <w:p w14:paraId="5413829C" w14:textId="77777777" w:rsidR="0075003A" w:rsidRPr="000A4EA6" w:rsidRDefault="0011497F" w:rsidP="00562579">
      <w:r w:rsidRPr="000A4EA6">
        <w:rPr>
          <w:noProof/>
        </w:rPr>
        <w:drawing>
          <wp:inline distT="0" distB="0" distL="0" distR="0" wp14:anchorId="75407E70" wp14:editId="67F1F8DB">
            <wp:extent cx="2922862" cy="1038225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2862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E1458" w14:textId="40A6C8D3" w:rsidR="007C204E" w:rsidRDefault="00755040" w:rsidP="00562579">
      <w:pPr>
        <w:rPr>
          <w:color w:val="EE0000"/>
        </w:rPr>
      </w:pPr>
      <w:r>
        <w:rPr>
          <w:noProof/>
          <w:color w:val="EE0000"/>
        </w:rPr>
        <w:lastRenderedPageBreak/>
        <mc:AlternateContent>
          <mc:Choice Requires="wpg">
            <w:drawing>
              <wp:inline distT="0" distB="0" distL="0" distR="0" wp14:anchorId="59732CC7" wp14:editId="623DCD8D">
                <wp:extent cx="5056505" cy="1201420"/>
                <wp:effectExtent l="0" t="0" r="29845" b="0"/>
                <wp:docPr id="144296998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56505" cy="1201420"/>
                          <a:chOff x="0" y="0"/>
                          <a:chExt cx="5056505" cy="1201420"/>
                        </a:xfrm>
                      </wpg:grpSpPr>
                      <wpg:grpSp>
                        <wpg:cNvPr id="1942200196" name="组合 6"/>
                        <wpg:cNvGrpSpPr/>
                        <wpg:grpSpPr>
                          <a:xfrm>
                            <a:off x="0" y="0"/>
                            <a:ext cx="5056505" cy="1201420"/>
                            <a:chOff x="0" y="0"/>
                            <a:chExt cx="5056505" cy="1201420"/>
                          </a:xfrm>
                        </wpg:grpSpPr>
                        <wpg:grpSp>
                          <wpg:cNvPr id="1143217444" name="组合 5"/>
                          <wpg:cNvGrpSpPr/>
                          <wpg:grpSpPr>
                            <a:xfrm>
                              <a:off x="0" y="0"/>
                              <a:ext cx="1200965" cy="1201420"/>
                              <a:chOff x="246340" y="0"/>
                              <a:chExt cx="1200965" cy="1201420"/>
                            </a:xfrm>
                          </wpg:grpSpPr>
                          <wpg:grpSp>
                            <wpg:cNvPr id="1853605921" name="组合 3"/>
                            <wpg:cNvGrpSpPr/>
                            <wpg:grpSpPr>
                              <a:xfrm>
                                <a:off x="246340" y="0"/>
                                <a:ext cx="1200965" cy="1201420"/>
                                <a:chOff x="0" y="0"/>
                                <a:chExt cx="1200965" cy="1201420"/>
                              </a:xfrm>
                            </wpg:grpSpPr>
                            <wps:wsp>
                              <wps:cNvPr id="1654222682" name="任意多边形: 形状 1"/>
                              <wps:cNvSpPr/>
                              <wps:spPr>
                                <a:xfrm>
                                  <a:off x="178210" y="82345"/>
                                  <a:ext cx="989371" cy="743565"/>
                                </a:xfrm>
                                <a:custGeom>
                                  <a:avLst/>
                                  <a:gdLst>
                                    <a:gd name="csX0" fmla="*/ 0 w 850761"/>
                                    <a:gd name="csY0" fmla="*/ 0 h 646444"/>
                                    <a:gd name="csX1" fmla="*/ 0 w 850761"/>
                                    <a:gd name="csY1" fmla="*/ 646444 h 646444"/>
                                    <a:gd name="csX2" fmla="*/ 850761 w 850761"/>
                                    <a:gd name="csY2" fmla="*/ 646444 h 64644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850761" h="646444">
                                      <a:moveTo>
                                        <a:pt x="0" y="0"/>
                                      </a:moveTo>
                                      <a:lnTo>
                                        <a:pt x="0" y="646444"/>
                                      </a:lnTo>
                                      <a:lnTo>
                                        <a:pt x="850761" y="64644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656185635" name="组合 2"/>
                              <wpg:cNvGrpSpPr/>
                              <wpg:grpSpPr>
                                <a:xfrm>
                                  <a:off x="0" y="0"/>
                                  <a:ext cx="1200965" cy="1201420"/>
                                  <a:chOff x="0" y="0"/>
                                  <a:chExt cx="1200965" cy="1201420"/>
                                </a:xfrm>
                              </wpg:grpSpPr>
                              <wps:wsp>
                                <wps:cNvPr id="129310211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951AF11" w14:textId="38901D4E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5504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88062062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6891" y="808602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5ABAF22" w14:textId="56A8F59F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8457643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075" y="776476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B635D26" w14:textId="2F217FC2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44442520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7667" y="993776"/>
                                    <a:ext cx="17804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8231A4D" w14:textId="27521B70" w:rsidR="00755040" w:rsidRPr="00755040" w:rsidRDefault="00755040" w:rsidP="00755040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75504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4579020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0845" y="336482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71D6C2C" w14:textId="6096C71A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①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40634970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3129" y="84409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AD484FD" w14:textId="77BEC2E2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②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19455093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6928" y="518379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D45A7B0" w14:textId="19ED65F8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③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54332398" name="任意多边形: 形状 4"/>
                            <wps:cNvSpPr/>
                            <wps:spPr>
                              <a:xfrm>
                                <a:off x="424550" y="282677"/>
                                <a:ext cx="862781" cy="540775"/>
                              </a:xfrm>
                              <a:custGeom>
                                <a:avLst/>
                                <a:gdLst>
                                  <a:gd name="csX0" fmla="*/ 0 w 862781"/>
                                  <a:gd name="csY0" fmla="*/ 540775 h 540775"/>
                                  <a:gd name="csX1" fmla="*/ 415413 w 862781"/>
                                  <a:gd name="csY1" fmla="*/ 0 h 540775"/>
                                  <a:gd name="csX2" fmla="*/ 862781 w 862781"/>
                                  <a:gd name="csY2" fmla="*/ 0 h 540775"/>
                                  <a:gd name="csX3" fmla="*/ 0 w 862781"/>
                                  <a:gd name="csY3" fmla="*/ 540775 h 540775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862781" h="540775">
                                    <a:moveTo>
                                      <a:pt x="0" y="540775"/>
                                    </a:moveTo>
                                    <a:lnTo>
                                      <a:pt x="415413" y="0"/>
                                    </a:lnTo>
                                    <a:lnTo>
                                      <a:pt x="862781" y="0"/>
                                    </a:lnTo>
                                    <a:lnTo>
                                      <a:pt x="0" y="54077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7740343" name="Shape 51615">
                              <a:extLst>
                                <a:ext uri="{FF2B5EF4-FFF2-40B4-BE49-F238E27FC236}">
                                  <a16:creationId xmlns:a16="http://schemas.microsoft.com/office/drawing/2014/main" id="{9A2488CF-0D10-F047-AA26-A6399000DFF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86217" y="255639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296131685" name="Shape 51615"/>
                            <wps:cNvSpPr/>
                            <wps:spPr>
                              <a:xfrm rot="18434250">
                                <a:off x="644547" y="447368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353690935" name="Shape 51615"/>
                            <wps:cNvSpPr/>
                            <wps:spPr>
                              <a:xfrm rot="8769996">
                                <a:off x="801863" y="530942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  <wpg:grpSp>
                          <wpg:cNvPr id="1309271120" name="组合 5"/>
                          <wpg:cNvGrpSpPr/>
                          <wpg:grpSpPr>
                            <a:xfrm>
                              <a:off x="1288026" y="0"/>
                              <a:ext cx="1200965" cy="1201420"/>
                              <a:chOff x="246340" y="0"/>
                              <a:chExt cx="1200965" cy="1201420"/>
                            </a:xfrm>
                          </wpg:grpSpPr>
                          <wpg:grpSp>
                            <wpg:cNvPr id="1252095445" name="组合 3"/>
                            <wpg:cNvGrpSpPr/>
                            <wpg:grpSpPr>
                              <a:xfrm>
                                <a:off x="246340" y="0"/>
                                <a:ext cx="1200965" cy="1201420"/>
                                <a:chOff x="0" y="0"/>
                                <a:chExt cx="1200965" cy="1201420"/>
                              </a:xfrm>
                            </wpg:grpSpPr>
                            <wps:wsp>
                              <wps:cNvPr id="914530781" name="任意多边形: 形状 1"/>
                              <wps:cNvSpPr/>
                              <wps:spPr>
                                <a:xfrm>
                                  <a:off x="178210" y="82345"/>
                                  <a:ext cx="989371" cy="743565"/>
                                </a:xfrm>
                                <a:custGeom>
                                  <a:avLst/>
                                  <a:gdLst>
                                    <a:gd name="csX0" fmla="*/ 0 w 850761"/>
                                    <a:gd name="csY0" fmla="*/ 0 h 646444"/>
                                    <a:gd name="csX1" fmla="*/ 0 w 850761"/>
                                    <a:gd name="csY1" fmla="*/ 646444 h 646444"/>
                                    <a:gd name="csX2" fmla="*/ 850761 w 850761"/>
                                    <a:gd name="csY2" fmla="*/ 646444 h 64644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850761" h="646444">
                                      <a:moveTo>
                                        <a:pt x="0" y="0"/>
                                      </a:moveTo>
                                      <a:lnTo>
                                        <a:pt x="0" y="646444"/>
                                      </a:lnTo>
                                      <a:lnTo>
                                        <a:pt x="850761" y="64644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78883880" name="组合 2"/>
                              <wpg:cNvGrpSpPr/>
                              <wpg:grpSpPr>
                                <a:xfrm>
                                  <a:off x="0" y="0"/>
                                  <a:ext cx="1200965" cy="1201420"/>
                                  <a:chOff x="0" y="0"/>
                                  <a:chExt cx="1200965" cy="1201420"/>
                                </a:xfrm>
                              </wpg:grpSpPr>
                              <wps:wsp>
                                <wps:cNvPr id="196394335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36537A3" w14:textId="77777777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5504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25896027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6891" y="808602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92373B3" w14:textId="77777777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99968708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075" y="776476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781BC6B" w14:textId="77777777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72018557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7667" y="993776"/>
                                    <a:ext cx="1710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0AF58DC" w14:textId="0F1BE588" w:rsidR="00755040" w:rsidRPr="00755040" w:rsidRDefault="00103EE1" w:rsidP="00755040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52275020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5870" y="317624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9039FE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①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42380572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5550" y="241725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2153AFA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②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9125554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2179" y="618267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B495240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③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683452027" name="Shape 51615"/>
                            <wps:cNvSpPr/>
                            <wps:spPr>
                              <a:xfrm rot="5400000">
                                <a:off x="1143533" y="336755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94142536" name="Shape 51615"/>
                            <wps:cNvSpPr/>
                            <wps:spPr>
                              <a:xfrm rot="19232884">
                                <a:off x="789573" y="464628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598023443" name="Shape 51615"/>
                            <wps:cNvSpPr/>
                            <wps:spPr>
                              <a:xfrm rot="9401169">
                                <a:off x="764994" y="638078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  <wpg:grpSp>
                          <wpg:cNvPr id="1992246278" name="组合 5"/>
                          <wpg:cNvGrpSpPr/>
                          <wpg:grpSpPr>
                            <a:xfrm>
                              <a:off x="2573224" y="0"/>
                              <a:ext cx="1195100" cy="1201420"/>
                              <a:chOff x="245970" y="0"/>
                              <a:chExt cx="1195100" cy="1201420"/>
                            </a:xfrm>
                          </wpg:grpSpPr>
                          <wpg:grpSp>
                            <wpg:cNvPr id="990607172" name="组合 3"/>
                            <wpg:cNvGrpSpPr/>
                            <wpg:grpSpPr>
                              <a:xfrm>
                                <a:off x="245970" y="0"/>
                                <a:ext cx="1195100" cy="1201420"/>
                                <a:chOff x="-370" y="0"/>
                                <a:chExt cx="1195100" cy="1201420"/>
                              </a:xfrm>
                            </wpg:grpSpPr>
                            <wps:wsp>
                              <wps:cNvPr id="1861380040" name="任意多边形: 形状 1"/>
                              <wps:cNvSpPr/>
                              <wps:spPr>
                                <a:xfrm>
                                  <a:off x="178210" y="82345"/>
                                  <a:ext cx="989371" cy="743565"/>
                                </a:xfrm>
                                <a:custGeom>
                                  <a:avLst/>
                                  <a:gdLst>
                                    <a:gd name="csX0" fmla="*/ 0 w 850761"/>
                                    <a:gd name="csY0" fmla="*/ 0 h 646444"/>
                                    <a:gd name="csX1" fmla="*/ 0 w 850761"/>
                                    <a:gd name="csY1" fmla="*/ 646444 h 646444"/>
                                    <a:gd name="csX2" fmla="*/ 850761 w 850761"/>
                                    <a:gd name="csY2" fmla="*/ 646444 h 64644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850761" h="646444">
                                      <a:moveTo>
                                        <a:pt x="0" y="0"/>
                                      </a:moveTo>
                                      <a:lnTo>
                                        <a:pt x="0" y="646444"/>
                                      </a:lnTo>
                                      <a:lnTo>
                                        <a:pt x="850761" y="64644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485217829" name="组合 2"/>
                              <wpg:cNvGrpSpPr/>
                              <wpg:grpSpPr>
                                <a:xfrm>
                                  <a:off x="-370" y="0"/>
                                  <a:ext cx="1195100" cy="1201420"/>
                                  <a:chOff x="-370" y="0"/>
                                  <a:chExt cx="1195100" cy="1201420"/>
                                </a:xfrm>
                              </wpg:grpSpPr>
                              <wps:wsp>
                                <wps:cNvPr id="53154375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370" y="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D1E9A68" w14:textId="0D06A0C3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1180950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6371" y="808602"/>
                                    <a:ext cx="1583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B3B1970" w14:textId="14196BD7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89721453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075" y="776476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46DABFC" w14:textId="77777777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4488608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7667" y="993776"/>
                                    <a:ext cx="1710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377F28C" w14:textId="7A296DDD" w:rsidR="00755040" w:rsidRPr="00755040" w:rsidRDefault="00103EE1" w:rsidP="00755040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Cs w:val="21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89459582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7947" y="395476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ECF6113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①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87837108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2181" y="271221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C4679E3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②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2564571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8748" y="600958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4130E1C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③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56617034" name="Shape 51615"/>
                            <wps:cNvSpPr/>
                            <wps:spPr>
                              <a:xfrm rot="5400000" flipV="1">
                                <a:off x="1136159" y="695632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756047605" name="Shape 51615"/>
                            <wps:cNvSpPr/>
                            <wps:spPr>
                              <a:xfrm rot="1889510">
                                <a:off x="863642" y="462506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305654166" name="Shape 51615"/>
                            <wps:cNvSpPr/>
                            <wps:spPr>
                              <a:xfrm rot="16200000">
                                <a:off x="602484" y="529490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  <wpg:grpSp>
                          <wpg:cNvPr id="954478958" name="组合 5"/>
                          <wpg:cNvGrpSpPr/>
                          <wpg:grpSpPr>
                            <a:xfrm>
                              <a:off x="3861063" y="0"/>
                              <a:ext cx="1195442" cy="1201420"/>
                              <a:chOff x="245784" y="0"/>
                              <a:chExt cx="1195442" cy="1201420"/>
                            </a:xfrm>
                          </wpg:grpSpPr>
                          <wpg:grpSp>
                            <wpg:cNvPr id="1453453373" name="组合 3"/>
                            <wpg:cNvGrpSpPr/>
                            <wpg:grpSpPr>
                              <a:xfrm>
                                <a:off x="245784" y="0"/>
                                <a:ext cx="1195442" cy="1201420"/>
                                <a:chOff x="-556" y="0"/>
                                <a:chExt cx="1195442" cy="1201420"/>
                              </a:xfrm>
                            </wpg:grpSpPr>
                            <wps:wsp>
                              <wps:cNvPr id="1479378967" name="任意多边形: 形状 1"/>
                              <wps:cNvSpPr/>
                              <wps:spPr>
                                <a:xfrm>
                                  <a:off x="178210" y="82345"/>
                                  <a:ext cx="989371" cy="743565"/>
                                </a:xfrm>
                                <a:custGeom>
                                  <a:avLst/>
                                  <a:gdLst>
                                    <a:gd name="csX0" fmla="*/ 0 w 850761"/>
                                    <a:gd name="csY0" fmla="*/ 0 h 646444"/>
                                    <a:gd name="csX1" fmla="*/ 0 w 850761"/>
                                    <a:gd name="csY1" fmla="*/ 646444 h 646444"/>
                                    <a:gd name="csX2" fmla="*/ 850761 w 850761"/>
                                    <a:gd name="csY2" fmla="*/ 646444 h 64644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850761" h="646444">
                                      <a:moveTo>
                                        <a:pt x="0" y="0"/>
                                      </a:moveTo>
                                      <a:lnTo>
                                        <a:pt x="0" y="646444"/>
                                      </a:lnTo>
                                      <a:lnTo>
                                        <a:pt x="850761" y="646444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880638090" name="组合 2"/>
                              <wpg:cNvGrpSpPr/>
                              <wpg:grpSpPr>
                                <a:xfrm>
                                  <a:off x="-556" y="0"/>
                                  <a:ext cx="1195442" cy="1201420"/>
                                  <a:chOff x="-556" y="0"/>
                                  <a:chExt cx="1195442" cy="1201420"/>
                                </a:xfrm>
                              </wpg:grpSpPr>
                              <wps:wsp>
                                <wps:cNvPr id="34592377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556" y="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05232F1" w14:textId="332C42F0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4060139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6527" y="808602"/>
                                    <a:ext cx="1583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0C30B50" w14:textId="13F10964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2294535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075" y="776476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418A41A" w14:textId="77777777" w:rsidR="00755040" w:rsidRPr="00755040" w:rsidRDefault="00755040" w:rsidP="007550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87986002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7667" y="993776"/>
                                    <a:ext cx="17804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127A6DC" w14:textId="577C49E8" w:rsidR="00755040" w:rsidRPr="00755040" w:rsidRDefault="00103EE1" w:rsidP="00755040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Cs w:val="2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73424259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3684" y="488882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5949623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①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9548934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5812" y="185190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EE334CD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②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7246213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1683" y="600958"/>
                                    <a:ext cx="19645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B15F018" w14:textId="77777777" w:rsidR="00755040" w:rsidRPr="00755040" w:rsidRDefault="00755040" w:rsidP="00755040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③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1737236443" name="Shape 51615"/>
                            <wps:cNvSpPr/>
                            <wps:spPr>
                              <a:xfrm rot="5400000">
                                <a:off x="602760" y="685801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759069861" name="Shape 51615"/>
                            <wps:cNvSpPr/>
                            <wps:spPr>
                              <a:xfrm rot="8660429">
                                <a:off x="856244" y="399030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  <wps:wsp>
                            <wps:cNvPr id="1781586" name="Shape 51615"/>
                            <wps:cNvSpPr/>
                            <wps:spPr>
                              <a:xfrm rot="16200000">
                                <a:off x="1128785" y="565021"/>
                                <a:ext cx="94858" cy="565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55740" h="47028">
                                    <a:moveTo>
                                      <a:pt x="0" y="0"/>
                                    </a:moveTo>
                                    <a:lnTo>
                                      <a:pt x="55740" y="23508"/>
                                    </a:lnTo>
                                    <a:lnTo>
                                      <a:pt x="0" y="47028"/>
                                    </a:lnTo>
                                    <a:lnTo>
                                      <a:pt x="9995" y="235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 w="0" cap="flat">
                                <a:miter lim="127000"/>
                              </a:ln>
                            </wps:spPr>
                            <wps:style>
                              <a:lnRef idx="0">
                                <a:srgbClr val="000000">
                                  <a:alpha val="0"/>
                                </a:srgbClr>
                              </a:lnRef>
                              <a:fillRef idx="1">
                                <a:srgbClr val="EB5B80"/>
                              </a:fillRef>
                              <a:effectRef idx="0">
                                <a:scrgbClr r="0" g="0" b="0"/>
                              </a:effectRef>
                              <a:fontRef idx="none"/>
                            </wps:style>
                            <wps:bodyPr/>
                          </wps:wsp>
                        </wpg:grpSp>
                      </wpg:grpSp>
                      <wps:wsp>
                        <wps:cNvPr id="1568185232" name="任意多边形: 形状 7"/>
                        <wps:cNvSpPr/>
                        <wps:spPr>
                          <a:xfrm>
                            <a:off x="1473610" y="203405"/>
                            <a:ext cx="758313" cy="618408"/>
                          </a:xfrm>
                          <a:custGeom>
                            <a:avLst/>
                            <a:gdLst>
                              <a:gd name="csX0" fmla="*/ 0 w 317090"/>
                              <a:gd name="csY0" fmla="*/ 368710 h 368710"/>
                              <a:gd name="csX1" fmla="*/ 317090 w 317090"/>
                              <a:gd name="csY1" fmla="*/ 0 h 368710"/>
                              <a:gd name="csX2" fmla="*/ 317090 w 317090"/>
                              <a:gd name="csY2" fmla="*/ 181897 h 368710"/>
                              <a:gd name="csX3" fmla="*/ 0 w 317090"/>
                              <a:gd name="csY3" fmla="*/ 368710 h 36871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17090" h="368710">
                                <a:moveTo>
                                  <a:pt x="0" y="368710"/>
                                </a:moveTo>
                                <a:lnTo>
                                  <a:pt x="317090" y="0"/>
                                </a:lnTo>
                                <a:lnTo>
                                  <a:pt x="317090" y="181897"/>
                                </a:lnTo>
                                <a:lnTo>
                                  <a:pt x="0" y="36871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2599533" name="任意多边形: 形状 8"/>
                        <wps:cNvSpPr/>
                        <wps:spPr>
                          <a:xfrm>
                            <a:off x="2976716" y="225527"/>
                            <a:ext cx="533400" cy="599133"/>
                          </a:xfrm>
                          <a:custGeom>
                            <a:avLst/>
                            <a:gdLst>
                              <a:gd name="csX0" fmla="*/ 0 w 272846"/>
                              <a:gd name="csY0" fmla="*/ 361335 h 361335"/>
                              <a:gd name="csX1" fmla="*/ 0 w 272846"/>
                              <a:gd name="csY1" fmla="*/ 0 h 361335"/>
                              <a:gd name="csX2" fmla="*/ 272846 w 272846"/>
                              <a:gd name="csY2" fmla="*/ 231058 h 361335"/>
                              <a:gd name="csX3" fmla="*/ 272846 w 272846"/>
                              <a:gd name="csY3" fmla="*/ 361335 h 361335"/>
                              <a:gd name="csX0" fmla="*/ 0 w 272846"/>
                              <a:gd name="csY0" fmla="*/ 361335 h 361335"/>
                              <a:gd name="csX1" fmla="*/ 0 w 272846"/>
                              <a:gd name="csY1" fmla="*/ 0 h 361335"/>
                              <a:gd name="csX2" fmla="*/ 272846 w 272846"/>
                              <a:gd name="csY2" fmla="*/ 231058 h 361335"/>
                              <a:gd name="csX3" fmla="*/ 272846 w 272846"/>
                              <a:gd name="csY3" fmla="*/ 361335 h 361335"/>
                              <a:gd name="csX0" fmla="*/ 0 w 272846"/>
                              <a:gd name="csY0" fmla="*/ 361335 h 361335"/>
                              <a:gd name="csX1" fmla="*/ 0 w 272846"/>
                              <a:gd name="csY1" fmla="*/ 0 h 361335"/>
                              <a:gd name="csX2" fmla="*/ 272846 w 272846"/>
                              <a:gd name="csY2" fmla="*/ 231058 h 361335"/>
                              <a:gd name="csX3" fmla="*/ 272846 w 272846"/>
                              <a:gd name="csY3" fmla="*/ 361335 h 361335"/>
                              <a:gd name="csX0" fmla="*/ 0 w 272846"/>
                              <a:gd name="csY0" fmla="*/ 361335 h 361335"/>
                              <a:gd name="csX1" fmla="*/ 0 w 272846"/>
                              <a:gd name="csY1" fmla="*/ 0 h 361335"/>
                              <a:gd name="csX2" fmla="*/ 272846 w 272846"/>
                              <a:gd name="csY2" fmla="*/ 231058 h 361335"/>
                              <a:gd name="csX3" fmla="*/ 272846 w 272846"/>
                              <a:gd name="csY3" fmla="*/ 361335 h 361335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272846" h="361335">
                                <a:moveTo>
                                  <a:pt x="0" y="361335"/>
                                </a:moveTo>
                                <a:lnTo>
                                  <a:pt x="0" y="0"/>
                                </a:lnTo>
                                <a:cubicBezTo>
                                  <a:pt x="70832" y="137800"/>
                                  <a:pt x="170581" y="192583"/>
                                  <a:pt x="272846" y="231058"/>
                                </a:cubicBezTo>
                                <a:lnTo>
                                  <a:pt x="272846" y="361335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881570" name="任意多边形: 形状 8"/>
                        <wps:cNvSpPr/>
                        <wps:spPr>
                          <a:xfrm flipH="1">
                            <a:off x="4264741" y="227987"/>
                            <a:ext cx="526025" cy="597924"/>
                          </a:xfrm>
                          <a:custGeom>
                            <a:avLst/>
                            <a:gdLst>
                              <a:gd name="csX0" fmla="*/ 0 w 272846"/>
                              <a:gd name="csY0" fmla="*/ 361335 h 361335"/>
                              <a:gd name="csX1" fmla="*/ 0 w 272846"/>
                              <a:gd name="csY1" fmla="*/ 0 h 361335"/>
                              <a:gd name="csX2" fmla="*/ 272846 w 272846"/>
                              <a:gd name="csY2" fmla="*/ 231058 h 361335"/>
                              <a:gd name="csX3" fmla="*/ 272846 w 272846"/>
                              <a:gd name="csY3" fmla="*/ 361335 h 361335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272846" h="361335">
                                <a:moveTo>
                                  <a:pt x="0" y="361335"/>
                                </a:moveTo>
                                <a:lnTo>
                                  <a:pt x="0" y="0"/>
                                </a:lnTo>
                                <a:lnTo>
                                  <a:pt x="272846" y="231058"/>
                                </a:lnTo>
                                <a:lnTo>
                                  <a:pt x="272846" y="361335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9732CC7" id="组合 9" o:spid="_x0000_s1026" style="width:398.15pt;height:94.6pt;mso-position-horizontal-relative:char;mso-position-vertical-relative:line" coordsize="50565,12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">
                <v:group id="组合 6" o:spid="_x0000_s1027" style="position:absolute;width:50565;height:12014" coordsize="50565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">
                  <v:group id="组合 5" o:spid="_x0000_s1028" style="position:absolute;width:12009;height:12014" coordorigin="2463" coordsize="12009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">
                    <v:group id="组合 3" o:spid="_x0000_s1029" style="position:absolute;left:2463;width:12010;height:12014" coordsize="12009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">
                      <v:shape id="任意多边形: 形状 1" o:spid="_x0000_s1030" style="position:absolute;left:1782;top:823;width:9893;height:7436;visibility:visible;mso-wrap-style:square;v-text-anchor:middle" coordsize="850761,646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" path="m,l,646444r850761,e" filled="f" strokecolor="black [3213]" strokeweight=".5pt">
                        <v:stroke startarrow="block" startarrowwidth="narrow" endarrow="block" endarrowwidth="narrow" joinstyle="miter"/>
                        <v:path arrowok="t" o:connecttype="custom" o:connectlocs="0,0;0,743565;989371,743565" o:connectangles="0,0,0"/>
                      </v:shape>
                      <v:group id="组合 2" o:spid="_x0000_s1031" style="position:absolute;width:12009;height:12014" coordsize="12009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文本框 2" o:spid="_x0000_s1032" type="#_x0000_t202" style="position:absolute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6951AF11" w14:textId="38901D4E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5504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文本框 2" o:spid="_x0000_s1033" type="#_x0000_t202" style="position:absolute;left:10368;top:8086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25ABAF22" w14:textId="56A8F59F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文本框 2" o:spid="_x0000_s1034" type="#_x0000_t202" style="position:absolute;left:540;top:776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B635D26" w14:textId="2F217FC2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035" type="#_x0000_t202" style="position:absolute;left:5676;top:9937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58231A4D" w14:textId="27521B70" w:rsidR="00755040" w:rsidRPr="00755040" w:rsidRDefault="00755040" w:rsidP="00755040">
                                <w:pPr>
                                  <w:rPr>
                                    <w:szCs w:val="21"/>
                                  </w:rPr>
                                </w:pPr>
                                <w:r w:rsidRPr="00755040"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文本框 2" o:spid="_x0000_s1036" type="#_x0000_t202" style="position:absolute;left:2408;top:3364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371D6C2C" w14:textId="6096C71A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v:textbox>
                        </v:shape>
                        <v:shape id="文本框 2" o:spid="_x0000_s1037" type="#_x0000_t202" style="position:absolute;left:6931;top:844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AD484FD" w14:textId="77BEC2E2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v:textbox>
                        </v:shape>
                        <v:shape id="文本框 2" o:spid="_x0000_s1038" type="#_x0000_t202" style="position:absolute;left:6169;top:5183;width:196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3D45A7B0" w14:textId="19ED65F8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任意多边形: 形状 4" o:spid="_x0000_s1039" style="position:absolute;left:4245;top:2826;width:8628;height:5408;visibility:visible;mso-wrap-style:square;v-text-anchor:middle" coordsize="862781,540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" path="m,540775l415413,,862781,,,540775xe" filled="f" strokecolor="black [3213]" strokeweight="1pt">
                      <v:path arrowok="t" o:connecttype="custom" o:connectlocs="0,540775;415413,0;862781,0;0,540775" o:connectangles="0,0,0,0"/>
                    </v:shape>
                    <v:shape id="Shape 51615" o:spid="_x0000_s1040" style="position:absolute;left:9862;top:2556;width:948;height:566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41" style="position:absolute;left:6445;top:4473;width:948;height:566;rotation:-3457843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42" style="position:absolute;left:8018;top:5309;width:949;height:566;rotation:9579174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</v:group>
                  <v:group id="组合 5" o:spid="_x0000_s1043" style="position:absolute;left:12880;width:12009;height:12014" coordorigin="2463" coordsize="12009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">
                    <v:group id="组合 3" o:spid="_x0000_s1044" style="position:absolute;left:2463;width:12010;height:12014" coordsize="12009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">
                      <v:shape id="任意多边形: 形状 1" o:spid="_x0000_s1045" style="position:absolute;left:1782;top:823;width:9893;height:7436;visibility:visible;mso-wrap-style:square;v-text-anchor:middle" coordsize="850761,646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" path="m,l,646444r850761,e" filled="f" strokecolor="black [3213]" strokeweight=".5pt">
                        <v:stroke startarrow="block" startarrowwidth="narrow" endarrow="block" endarrowwidth="narrow" joinstyle="miter"/>
                        <v:path arrowok="t" o:connecttype="custom" o:connectlocs="0,0;0,743565;989371,743565" o:connectangles="0,0,0"/>
                      </v:shape>
                      <v:group id="组合 2" o:spid="_x0000_s1046" style="position:absolute;width:12009;height:12014" coordsize="12009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">
                        <v:shape id="文本框 2" o:spid="_x0000_s1047" type="#_x0000_t202" style="position:absolute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136537A3" w14:textId="77777777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5504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文本框 2" o:spid="_x0000_s1048" type="#_x0000_t202" style="position:absolute;left:10368;top:8086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92373B3" w14:textId="77777777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文本框 2" o:spid="_x0000_s1049" type="#_x0000_t202" style="position:absolute;left:540;top:776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781BC6B" w14:textId="77777777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050" type="#_x0000_t202" style="position:absolute;left:5676;top:9937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0AF58DC" w14:textId="0F1BE588" w:rsidR="00755040" w:rsidRPr="00755040" w:rsidRDefault="00103EE1" w:rsidP="0075504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本框 2" o:spid="_x0000_s1051" type="#_x0000_t202" style="position:absolute;left:3858;top:3176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0C9039FE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v:textbox>
                        </v:shape>
                        <v:shape id="文本框 2" o:spid="_x0000_s1052" type="#_x0000_t202" style="position:absolute;left:9655;top:2417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2153AFA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v:textbox>
                        </v:shape>
                        <v:shape id="文本框 2" o:spid="_x0000_s1053" type="#_x0000_t202" style="position:absolute;left:6021;top:6182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6B495240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Shape 51615" o:spid="_x0000_s1054" style="position:absolute;left:11435;top:3367;width:948;height:566;rotation: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55" style="position:absolute;left:7895;top:4646;width:949;height:566;rotation:-2585522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56" style="position:absolute;left:7649;top:6380;width:949;height:566;rotation:10268584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</v:group>
                  <v:group id="组合 5" o:spid="_x0000_s1057" style="position:absolute;left:25732;width:11951;height:12014" coordorigin="2459" coordsize="11951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">
                    <v:group id="组合 3" o:spid="_x0000_s1058" style="position:absolute;left:2459;width:11951;height:12014" coordorigin="-3" coordsize="11951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">
                      <v:shape id="任意多边形: 形状 1" o:spid="_x0000_s1059" style="position:absolute;left:1782;top:823;width:9893;height:7436;visibility:visible;mso-wrap-style:square;v-text-anchor:middle" coordsize="850761,646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" path="m,l,646444r850761,e" filled="f" strokecolor="black [3213]" strokeweight=".5pt">
                        <v:stroke startarrow="block" startarrowwidth="narrow" endarrow="block" endarrowwidth="narrow" joinstyle="miter"/>
                        <v:path arrowok="t" o:connecttype="custom" o:connectlocs="0,0;0,743565;989371,743565" o:connectangles="0,0,0"/>
                      </v:shape>
                      <v:group id="组合 2" o:spid="_x0000_s1060" style="position:absolute;left:-3;width:11950;height:12014" coordorigin="-3" coordsize="11951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">
                        <v:shape id="文本框 2" o:spid="_x0000_s1061" type="#_x0000_t202" style="position:absolute;left:-3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6D1E9A68" w14:textId="0D06A0C3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文本框 2" o:spid="_x0000_s1062" type="#_x0000_t202" style="position:absolute;left:10363;top:8086;width:15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5B3B1970" w14:textId="14196BD7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文本框 2" o:spid="_x0000_s1063" type="#_x0000_t202" style="position:absolute;left:540;top:776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446DABFC" w14:textId="77777777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064" type="#_x0000_t202" style="position:absolute;left:5676;top:9937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4377F28C" w14:textId="7A296DDD" w:rsidR="00755040" w:rsidRPr="00755040" w:rsidRDefault="00103EE1" w:rsidP="0075504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文本框 2" o:spid="_x0000_s1065" type="#_x0000_t202" style="position:absolute;left:1979;top:3954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0ECF6113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v:textbox>
                        </v:shape>
                        <v:shape id="文本框 2" o:spid="_x0000_s1066" type="#_x0000_t202" style="position:absolute;left:6021;top:2712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C4679E3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v:textbox>
                        </v:shape>
                        <v:shape id="文本框 2" o:spid="_x0000_s1067" type="#_x0000_t202" style="position:absolute;left:9387;top:6009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34130E1C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Shape 51615" o:spid="_x0000_s1068" style="position:absolute;left:11361;top:6956;width:948;height:566;rotation:-90;flip:y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69" style="position:absolute;left:8636;top:4625;width:949;height:566;rotation:2063849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70" style="position:absolute;left:6024;top:5295;width:949;height:566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</v:group>
                  <v:group id="组合 5" o:spid="_x0000_s1071" style="position:absolute;left:38610;width:11955;height:12014" coordorigin="2457" coordsize="11954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">
                    <v:group id="组合 3" o:spid="_x0000_s1072" style="position:absolute;left:2457;width:11955;height:12014" coordorigin="-5" coordsize="11954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">
                      <v:shape id="任意多边形: 形状 1" o:spid="_x0000_s1073" style="position:absolute;left:1782;top:823;width:9893;height:7436;visibility:visible;mso-wrap-style:square;v-text-anchor:middle" coordsize="850761,646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" path="m,l,646444r850761,e" filled="f" strokecolor="black [3213]" strokeweight=".5pt">
                        <v:stroke startarrow="block" startarrowwidth="narrow" endarrow="block" endarrowwidth="narrow" joinstyle="miter"/>
                        <v:path arrowok="t" o:connecttype="custom" o:connectlocs="0,0;0,743565;989371,743565" o:connectangles="0,0,0"/>
                      </v:shape>
                      <v:group id="组合 2" o:spid="_x0000_s1074" style="position:absolute;left:-5;width:11953;height:12014" coordorigin="-5" coordsize="11954,12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">
                        <v:shape id="文本框 2" o:spid="_x0000_s1075" type="#_x0000_t202" style="position:absolute;left:-5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505232F1" w14:textId="332C42F0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文本框 2" o:spid="_x0000_s1076" type="#_x0000_t202" style="position:absolute;left:10365;top:8086;width:158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0C30B50" w14:textId="13F10964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文本框 2" o:spid="_x0000_s1077" type="#_x0000_t202" style="position:absolute;left:540;top:776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4418A41A" w14:textId="77777777" w:rsidR="00755040" w:rsidRPr="00755040" w:rsidRDefault="00755040" w:rsidP="007550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078" type="#_x0000_t202" style="position:absolute;left:5676;top:9937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127A6DC" w14:textId="577C49E8" w:rsidR="00755040" w:rsidRPr="00755040" w:rsidRDefault="00103EE1" w:rsidP="0075504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文本框 2" o:spid="_x0000_s1079" type="#_x0000_t202" style="position:absolute;left:9536;top:4888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45949623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v:textbox>
                        </v:shape>
                        <v:shape id="文本框 2" o:spid="_x0000_s1080" type="#_x0000_t202" style="position:absolute;left:5358;top:1851;width:196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5EE334CD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v:textbox>
                        </v:shape>
                        <v:shape id="文本框 2" o:spid="_x0000_s1081" type="#_x0000_t202" style="position:absolute;left:1916;top:6009;width:196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B15F018" w14:textId="77777777" w:rsidR="00755040" w:rsidRPr="00755040" w:rsidRDefault="00755040" w:rsidP="007550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Shape 51615" o:spid="_x0000_s1082" style="position:absolute;left:6026;top:6858;width:949;height:566;rotation: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83" style="position:absolute;left:8562;top:3990;width:949;height:566;rotation:9459498fd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  <v:shape id="Shape 51615" o:spid="_x0000_s1084" style="position:absolute;left:11287;top:5650;width:949;height:566;rotation:-90;visibility:visible;mso-wrap-style:square;v-text-anchor:top" coordsize="55740,47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" path="m,l55740,23508,,47028,9995,23508,,xe" fillcolor="black [3213]" stroked="f" strokeweight="0">
                      <v:stroke miterlimit="83231f" joinstyle="miter"/>
                      <v:path arrowok="t" textboxrect="0,0,55740,47028"/>
                    </v:shape>
                  </v:group>
                </v:group>
                <v:shape id="任意多边形: 形状 7" o:spid="_x0000_s1085" style="position:absolute;left:14736;top:2034;width:7583;height:6184;visibility:visible;mso-wrap-style:square;v-text-anchor:middle" coordsize="317090,368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" path="m,368710l317090,r,181897l,368710xe" filled="f" strokecolor="black [3213]" strokeweight="1pt">
                  <v:path arrowok="t" o:connecttype="custom" o:connectlocs="0,618408;758313,0;758313,305081;0,618408" o:connectangles="0,0,0,0"/>
                </v:shape>
                <v:shape id="任意多边形: 形状 8" o:spid="_x0000_s1086" style="position:absolute;left:29767;top:2255;width:5334;height:5991;visibility:visible;mso-wrap-style:square;v-text-anchor:middle" coordsize="272846,361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" path="m,361335l,c70832,137800,170581,192583,272846,231058r,130277e" filled="f" strokecolor="black [3213]" strokeweight="1pt">
                  <v:stroke joinstyle="miter"/>
                  <v:path arrowok="t" o:connecttype="custom" o:connectlocs="0,599133;0,0;533400,383119;533400,599133" o:connectangles="0,0,0,0"/>
                </v:shape>
                <v:shape id="任意多边形: 形状 8" o:spid="_x0000_s1087" style="position:absolute;left:42647;top:2279;width:5260;height:5980;flip:x;visibility:visible;mso-wrap-style:square;v-text-anchor:middle" coordsize="272846,361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" path="m,361335l,,272846,231058r,130277e" filled="f" strokecolor="black [3213]" strokeweight="1pt">
                  <v:stroke joinstyle="miter"/>
                  <v:path arrowok="t" o:connecttype="custom" o:connectlocs="0,597924;0,0;526025,382346;526025,597924" o:connectangles="0,0,0,0"/>
                </v:shape>
                <w10:anchorlock/>
              </v:group>
            </w:pict>
          </mc:Fallback>
        </mc:AlternateContent>
      </w:r>
    </w:p>
    <w:p w14:paraId="2A89B0D1" w14:textId="1779AA7A" w:rsidR="0075003A" w:rsidRPr="00562579" w:rsidRDefault="0011497F" w:rsidP="000A4EA6">
      <w:pPr>
        <w:rPr>
          <w:color w:val="EE0000"/>
        </w:rPr>
      </w:pPr>
      <w:r w:rsidRPr="00562579">
        <w:rPr>
          <w:color w:val="EE0000"/>
        </w:rPr>
        <w:t>【详解】</w:t>
      </w:r>
      <w:r w:rsidRPr="00562579">
        <w:rPr>
          <w:rFonts w:eastAsia="Times New Roman" w:cs="Times New Roman"/>
          <w:color w:val="EE0000"/>
        </w:rPr>
        <w:t>AB</w:t>
      </w:r>
      <w:r w:rsidRPr="00562579">
        <w:rPr>
          <w:color w:val="EE0000"/>
        </w:rPr>
        <w:t>．由题意可知</w:t>
      </w:r>
      <w:r w:rsidR="000A4EA6">
        <w:rPr>
          <w:rFonts w:ascii="宋体" w:hAnsi="宋体" w:hint="eastAsia"/>
          <w:color w:val="EE0000"/>
        </w:rPr>
        <w:t>①</w:t>
      </w:r>
      <w:r w:rsidRPr="00562579">
        <w:rPr>
          <w:color w:val="EE0000"/>
        </w:rPr>
        <w:t>过程为电容器充电过程，电容器两端电势差逐渐增大，根据</w:t>
      </w:r>
      <w:r w:rsidR="000A4EA6" w:rsidRPr="000A4EA6">
        <w:rPr>
          <w:rFonts w:hint="eastAsia"/>
          <w:i/>
          <w:iCs/>
          <w:color w:val="EE0000"/>
        </w:rPr>
        <w:t>Q</w:t>
      </w:r>
      <w:r w:rsidR="000A4EA6">
        <w:rPr>
          <w:rFonts w:hint="eastAsia"/>
          <w:color w:val="EE0000"/>
        </w:rPr>
        <w:t xml:space="preserve"> = </w:t>
      </w:r>
      <w:r w:rsidR="000A4EA6" w:rsidRPr="000A4EA6">
        <w:rPr>
          <w:rFonts w:hint="eastAsia"/>
          <w:i/>
          <w:iCs/>
          <w:color w:val="EE0000"/>
        </w:rPr>
        <w:t>CU</w:t>
      </w:r>
      <w:r w:rsidRPr="00562579">
        <w:rPr>
          <w:color w:val="EE0000"/>
        </w:rPr>
        <w:t>可知电容器电荷量逐渐增大；</w:t>
      </w:r>
      <w:r w:rsidR="000A4EA6">
        <w:rPr>
          <w:rFonts w:ascii="宋体" w:hAnsi="宋体" w:hint="eastAsia"/>
          <w:color w:val="EE0000"/>
        </w:rPr>
        <w:t>②</w:t>
      </w:r>
      <w:r w:rsidRPr="00562579">
        <w:rPr>
          <w:color w:val="EE0000"/>
        </w:rPr>
        <w:t>过程</w:t>
      </w:r>
      <w:r w:rsidR="000A4EA6">
        <w:rPr>
          <w:rFonts w:hint="eastAsia"/>
          <w:color w:val="EE0000"/>
        </w:rPr>
        <w:t>S</w:t>
      </w:r>
      <w:r w:rsidRPr="00562579">
        <w:rPr>
          <w:color w:val="EE0000"/>
        </w:rPr>
        <w:t>接</w:t>
      </w:r>
      <w:r w:rsidR="000A4EA6">
        <w:rPr>
          <w:rFonts w:hint="eastAsia"/>
          <w:color w:val="EE0000"/>
        </w:rPr>
        <w:t>b</w:t>
      </w:r>
      <w:r w:rsidRPr="00562579">
        <w:rPr>
          <w:color w:val="EE0000"/>
        </w:rPr>
        <w:t>端，则电容器</w:t>
      </w:r>
      <w:r w:rsidRPr="00562579">
        <w:rPr>
          <w:rFonts w:eastAsia="Times New Roman" w:cs="Times New Roman"/>
          <w:i/>
          <w:color w:val="EE0000"/>
        </w:rPr>
        <w:t>Q</w:t>
      </w:r>
      <w:r w:rsidRPr="00562579">
        <w:rPr>
          <w:color w:val="EE0000"/>
        </w:rPr>
        <w:t>不变，动极板向下运动，</w:t>
      </w:r>
      <w:r w:rsidRPr="00562579">
        <w:rPr>
          <w:rFonts w:eastAsia="Times New Roman" w:cs="Times New Roman"/>
          <w:i/>
          <w:color w:val="EE0000"/>
        </w:rPr>
        <w:t>d</w:t>
      </w:r>
      <w:r w:rsidRPr="00562579">
        <w:rPr>
          <w:color w:val="EE0000"/>
        </w:rPr>
        <w:t>增大，根据</w:t>
      </w:r>
      <w:r w:rsidRPr="00562579">
        <w:rPr>
          <w:color w:val="EE0000"/>
        </w:rPr>
        <w:object w:dxaOrig="1485" w:dyaOrig="615" w14:anchorId="091D6855">
          <v:shape id="_x0000_i1040" type="#_x0000_t75" alt="学科网(www.zxxk.com)--教育资源门户，提供试卷、教案、课件、论文、素材以及各类教学资源下载，还有大量而丰富的教学相关资讯！" style="width:76.15pt;height:29.75pt" o:ole="">
            <v:imagedata r:id="rId49" o:title="eqId08bc94354a04613605dff83d3f0aac81"/>
          </v:shape>
          <o:OLEObject Type="Embed" ProgID="Equation.DSMT4" ShapeID="_x0000_i1040" DrawAspect="Content" ObjectID="_1845457039" r:id="rId50"/>
        </w:object>
      </w:r>
      <w:r w:rsidRPr="00562579">
        <w:rPr>
          <w:color w:val="EE0000"/>
        </w:rPr>
        <w:t>可知</w:t>
      </w:r>
      <w:r w:rsidRPr="00562579">
        <w:rPr>
          <w:rFonts w:eastAsia="Times New Roman" w:cs="Times New Roman"/>
          <w:i/>
          <w:color w:val="EE0000"/>
        </w:rPr>
        <w:t>U</w:t>
      </w:r>
      <w:r w:rsidRPr="00562579">
        <w:rPr>
          <w:color w:val="EE0000"/>
        </w:rPr>
        <w:t>增大，</w:t>
      </w:r>
      <w:r w:rsidRPr="00562579">
        <w:rPr>
          <w:rFonts w:eastAsia="Times New Roman" w:cs="Times New Roman"/>
          <w:i/>
          <w:color w:val="EE0000"/>
        </w:rPr>
        <w:t>C</w:t>
      </w:r>
      <w:r w:rsidRPr="00562579">
        <w:rPr>
          <w:color w:val="EE0000"/>
        </w:rPr>
        <w:t>减小；</w:t>
      </w:r>
      <w:r w:rsidR="000A4EA6">
        <w:rPr>
          <w:rFonts w:ascii="宋体" w:hAnsi="宋体" w:hint="eastAsia"/>
          <w:color w:val="EE0000"/>
        </w:rPr>
        <w:t>③</w:t>
      </w:r>
      <w:r w:rsidRPr="00562579">
        <w:rPr>
          <w:color w:val="EE0000"/>
        </w:rPr>
        <w:t>过程为放电过程，动极板在最低处电容为更小的恒定值，故对应</w:t>
      </w:r>
      <w:r w:rsidRPr="00562579">
        <w:rPr>
          <w:rFonts w:eastAsia="Times New Roman" w:cs="Times New Roman"/>
          <w:i/>
          <w:color w:val="EE0000"/>
        </w:rPr>
        <w:t>Q</w:t>
      </w:r>
      <w:r w:rsidR="000A4EA6">
        <w:rPr>
          <w:rFonts w:eastAsia="Times New Roman" w:cs="Times New Roman"/>
          <w:i/>
          <w:color w:val="EE0000"/>
        </w:rPr>
        <w:t>–</w:t>
      </w:r>
      <w:r w:rsidRPr="00562579">
        <w:rPr>
          <w:rFonts w:eastAsia="Times New Roman" w:cs="Times New Roman"/>
          <w:i/>
          <w:color w:val="EE0000"/>
        </w:rPr>
        <w:t>U</w:t>
      </w:r>
      <w:r w:rsidRPr="00562579">
        <w:rPr>
          <w:color w:val="EE0000"/>
        </w:rPr>
        <w:t>图线为过原点、斜率更小的直线，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正确，</w:t>
      </w: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错误；</w:t>
      </w:r>
    </w:p>
    <w:p w14:paraId="7F50F985" w14:textId="00C9BCB4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CD</w:t>
      </w:r>
      <w:r w:rsidRPr="00562579">
        <w:rPr>
          <w:color w:val="EE0000"/>
        </w:rPr>
        <w:t>．通过前面的分析可知</w:t>
      </w:r>
      <w:r w:rsidR="000A4EA6">
        <w:rPr>
          <w:rFonts w:ascii="宋体" w:hAnsi="宋体" w:hint="eastAsia"/>
          <w:color w:val="EE0000"/>
        </w:rPr>
        <w:t>①</w:t>
      </w:r>
      <w:r w:rsidRPr="00562579">
        <w:rPr>
          <w:color w:val="EE0000"/>
        </w:rPr>
        <w:t>过程的电容</w:t>
      </w:r>
      <w:r w:rsidRPr="00562579">
        <w:rPr>
          <w:rFonts w:eastAsia="Times New Roman" w:cs="Times New Roman"/>
          <w:i/>
          <w:color w:val="EE0000"/>
        </w:rPr>
        <w:t>C</w:t>
      </w:r>
      <w:r w:rsidRPr="00562579">
        <w:rPr>
          <w:color w:val="EE0000"/>
        </w:rPr>
        <w:t>大于</w:t>
      </w:r>
      <w:r w:rsidR="000A4EA6">
        <w:rPr>
          <w:rFonts w:ascii="宋体" w:hAnsi="宋体" w:hint="eastAsia"/>
          <w:color w:val="EE0000"/>
        </w:rPr>
        <w:t>③</w:t>
      </w:r>
      <w:r w:rsidRPr="00562579">
        <w:rPr>
          <w:color w:val="EE0000"/>
        </w:rPr>
        <w:t>过程的电容</w:t>
      </w:r>
      <w:r w:rsidRPr="00562579">
        <w:rPr>
          <w:rFonts w:eastAsia="Times New Roman" w:cs="Times New Roman"/>
          <w:i/>
          <w:color w:val="EE0000"/>
        </w:rPr>
        <w:t>C</w:t>
      </w:r>
      <w:r w:rsidRPr="00562579">
        <w:rPr>
          <w:color w:val="EE0000"/>
        </w:rPr>
        <w:t>，</w:t>
      </w:r>
      <w:r w:rsidR="000A4EA6">
        <w:rPr>
          <w:rFonts w:ascii="宋体" w:hAnsi="宋体" w:hint="eastAsia"/>
          <w:color w:val="EE0000"/>
        </w:rPr>
        <w:t>②</w:t>
      </w:r>
      <w:r w:rsidRPr="00562579">
        <w:rPr>
          <w:color w:val="EE0000"/>
        </w:rPr>
        <w:t>过程中</w:t>
      </w:r>
      <w:r w:rsidRPr="00562579">
        <w:rPr>
          <w:rFonts w:eastAsia="Times New Roman" w:cs="Times New Roman"/>
          <w:i/>
          <w:color w:val="EE0000"/>
        </w:rPr>
        <w:t>Q</w:t>
      </w:r>
      <w:r w:rsidRPr="00562579">
        <w:rPr>
          <w:color w:val="EE0000"/>
        </w:rPr>
        <w:t>不变，因为</w:t>
      </w:r>
      <w:r w:rsidRPr="00562579">
        <w:rPr>
          <w:color w:val="EE0000"/>
        </w:rPr>
        <w:object w:dxaOrig="705" w:dyaOrig="615" w14:anchorId="48383D13">
          <v:shape id="_x0000_i1041" type="#_x0000_t75" alt="学科网(www.zxxk.com)--教育资源门户，提供试卷、教案、课件、论文、素材以及各类教学资源下载，还有大量而丰富的教学相关资讯！" style="width:34.2pt;height:29.75pt" o:ole="">
            <v:imagedata r:id="rId51" o:title="eqId65802fae413ce3ff4b2a842318365a59"/>
          </v:shape>
          <o:OLEObject Type="Embed" ProgID="Equation.DSMT4" ShapeID="_x0000_i1041" DrawAspect="Content" ObjectID="_1845457040" r:id="rId52"/>
        </w:object>
      </w:r>
      <w:r w:rsidRPr="00562579">
        <w:rPr>
          <w:color w:val="EE0000"/>
        </w:rPr>
        <w:t>，所以</w:t>
      </w:r>
      <w:r w:rsidRPr="00562579">
        <w:rPr>
          <w:rFonts w:eastAsia="Times New Roman" w:cs="Times New Roman"/>
          <w:i/>
          <w:color w:val="EE0000"/>
        </w:rPr>
        <w:t>U</w:t>
      </w:r>
      <w:r w:rsidRPr="00562579">
        <w:rPr>
          <w:color w:val="EE0000"/>
        </w:rPr>
        <w:t>与</w:t>
      </w:r>
      <w:r w:rsidRPr="00562579">
        <w:rPr>
          <w:rFonts w:eastAsia="Times New Roman" w:cs="Times New Roman"/>
          <w:i/>
          <w:color w:val="EE0000"/>
        </w:rPr>
        <w:t>C</w:t>
      </w:r>
      <w:r w:rsidRPr="00562579">
        <w:rPr>
          <w:color w:val="EE0000"/>
        </w:rPr>
        <w:t>成反比，图像为双曲线的一支，故</w:t>
      </w:r>
      <w:r w:rsidRPr="00562579">
        <w:rPr>
          <w:rFonts w:eastAsia="Times New Roman" w:cs="Times New Roman"/>
          <w:color w:val="EE0000"/>
        </w:rPr>
        <w:t>CD</w:t>
      </w:r>
      <w:r w:rsidRPr="00562579">
        <w:rPr>
          <w:color w:val="EE0000"/>
        </w:rPr>
        <w:t>均错误。</w:t>
      </w:r>
    </w:p>
    <w:p w14:paraId="60815AFA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。</w:t>
      </w:r>
    </w:p>
    <w:p w14:paraId="5D8C05CE" w14:textId="77777777" w:rsidR="0075003A" w:rsidRPr="00562579" w:rsidRDefault="0011497F" w:rsidP="00865616">
      <w:pPr>
        <w:pStyle w:val="2"/>
      </w:pPr>
      <w:r w:rsidRPr="00562579">
        <w:t>二、多项选择题：本大题共</w:t>
      </w:r>
      <w:r w:rsidRPr="00562579">
        <w:rPr>
          <w:rFonts w:eastAsia="Times New Roman" w:cs="Times New Roman"/>
        </w:rPr>
        <w:t>3</w:t>
      </w:r>
      <w:r w:rsidRPr="00562579">
        <w:t>小题，每小题</w:t>
      </w:r>
      <w:r w:rsidRPr="00562579">
        <w:rPr>
          <w:rFonts w:eastAsia="Times New Roman" w:cs="Times New Roman"/>
        </w:rPr>
        <w:t>6</w:t>
      </w:r>
      <w:r w:rsidRPr="00562579">
        <w:t>分，共</w:t>
      </w:r>
      <w:r w:rsidRPr="00562579">
        <w:rPr>
          <w:rFonts w:eastAsia="Times New Roman" w:cs="Times New Roman"/>
        </w:rPr>
        <w:t>18</w:t>
      </w:r>
      <w:r w:rsidRPr="00562579">
        <w:t>分。在每小题列出的四个选项中，有多项符合题目要求，全部选对的得</w:t>
      </w:r>
      <w:r w:rsidRPr="00562579">
        <w:rPr>
          <w:rFonts w:eastAsia="Times New Roman" w:cs="Times New Roman"/>
        </w:rPr>
        <w:t>6</w:t>
      </w:r>
      <w:r w:rsidRPr="00562579">
        <w:t>分，选对但不全的得</w:t>
      </w:r>
      <w:r w:rsidRPr="00562579">
        <w:rPr>
          <w:rFonts w:eastAsia="Times New Roman" w:cs="Times New Roman"/>
        </w:rPr>
        <w:t>3</w:t>
      </w:r>
      <w:r w:rsidRPr="00562579">
        <w:t>分，有选错的得</w:t>
      </w:r>
      <w:r w:rsidRPr="00562579">
        <w:rPr>
          <w:rFonts w:eastAsia="Times New Roman" w:cs="Times New Roman"/>
        </w:rPr>
        <w:t>0</w:t>
      </w:r>
      <w:r w:rsidRPr="00562579">
        <w:t>分。</w:t>
      </w:r>
    </w:p>
    <w:p w14:paraId="5FC799A2" w14:textId="6F96639B" w:rsidR="0075003A" w:rsidRPr="000A4EA6" w:rsidRDefault="000A4EA6" w:rsidP="00865616">
      <w:pPr>
        <w:pStyle w:val="a8"/>
        <w:numPr>
          <w:ilvl w:val="0"/>
          <w:numId w:val="2"/>
        </w:numPr>
        <w:ind w:firstLineChars="0"/>
      </w:pPr>
      <w:r w:rsidRPr="000A4EA6">
        <w:rPr>
          <w:noProof/>
        </w:rPr>
        <w:drawing>
          <wp:anchor distT="0" distB="0" distL="114300" distR="114300" simplePos="0" relativeHeight="251658240" behindDoc="0" locked="0" layoutInCell="1" allowOverlap="1" wp14:anchorId="58F6B951" wp14:editId="32A566D2">
            <wp:simplePos x="0" y="0"/>
            <wp:positionH relativeFrom="margin">
              <wp:align>right</wp:align>
            </wp:positionH>
            <wp:positionV relativeFrom="paragraph">
              <wp:posOffset>45987</wp:posOffset>
            </wp:positionV>
            <wp:extent cx="1913255" cy="666750"/>
            <wp:effectExtent l="0" t="0" r="0" b="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82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11497F" w:rsidRPr="000A4EA6">
        <w:t>如图所示，在光滑的水平地面上，</w:t>
      </w:r>
      <w:r w:rsidR="0011497F" w:rsidRPr="000A4EA6">
        <w:rPr>
          <w:rFonts w:eastAsia="Times New Roman" w:cs="Times New Roman"/>
        </w:rPr>
        <w:t>P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Q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M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N</w:t>
      </w:r>
      <w:r w:rsidR="0011497F" w:rsidRPr="000A4EA6">
        <w:t>四个质量相等的小球通过两根不可伸长的轻绳相连，</w:t>
      </w:r>
      <w:r w:rsidR="0011497F" w:rsidRPr="000A4EA6">
        <w:rPr>
          <w:rFonts w:eastAsia="Times New Roman" w:cs="Times New Roman"/>
        </w:rPr>
        <w:t>P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Q</w:t>
      </w:r>
      <w:r w:rsidR="0011497F" w:rsidRPr="000A4EA6">
        <w:t>间的绳长为</w:t>
      </w:r>
      <w:r w:rsidRPr="000A4EA6">
        <w:rPr>
          <w:rFonts w:hint="eastAsia"/>
          <w:i/>
          <w:iCs/>
        </w:rPr>
        <w:t>L</w:t>
      </w:r>
      <w:r w:rsidRPr="000A4EA6">
        <w:rPr>
          <w:rFonts w:hint="eastAsia"/>
          <w:vertAlign w:val="subscript"/>
        </w:rPr>
        <w:t>1</w:t>
      </w:r>
      <w:r w:rsidR="0011497F" w:rsidRPr="000A4EA6">
        <w:t>，</w:t>
      </w:r>
      <w:r w:rsidR="0011497F" w:rsidRPr="00140DF1">
        <w:rPr>
          <w:rFonts w:eastAsia="Times New Roman" w:cs="Times New Roman"/>
          <w:iCs/>
        </w:rPr>
        <w:t>M</w:t>
      </w:r>
      <w:r w:rsidR="0011497F" w:rsidRPr="00140DF1">
        <w:rPr>
          <w:iCs/>
        </w:rPr>
        <w:t>、</w:t>
      </w:r>
      <w:r w:rsidR="0011497F" w:rsidRPr="00140DF1">
        <w:rPr>
          <w:rFonts w:eastAsia="Times New Roman" w:cs="Times New Roman"/>
          <w:iCs/>
        </w:rPr>
        <w:t>N</w:t>
      </w:r>
      <w:r w:rsidR="0011497F" w:rsidRPr="000A4EA6">
        <w:t>间的绳长为</w:t>
      </w:r>
      <w:r w:rsidRPr="000A4EA6">
        <w:rPr>
          <w:rFonts w:hint="eastAsia"/>
          <w:i/>
          <w:iCs/>
        </w:rPr>
        <w:t>L</w:t>
      </w:r>
      <w:r w:rsidRPr="000A4EA6">
        <w:rPr>
          <w:rFonts w:hint="eastAsia"/>
          <w:vertAlign w:val="subscript"/>
        </w:rPr>
        <w:t>2</w:t>
      </w:r>
      <w:r w:rsidR="0011497F" w:rsidRPr="000A4EA6">
        <w:t>，两绳相交于各自的中点</w:t>
      </w:r>
      <w:r w:rsidRPr="000A4EA6">
        <w:rPr>
          <w:rFonts w:hint="eastAsia"/>
        </w:rPr>
        <w:t>O</w:t>
      </w:r>
      <w:r w:rsidR="0011497F" w:rsidRPr="000A4EA6">
        <w:t>，四球以相同角速度</w:t>
      </w:r>
      <w:r w:rsidR="0011497F" w:rsidRPr="000A4EA6">
        <w:rPr>
          <w:i/>
        </w:rPr>
        <w:t>ω</w:t>
      </w:r>
      <w:r w:rsidR="0011497F" w:rsidRPr="000A4EA6">
        <w:t>绕固定的</w:t>
      </w:r>
      <w:r w:rsidRPr="000A4EA6">
        <w:rPr>
          <w:rFonts w:hint="eastAsia"/>
        </w:rPr>
        <w:t>O</w:t>
      </w:r>
      <w:r w:rsidR="0011497F" w:rsidRPr="000A4EA6">
        <w:t>点做匀速圆周运动，已知</w:t>
      </w:r>
      <w:r w:rsidRPr="000A4EA6">
        <w:rPr>
          <w:rFonts w:hint="eastAsia"/>
          <w:i/>
          <w:iCs/>
        </w:rPr>
        <w:t>L</w:t>
      </w:r>
      <w:r w:rsidRPr="000A4EA6">
        <w:rPr>
          <w:rFonts w:hint="eastAsia"/>
          <w:vertAlign w:val="subscript"/>
        </w:rPr>
        <w:t>1</w:t>
      </w:r>
      <w:r w:rsidRPr="000A4EA6">
        <w:rPr>
          <w:rFonts w:hint="eastAsia"/>
        </w:rPr>
        <w:t xml:space="preserve"> = 2 m</w:t>
      </w:r>
      <w:r w:rsidR="0011497F" w:rsidRPr="000A4EA6">
        <w:t>，</w:t>
      </w:r>
      <w:r w:rsidR="0011497F" w:rsidRPr="000A4EA6">
        <w:rPr>
          <w:rFonts w:eastAsia="Times New Roman" w:cs="Times New Roman"/>
        </w:rPr>
        <w:t>P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Q</w:t>
      </w:r>
      <w:r w:rsidR="0011497F" w:rsidRPr="000A4EA6">
        <w:t>的向心加速度大小均为</w:t>
      </w:r>
      <w:r w:rsidRPr="000A4EA6">
        <w:rPr>
          <w:rFonts w:hint="eastAsia"/>
          <w:i/>
          <w:iCs/>
        </w:rPr>
        <w:t>a</w:t>
      </w:r>
      <w:r w:rsidRPr="000A4EA6">
        <w:rPr>
          <w:rFonts w:hint="eastAsia"/>
          <w:vertAlign w:val="subscript"/>
        </w:rPr>
        <w:t>1</w:t>
      </w:r>
      <w:r w:rsidRPr="000A4EA6">
        <w:rPr>
          <w:rFonts w:hint="eastAsia"/>
        </w:rPr>
        <w:t xml:space="preserve"> = 4 m/s</w:t>
      </w:r>
      <w:r w:rsidRPr="000A4EA6">
        <w:rPr>
          <w:rFonts w:hint="eastAsia"/>
          <w:vertAlign w:val="superscript"/>
        </w:rPr>
        <w:t>2</w:t>
      </w:r>
      <w:r w:rsidR="0011497F" w:rsidRPr="000A4EA6">
        <w:t>，</w:t>
      </w:r>
      <w:r w:rsidR="0011497F" w:rsidRPr="000A4EA6">
        <w:rPr>
          <w:rFonts w:eastAsia="Times New Roman" w:cs="Times New Roman"/>
        </w:rPr>
        <w:t>M</w:t>
      </w:r>
      <w:r w:rsidR="0011497F" w:rsidRPr="000A4EA6">
        <w:t>、</w:t>
      </w:r>
      <w:r w:rsidR="0011497F" w:rsidRPr="000A4EA6">
        <w:rPr>
          <w:rFonts w:eastAsia="Times New Roman" w:cs="Times New Roman"/>
        </w:rPr>
        <w:t>N</w:t>
      </w:r>
      <w:r w:rsidR="0011497F" w:rsidRPr="000A4EA6">
        <w:t>的向心加速度大小均为</w:t>
      </w:r>
      <w:r w:rsidRPr="000A4EA6">
        <w:rPr>
          <w:rFonts w:hint="eastAsia"/>
          <w:i/>
          <w:iCs/>
        </w:rPr>
        <w:t>a</w:t>
      </w:r>
      <w:r w:rsidRPr="000A4EA6">
        <w:rPr>
          <w:rFonts w:hint="eastAsia"/>
          <w:vertAlign w:val="subscript"/>
        </w:rPr>
        <w:t>2</w:t>
      </w:r>
      <w:r w:rsidRPr="000A4EA6">
        <w:rPr>
          <w:rFonts w:hint="eastAsia"/>
        </w:rPr>
        <w:t xml:space="preserve"> = 1 m/s</w:t>
      </w:r>
      <w:r w:rsidRPr="000A4EA6">
        <w:rPr>
          <w:rFonts w:hint="eastAsia"/>
          <w:vertAlign w:val="superscript"/>
        </w:rPr>
        <w:t>2</w:t>
      </w:r>
      <w:r w:rsidR="0011497F" w:rsidRPr="000A4EA6">
        <w:t>，四球均可视为质点，忽略空气阻力，下列说法正确的</w:t>
      </w:r>
      <w:commentRangeStart w:id="7"/>
      <w:r w:rsidR="0011497F" w:rsidRPr="000A4EA6">
        <w:t>有</w:t>
      </w:r>
      <w:commentRangeEnd w:id="7"/>
      <w:r w:rsidRPr="000A4EA6">
        <w:rPr>
          <w:rStyle w:val="a9"/>
          <w:szCs w:val="24"/>
        </w:rPr>
        <w:commentReference w:id="7"/>
      </w:r>
      <w:r w:rsidR="0011497F" w:rsidRPr="000A4EA6">
        <w:t>（</w:t>
      </w:r>
      <w:r w:rsidR="0011497F" w:rsidRPr="000A4EA6">
        <w:rPr>
          <w:rFonts w:eastAsia="Times New Roman" w:cs="Times New Roman"/>
        </w:rPr>
        <w:t xml:space="preserve">    </w:t>
      </w:r>
      <w:r w:rsidR="0011497F" w:rsidRPr="000A4EA6">
        <w:t>）</w:t>
      </w:r>
    </w:p>
    <w:p w14:paraId="33CD796B" w14:textId="120047A9" w:rsidR="0075003A" w:rsidRPr="000A4EA6" w:rsidRDefault="00865616" w:rsidP="00562579">
      <w:r w:rsidRPr="000A4EA6">
        <w:t>A</w:t>
      </w:r>
      <w:r w:rsidRPr="000A4EA6">
        <w:t>．</w:t>
      </w:r>
      <w:r w:rsidR="000A4EA6" w:rsidRPr="000A4EA6">
        <w:rPr>
          <w:rFonts w:cs="Times New Roman"/>
          <w:i/>
          <w:iCs/>
        </w:rPr>
        <w:t>ω</w:t>
      </w:r>
      <w:r w:rsidR="000A4EA6" w:rsidRPr="000A4EA6">
        <w:rPr>
          <w:rFonts w:hint="eastAsia"/>
        </w:rPr>
        <w:t xml:space="preserve"> = </w:t>
      </w:r>
      <w:r w:rsidR="00140DF1">
        <w:rPr>
          <w:rFonts w:hint="eastAsia"/>
        </w:rPr>
        <w:t xml:space="preserve">2 </w:t>
      </w:r>
      <w:r w:rsidR="000A4EA6" w:rsidRPr="000A4EA6">
        <w:rPr>
          <w:rFonts w:hint="eastAsia"/>
        </w:rPr>
        <w:t>rad/s</w:t>
      </w:r>
      <w:r w:rsidRPr="000A4EA6">
        <w:tab/>
      </w:r>
      <w:r w:rsidR="000A4EA6" w:rsidRPr="000A4EA6">
        <w:tab/>
      </w:r>
      <w:r w:rsidR="000A4EA6" w:rsidRPr="000A4EA6">
        <w:tab/>
      </w:r>
      <w:r w:rsidR="000A4EA6" w:rsidRPr="000A4EA6">
        <w:tab/>
      </w:r>
      <w:r w:rsidR="000A4EA6" w:rsidRPr="000A4EA6">
        <w:tab/>
      </w:r>
      <w:r w:rsidRPr="000A4EA6">
        <w:t>B</w:t>
      </w:r>
      <w:r w:rsidRPr="000A4EA6">
        <w:t>．</w:t>
      </w:r>
      <w:r w:rsidR="000A4EA6" w:rsidRPr="000A4EA6">
        <w:rPr>
          <w:rFonts w:hint="eastAsia"/>
          <w:i/>
          <w:iCs/>
        </w:rPr>
        <w:t>L</w:t>
      </w:r>
      <w:r w:rsidR="000A4EA6" w:rsidRPr="000A4EA6">
        <w:rPr>
          <w:rFonts w:hint="eastAsia"/>
          <w:vertAlign w:val="subscript"/>
        </w:rPr>
        <w:t>2</w:t>
      </w:r>
      <w:r w:rsidR="000A4EA6" w:rsidRPr="000A4EA6">
        <w:rPr>
          <w:rFonts w:hint="eastAsia"/>
        </w:rPr>
        <w:t xml:space="preserve"> = 0.5 m</w:t>
      </w:r>
    </w:p>
    <w:p w14:paraId="6CB7CF2A" w14:textId="3282D6E7" w:rsidR="0075003A" w:rsidRPr="000A4EA6" w:rsidRDefault="00865616" w:rsidP="00562579">
      <w:r w:rsidRPr="000A4EA6">
        <w:t>C</w:t>
      </w:r>
      <w:r w:rsidRPr="000A4EA6">
        <w:t>．</w:t>
      </w:r>
      <w:r w:rsidRPr="000A4EA6">
        <w:rPr>
          <w:rFonts w:eastAsia="Times New Roman" w:cs="Times New Roman"/>
        </w:rPr>
        <w:t>P</w:t>
      </w:r>
      <w:r w:rsidRPr="000A4EA6">
        <w:t>的线速度大小为</w:t>
      </w:r>
      <w:r w:rsidR="000A4EA6" w:rsidRPr="000A4EA6">
        <w:rPr>
          <w:rFonts w:hint="eastAsia"/>
        </w:rPr>
        <w:t>0.5 m/s</w:t>
      </w:r>
      <w:r w:rsidR="000A4EA6" w:rsidRPr="000A4EA6">
        <w:tab/>
      </w:r>
      <w:r w:rsidRPr="000A4EA6">
        <w:tab/>
        <w:t>D</w:t>
      </w:r>
      <w:r w:rsidRPr="000A4EA6">
        <w:t>．轻绳对四球的拉力大小相等</w:t>
      </w:r>
    </w:p>
    <w:p w14:paraId="7150EB09" w14:textId="5B89AA4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．根据题意可知</w:t>
      </w:r>
      <w:r w:rsidRPr="00562579">
        <w:rPr>
          <w:rFonts w:eastAsia="Times New Roman" w:cs="Times New Roman"/>
          <w:color w:val="EE0000"/>
        </w:rPr>
        <w:t>P</w:t>
      </w:r>
      <w:r w:rsidRPr="00562579">
        <w:rPr>
          <w:color w:val="EE0000"/>
        </w:rPr>
        <w:t>、</w:t>
      </w:r>
      <w:r w:rsidRPr="00562579">
        <w:rPr>
          <w:rFonts w:eastAsia="Times New Roman" w:cs="Times New Roman"/>
          <w:color w:val="EE0000"/>
        </w:rPr>
        <w:t>Q</w:t>
      </w:r>
      <w:r w:rsidRPr="00562579">
        <w:rPr>
          <w:color w:val="EE0000"/>
        </w:rPr>
        <w:t>做圆周运动的半径</w:t>
      </w:r>
      <w:r w:rsidRPr="00562579">
        <w:rPr>
          <w:color w:val="EE0000"/>
        </w:rPr>
        <w:object w:dxaOrig="1200" w:dyaOrig="615" w14:anchorId="1D9342CB">
          <v:shape id="_x0000_i1042" type="#_x0000_t75" alt="学科网(www.zxxk.com)--教育资源门户，提供试卷、教案、课件、论文、素材以及各类教学资源下载，还有大量而丰富的教学相关资讯！" style="width:59.2pt;height:29.75pt" o:ole="">
            <v:imagedata r:id="rId54" o:title="eqId55cd43c2c017c12366901053fa581a8d"/>
          </v:shape>
          <o:OLEObject Type="Embed" ProgID="Equation.DSMT4" ShapeID="_x0000_i1042" DrawAspect="Content" ObjectID="_1845457041" r:id="rId55"/>
        </w:object>
      </w:r>
    </w:p>
    <w:p w14:paraId="4855BC38" w14:textId="35E0956B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对</w:t>
      </w:r>
      <w:r w:rsidRPr="00562579">
        <w:rPr>
          <w:rFonts w:eastAsia="Times New Roman" w:cs="Times New Roman"/>
          <w:color w:val="EE0000"/>
        </w:rPr>
        <w:t>P</w:t>
      </w:r>
      <w:r w:rsidRPr="00562579">
        <w:rPr>
          <w:color w:val="EE0000"/>
        </w:rPr>
        <w:t>、</w:t>
      </w:r>
      <w:r w:rsidRPr="00562579">
        <w:rPr>
          <w:rFonts w:eastAsia="Times New Roman" w:cs="Times New Roman"/>
          <w:color w:val="EE0000"/>
        </w:rPr>
        <w:t>Q</w:t>
      </w:r>
      <w:r w:rsidRPr="00562579">
        <w:rPr>
          <w:color w:val="EE0000"/>
        </w:rPr>
        <w:t>根据</w:t>
      </w:r>
      <w:r w:rsidR="000A4EA6" w:rsidRPr="000A4EA6">
        <w:rPr>
          <w:rFonts w:hint="eastAsia"/>
          <w:i/>
          <w:iCs/>
          <w:color w:val="EE0000"/>
        </w:rPr>
        <w:t>a</w:t>
      </w:r>
      <w:r w:rsidR="000A4EA6">
        <w:rPr>
          <w:rFonts w:hint="eastAsia"/>
          <w:color w:val="EE0000"/>
          <w:vertAlign w:val="subscript"/>
        </w:rPr>
        <w:t>1</w:t>
      </w:r>
      <w:r w:rsidR="000A4EA6">
        <w:rPr>
          <w:rFonts w:hint="eastAsia"/>
          <w:color w:val="EE0000"/>
        </w:rPr>
        <w:t xml:space="preserve"> = </w:t>
      </w:r>
      <w:r w:rsidR="000A4EA6" w:rsidRPr="000A4EA6">
        <w:rPr>
          <w:rFonts w:cs="Times New Roman"/>
          <w:i/>
          <w:iCs/>
          <w:color w:val="EE0000"/>
        </w:rPr>
        <w:t>ω</w:t>
      </w:r>
      <w:r w:rsidR="000A4EA6">
        <w:rPr>
          <w:rFonts w:hint="eastAsia"/>
          <w:color w:val="EE0000"/>
          <w:vertAlign w:val="superscript"/>
        </w:rPr>
        <w:t>2</w:t>
      </w:r>
      <w:r w:rsidR="000A4EA6" w:rsidRPr="000A4EA6">
        <w:rPr>
          <w:rFonts w:hint="eastAsia"/>
          <w:i/>
          <w:iCs/>
          <w:color w:val="EE0000"/>
        </w:rPr>
        <w:t>r</w:t>
      </w:r>
      <w:r w:rsidR="000A4EA6">
        <w:rPr>
          <w:rFonts w:hint="eastAsia"/>
          <w:color w:val="EE0000"/>
          <w:vertAlign w:val="subscript"/>
        </w:rPr>
        <w:t>1</w:t>
      </w:r>
      <w:r w:rsidRPr="00562579">
        <w:rPr>
          <w:color w:val="EE0000"/>
        </w:rPr>
        <w:t>可得</w:t>
      </w:r>
      <w:r w:rsidRPr="00562579">
        <w:rPr>
          <w:color w:val="EE0000"/>
        </w:rPr>
        <w:object w:dxaOrig="3060" w:dyaOrig="765" w14:anchorId="13137EF2">
          <v:shape id="_x0000_i1043" type="#_x0000_t75" alt="学科网(www.zxxk.com)--教育资源门户，提供试卷、教案、课件、论文、素材以及各类教学资源下载，还有大量而丰富的教学相关资讯！" style="width:152.35pt;height:37.8pt" o:ole="">
            <v:imagedata r:id="rId56" o:title="eqIdf300b1184e4045a8cf7a216856ec31fc"/>
          </v:shape>
          <o:OLEObject Type="Embed" ProgID="Equation.DSMT4" ShapeID="_x0000_i1043" DrawAspect="Content" ObjectID="_1845457042" r:id="rId57"/>
        </w:object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正确；</w:t>
      </w:r>
    </w:p>
    <w:p w14:paraId="1C22853D" w14:textId="77777777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．因为四个球角速度相同，对球</w:t>
      </w:r>
      <w:r w:rsidRPr="00562579">
        <w:rPr>
          <w:rFonts w:eastAsia="Times New Roman" w:cs="Times New Roman"/>
          <w:color w:val="EE0000"/>
        </w:rPr>
        <w:t>M</w:t>
      </w:r>
      <w:r w:rsidRPr="00562579">
        <w:rPr>
          <w:color w:val="EE0000"/>
        </w:rPr>
        <w:t>、</w:t>
      </w:r>
      <w:r w:rsidRPr="00562579">
        <w:rPr>
          <w:rFonts w:eastAsia="Times New Roman" w:cs="Times New Roman"/>
          <w:color w:val="EE0000"/>
        </w:rPr>
        <w:t>N</w:t>
      </w:r>
      <w:r w:rsidRPr="00562579">
        <w:rPr>
          <w:color w:val="EE0000"/>
        </w:rPr>
        <w:t>有</w:t>
      </w:r>
      <w:r w:rsidRPr="00562579">
        <w:rPr>
          <w:color w:val="EE0000"/>
        </w:rPr>
        <w:object w:dxaOrig="1905" w:dyaOrig="615" w14:anchorId="6DF9C0FC">
          <v:shape id="_x0000_i1044" type="#_x0000_t75" alt="学科网(www.zxxk.com)--教育资源门户，提供试卷、教案、课件、论文、素材以及各类教学资源下载，还有大量而丰富的教学相关资讯！" style="width:97.3pt;height:29.75pt" o:ole="">
            <v:imagedata r:id="rId58" o:title="eqId95cfbbefdab9be415b1c1090298b105c"/>
          </v:shape>
          <o:OLEObject Type="Embed" ProgID="Equation.DSMT4" ShapeID="_x0000_i1044" DrawAspect="Content" ObjectID="_1845457043" r:id="rId59"/>
        </w:object>
      </w:r>
    </w:p>
    <w:p w14:paraId="735E4747" w14:textId="3CF5FC2F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所以</w:t>
      </w:r>
      <w:r w:rsidR="000A4EA6" w:rsidRPr="000A4EA6">
        <w:rPr>
          <w:rFonts w:hint="eastAsia"/>
          <w:i/>
          <w:iCs/>
          <w:color w:val="EE0000"/>
        </w:rPr>
        <w:t>L</w:t>
      </w:r>
      <w:r w:rsidR="000A4EA6">
        <w:rPr>
          <w:rFonts w:hint="eastAsia"/>
          <w:color w:val="EE0000"/>
          <w:vertAlign w:val="subscript"/>
        </w:rPr>
        <w:t>2</w:t>
      </w:r>
      <w:r w:rsidR="000A4EA6">
        <w:rPr>
          <w:rFonts w:hint="eastAsia"/>
          <w:color w:val="EE0000"/>
        </w:rPr>
        <w:t xml:space="preserve"> = 0.5 m</w:t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正确；</w:t>
      </w:r>
    </w:p>
    <w:p w14:paraId="02E171FF" w14:textId="022C8660" w:rsidR="0075003A" w:rsidRPr="00562579" w:rsidRDefault="0011497F" w:rsidP="000A4EA6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C</w:t>
      </w:r>
      <w:r w:rsidRPr="00562579">
        <w:rPr>
          <w:color w:val="EE0000"/>
        </w:rPr>
        <w:t>．对于</w:t>
      </w:r>
      <w:r w:rsidRPr="00562579">
        <w:rPr>
          <w:rFonts w:eastAsia="Times New Roman" w:cs="Times New Roman"/>
          <w:color w:val="EE0000"/>
        </w:rPr>
        <w:t>P</w:t>
      </w:r>
      <w:r w:rsidRPr="00562579">
        <w:rPr>
          <w:color w:val="EE0000"/>
        </w:rPr>
        <w:t>有</w:t>
      </w:r>
      <w:r w:rsidR="000A4EA6" w:rsidRPr="000A4EA6">
        <w:rPr>
          <w:rFonts w:ascii="Book Antiqua" w:hAnsi="Book Antiqua"/>
          <w:i/>
          <w:iCs/>
          <w:color w:val="EE0000"/>
        </w:rPr>
        <w:t>v</w:t>
      </w:r>
      <w:r w:rsidR="000A4EA6">
        <w:rPr>
          <w:rFonts w:hint="eastAsia"/>
          <w:color w:val="EE0000"/>
          <w:vertAlign w:val="subscript"/>
        </w:rPr>
        <w:t>1</w:t>
      </w:r>
      <w:r w:rsidR="000A4EA6">
        <w:rPr>
          <w:rFonts w:hint="eastAsia"/>
          <w:color w:val="EE0000"/>
        </w:rPr>
        <w:t xml:space="preserve"> = </w:t>
      </w:r>
      <w:r w:rsidR="000A4EA6" w:rsidRPr="000A4EA6">
        <w:rPr>
          <w:rFonts w:cs="Times New Roman"/>
          <w:i/>
          <w:iCs/>
          <w:color w:val="EE0000"/>
        </w:rPr>
        <w:t>ω</w:t>
      </w:r>
      <w:r w:rsidR="000A4EA6" w:rsidRPr="000A4EA6">
        <w:rPr>
          <w:rFonts w:hint="eastAsia"/>
          <w:i/>
          <w:iCs/>
          <w:color w:val="EE0000"/>
        </w:rPr>
        <w:t>r</w:t>
      </w:r>
      <w:r w:rsidR="000A4EA6">
        <w:rPr>
          <w:rFonts w:hint="eastAsia"/>
          <w:color w:val="EE0000"/>
          <w:vertAlign w:val="subscript"/>
        </w:rPr>
        <w:t>1</w:t>
      </w:r>
      <w:r w:rsidR="000A4EA6">
        <w:rPr>
          <w:rFonts w:hint="eastAsia"/>
          <w:color w:val="EE0000"/>
        </w:rPr>
        <w:t xml:space="preserve"> = 1</w:t>
      </w:r>
      <w:r w:rsidR="000A4EA6" w:rsidRPr="000A4EA6">
        <w:rPr>
          <w:rFonts w:cs="Times New Roman"/>
          <w:color w:val="EE0000"/>
        </w:rPr>
        <w:t>×</w:t>
      </w:r>
      <w:r w:rsidR="000A4EA6">
        <w:rPr>
          <w:rFonts w:hint="eastAsia"/>
          <w:color w:val="EE0000"/>
        </w:rPr>
        <w:t>2 m/s = 2 m/s</w:t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C</w:t>
      </w:r>
      <w:r w:rsidRPr="00562579">
        <w:rPr>
          <w:color w:val="EE0000"/>
        </w:rPr>
        <w:t>错误；</w:t>
      </w:r>
    </w:p>
    <w:p w14:paraId="1DDEF936" w14:textId="4C673694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D</w:t>
      </w:r>
      <w:r w:rsidRPr="00562579">
        <w:rPr>
          <w:color w:val="EE0000"/>
        </w:rPr>
        <w:t>．绳子拉力提供向心力，根据</w:t>
      </w:r>
      <w:r w:rsidR="000A4EA6">
        <w:rPr>
          <w:rFonts w:hint="eastAsia"/>
          <w:i/>
          <w:iCs/>
          <w:color w:val="EE0000"/>
        </w:rPr>
        <w:t>F</w:t>
      </w:r>
      <w:r w:rsidR="000A4EA6">
        <w:rPr>
          <w:rFonts w:hint="eastAsia"/>
          <w:color w:val="EE0000"/>
        </w:rPr>
        <w:t xml:space="preserve"> = </w:t>
      </w:r>
      <w:r w:rsidR="000A4EA6" w:rsidRPr="000A4EA6">
        <w:rPr>
          <w:rFonts w:hint="eastAsia"/>
          <w:i/>
          <w:iCs/>
          <w:color w:val="EE0000"/>
        </w:rPr>
        <w:t>m</w:t>
      </w:r>
      <w:r w:rsidR="000A4EA6" w:rsidRPr="000A4EA6">
        <w:rPr>
          <w:rFonts w:cs="Times New Roman"/>
          <w:i/>
          <w:iCs/>
          <w:color w:val="EE0000"/>
        </w:rPr>
        <w:t>ω</w:t>
      </w:r>
      <w:r w:rsidR="000A4EA6">
        <w:rPr>
          <w:rFonts w:hint="eastAsia"/>
          <w:color w:val="EE0000"/>
          <w:vertAlign w:val="superscript"/>
        </w:rPr>
        <w:t>2</w:t>
      </w:r>
      <w:r w:rsidR="000A4EA6" w:rsidRPr="000A4EA6">
        <w:rPr>
          <w:rFonts w:hint="eastAsia"/>
          <w:i/>
          <w:iCs/>
          <w:color w:val="EE0000"/>
        </w:rPr>
        <w:t>r</w:t>
      </w:r>
      <w:r w:rsidRPr="00562579">
        <w:rPr>
          <w:color w:val="EE0000"/>
        </w:rPr>
        <w:t>可知由于四球质量相等，角速度相等，但半径不同，故拉力大小不相等，故</w:t>
      </w:r>
      <w:r w:rsidRPr="00562579">
        <w:rPr>
          <w:rFonts w:eastAsia="Times New Roman" w:cs="Times New Roman"/>
          <w:color w:val="EE0000"/>
        </w:rPr>
        <w:t>D</w:t>
      </w:r>
      <w:r w:rsidRPr="00562579">
        <w:rPr>
          <w:color w:val="EE0000"/>
        </w:rPr>
        <w:t>错误。</w:t>
      </w:r>
    </w:p>
    <w:p w14:paraId="0E0B6197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AB</w:t>
      </w:r>
      <w:r w:rsidRPr="00562579">
        <w:rPr>
          <w:color w:val="EE0000"/>
        </w:rPr>
        <w:t>。</w:t>
      </w:r>
    </w:p>
    <w:p w14:paraId="1A89AC8F" w14:textId="447F57E9" w:rsidR="00865616" w:rsidRDefault="00865616" w:rsidP="00562579">
      <w:pPr>
        <w:rPr>
          <w:color w:val="EE0000"/>
        </w:rPr>
      </w:pPr>
    </w:p>
    <w:p w14:paraId="65ABA795" w14:textId="78805008" w:rsidR="0075003A" w:rsidRPr="00865616" w:rsidRDefault="00865616" w:rsidP="00865616">
      <w:pPr>
        <w:pStyle w:val="a8"/>
        <w:numPr>
          <w:ilvl w:val="0"/>
          <w:numId w:val="2"/>
        </w:numPr>
        <w:ind w:firstLineChars="0"/>
      </w:pPr>
      <w:r w:rsidRPr="00865616"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4C68A650" wp14:editId="0FD17AFF">
            <wp:simplePos x="0" y="0"/>
            <wp:positionH relativeFrom="margin">
              <wp:align>right</wp:align>
            </wp:positionH>
            <wp:positionV relativeFrom="paragraph">
              <wp:posOffset>99499</wp:posOffset>
            </wp:positionV>
            <wp:extent cx="1704975" cy="1380490"/>
            <wp:effectExtent l="0" t="0" r="0" b="0"/>
            <wp:wrapSquare wrapText="bothSides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810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65616">
        <w:t>图中底端为锥形且顶角为</w:t>
      </w:r>
      <w:r w:rsidRPr="00865616">
        <w:rPr>
          <w:rFonts w:hint="eastAsia"/>
        </w:rPr>
        <w:t>90</w:t>
      </w:r>
      <w:r w:rsidRPr="00865616">
        <w:rPr>
          <w:rFonts w:cs="Times New Roman"/>
        </w:rPr>
        <w:t>°</w:t>
      </w:r>
      <w:r w:rsidRPr="00865616">
        <w:t>的直光纤，可用于检测流动液体中的空气泡，某单色光从光纤顶端左部入射，平行于轴线方向传播，探测器在光纤顶端右部探测锥面反射光的光强，已知锥面外为空气时，该单色光在锥面恰好发生全反射，空气折射率取</w:t>
      </w:r>
      <w:r w:rsidRPr="00865616">
        <w:rPr>
          <w:rFonts w:eastAsia="Times New Roman" w:cs="Times New Roman"/>
        </w:rPr>
        <w:t>1</w:t>
      </w:r>
      <w:r w:rsidRPr="00865616">
        <w:t>，被测液体折射率大于此光纤折射率。下列说法正确的</w:t>
      </w:r>
      <w:commentRangeStart w:id="8"/>
      <w:r w:rsidRPr="00865616">
        <w:t>有</w:t>
      </w:r>
      <w:commentRangeEnd w:id="8"/>
      <w:r w:rsidRPr="00865616">
        <w:rPr>
          <w:rStyle w:val="a9"/>
          <w:szCs w:val="24"/>
        </w:rPr>
        <w:commentReference w:id="8"/>
      </w:r>
      <w:r w:rsidRPr="00865616">
        <w:t>（</w:t>
      </w:r>
      <w:r w:rsidRPr="00865616">
        <w:rPr>
          <w:rFonts w:eastAsia="Times New Roman" w:cs="Times New Roman"/>
        </w:rPr>
        <w:t xml:space="preserve">     </w:t>
      </w:r>
      <w:r w:rsidRPr="00865616">
        <w:t>）</w:t>
      </w:r>
    </w:p>
    <w:p w14:paraId="5AF14323" w14:textId="139CD6EE" w:rsidR="0075003A" w:rsidRPr="00865616" w:rsidRDefault="00865616" w:rsidP="00562579">
      <w:r w:rsidRPr="00865616">
        <w:t>A</w:t>
      </w:r>
      <w:r w:rsidRPr="00865616">
        <w:t>．此光纤对该单色光的折射率为</w:t>
      </w:r>
      <w:r w:rsidRPr="00865616">
        <w:fldChar w:fldCharType="begin"/>
      </w:r>
      <w:r w:rsidRPr="00865616">
        <w:instrText xml:space="preserve"> </w:instrText>
      </w:r>
      <w:r w:rsidRPr="00865616">
        <w:rPr>
          <w:rFonts w:hint="eastAsia"/>
        </w:rPr>
        <w:instrText>EQ \R(2)</w:instrText>
      </w:r>
      <w:r w:rsidRPr="00865616">
        <w:instrText xml:space="preserve"> </w:instrText>
      </w:r>
      <w:r w:rsidRPr="00865616">
        <w:fldChar w:fldCharType="separate"/>
      </w:r>
      <w:r w:rsidRPr="00865616">
        <w:fldChar w:fldCharType="end"/>
      </w:r>
    </w:p>
    <w:p w14:paraId="74A9867B" w14:textId="34EFBCC1" w:rsidR="0075003A" w:rsidRPr="00865616" w:rsidRDefault="00865616" w:rsidP="00562579">
      <w:r w:rsidRPr="00865616">
        <w:t>B</w:t>
      </w:r>
      <w:r w:rsidRPr="00865616">
        <w:t>．该单色光在此光纤中的传播速度是真空中光速的</w:t>
      </w:r>
      <w:r w:rsidRPr="00865616">
        <w:rPr>
          <w:rFonts w:hint="eastAsia"/>
        </w:rPr>
        <w:t xml:space="preserve"> </w:t>
      </w:r>
      <w:r w:rsidRPr="00865616">
        <w:fldChar w:fldCharType="begin"/>
      </w:r>
      <w:r w:rsidRPr="00865616">
        <w:instrText xml:space="preserve"> </w:instrText>
      </w:r>
      <w:r w:rsidRPr="00865616">
        <w:rPr>
          <w:rFonts w:hint="eastAsia"/>
        </w:rPr>
        <w:instrText>EQ \F(1,2)</w:instrText>
      </w:r>
      <w:r w:rsidRPr="00865616">
        <w:instrText xml:space="preserve"> </w:instrText>
      </w:r>
      <w:r w:rsidRPr="00865616">
        <w:fldChar w:fldCharType="separate"/>
      </w:r>
      <w:r w:rsidRPr="00865616">
        <w:fldChar w:fldCharType="end"/>
      </w:r>
    </w:p>
    <w:p w14:paraId="269904B0" w14:textId="330925D3" w:rsidR="0075003A" w:rsidRPr="00865616" w:rsidRDefault="00865616" w:rsidP="00562579">
      <w:r w:rsidRPr="00865616">
        <w:t>C</w:t>
      </w:r>
      <w:r w:rsidRPr="00865616">
        <w:t>．锥面浸入液体过程中，探测到的光强相对于浸入液体前变强</w:t>
      </w:r>
    </w:p>
    <w:p w14:paraId="57558BE8" w14:textId="0A389421" w:rsidR="0075003A" w:rsidRPr="00865616" w:rsidRDefault="00865616" w:rsidP="00562579">
      <w:r w:rsidRPr="00865616">
        <w:t>D</w:t>
      </w:r>
      <w:r w:rsidRPr="00865616">
        <w:t>．锥面完全浸入液体后，若探测到的光强在变强，说明检测到气泡</w:t>
      </w:r>
    </w:p>
    <w:p w14:paraId="36E47CD6" w14:textId="7ABBFBFF" w:rsidR="0075003A" w:rsidRPr="00562579" w:rsidRDefault="00865616" w:rsidP="00562579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56192" behindDoc="0" locked="0" layoutInCell="1" allowOverlap="1" wp14:anchorId="02923C5B" wp14:editId="01A749C3">
            <wp:simplePos x="0" y="0"/>
            <wp:positionH relativeFrom="margin">
              <wp:align>right</wp:align>
            </wp:positionH>
            <wp:positionV relativeFrom="paragraph">
              <wp:posOffset>82940</wp:posOffset>
            </wp:positionV>
            <wp:extent cx="1704975" cy="1380490"/>
            <wp:effectExtent l="0" t="0" r="0" b="0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806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2579">
        <w:rPr>
          <w:color w:val="EE0000"/>
        </w:rPr>
        <w:t>【详解】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．画出光路图如图所示</w:t>
      </w:r>
    </w:p>
    <w:p w14:paraId="72FFD885" w14:textId="5174C55E" w:rsidR="0075003A" w:rsidRPr="00562579" w:rsidRDefault="0011497F" w:rsidP="00C53AEA">
      <w:pPr>
        <w:rPr>
          <w:color w:val="EE0000"/>
        </w:rPr>
      </w:pPr>
      <w:r w:rsidRPr="00562579">
        <w:rPr>
          <w:color w:val="EE0000"/>
        </w:rPr>
        <w:t>根据几何关系可知，该单色光在锥面发生全反射的临界角</w:t>
      </w:r>
      <w:r w:rsidR="00C53AEA" w:rsidRPr="00C53AEA">
        <w:rPr>
          <w:rFonts w:hint="eastAsia"/>
          <w:i/>
          <w:iCs/>
          <w:color w:val="EE0000"/>
        </w:rPr>
        <w:t>C</w:t>
      </w:r>
      <w:r w:rsidR="00C53AEA">
        <w:rPr>
          <w:rFonts w:hint="eastAsia"/>
          <w:color w:val="EE0000"/>
        </w:rPr>
        <w:t xml:space="preserve"> = 45</w:t>
      </w:r>
      <w:r w:rsidR="00C53AEA">
        <w:rPr>
          <w:rFonts w:cs="Times New Roman"/>
          <w:color w:val="EE0000"/>
        </w:rPr>
        <w:t>°</w:t>
      </w:r>
    </w:p>
    <w:p w14:paraId="5C226B03" w14:textId="1B5D2B15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临界角公式</w:t>
      </w:r>
      <w:r w:rsidRPr="00562579">
        <w:rPr>
          <w:color w:val="EE0000"/>
        </w:rPr>
        <w:object w:dxaOrig="915" w:dyaOrig="615" w14:anchorId="3B91C25E">
          <v:shape id="_x0000_i1045" type="#_x0000_t75" alt="学科网(www.zxxk.com)--教育资源门户，提供试卷、教案、课件、论文、素材以及各类教学资源下载，还有大量而丰富的教学相关资讯！" style="width:46.7pt;height:29.75pt" o:ole="">
            <v:imagedata r:id="rId62" o:title="eqIde1a60bb1b66bfeaf2c910be1c23e8b7e"/>
          </v:shape>
          <o:OLEObject Type="Embed" ProgID="Equation.DSMT4" ShapeID="_x0000_i1045" DrawAspect="Content" ObjectID="_1845457044" r:id="rId63"/>
        </w:object>
      </w:r>
    </w:p>
    <w:p w14:paraId="2F70464E" w14:textId="34C26AE8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此光纤对该单色光的折射率为</w:t>
      </w:r>
      <w:r w:rsidR="00865616" w:rsidRPr="00865616">
        <w:rPr>
          <w:rFonts w:hint="eastAsia"/>
          <w:i/>
          <w:iCs/>
          <w:color w:val="EE0000"/>
        </w:rPr>
        <w:t>n</w:t>
      </w:r>
      <w:r w:rsidR="00865616" w:rsidRPr="00865616">
        <w:rPr>
          <w:rFonts w:hint="eastAsia"/>
          <w:color w:val="EE0000"/>
        </w:rPr>
        <w:t xml:space="preserve"> = </w:t>
      </w:r>
      <w:r w:rsidR="00865616" w:rsidRPr="00865616">
        <w:rPr>
          <w:color w:val="EE0000"/>
        </w:rPr>
        <w:fldChar w:fldCharType="begin"/>
      </w:r>
      <w:r w:rsidR="00865616" w:rsidRPr="00865616">
        <w:rPr>
          <w:color w:val="EE0000"/>
        </w:rPr>
        <w:instrText xml:space="preserve"> </w:instrText>
      </w:r>
      <w:r w:rsidR="00865616" w:rsidRPr="00865616">
        <w:rPr>
          <w:rFonts w:hint="eastAsia"/>
          <w:color w:val="EE0000"/>
        </w:rPr>
        <w:instrText>EQ \R(2)</w:instrText>
      </w:r>
      <w:r w:rsidR="00865616" w:rsidRPr="00865616">
        <w:rPr>
          <w:color w:val="EE0000"/>
        </w:rPr>
        <w:instrText xml:space="preserve"> </w:instrText>
      </w:r>
      <w:r w:rsidR="00865616" w:rsidRPr="00865616">
        <w:rPr>
          <w:color w:val="EE0000"/>
        </w:rPr>
        <w:fldChar w:fldCharType="separate"/>
      </w:r>
      <w:r w:rsidR="00865616" w:rsidRPr="00865616">
        <w:rPr>
          <w:color w:val="EE0000"/>
        </w:rPr>
        <w:fldChar w:fldCharType="end"/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正确；</w:t>
      </w:r>
    </w:p>
    <w:p w14:paraId="0145ED9D" w14:textId="77777777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．根据</w:t>
      </w:r>
      <w:r w:rsidRPr="00562579">
        <w:rPr>
          <w:color w:val="EE0000"/>
        </w:rPr>
        <w:object w:dxaOrig="585" w:dyaOrig="615" w14:anchorId="111897FE">
          <v:shape id="_x0000_i1046" type="#_x0000_t75" alt="学科网(www.zxxk.com)--教育资源门户，提供试卷、教案、课件、论文、素材以及各类教学资源下载，还有大量而丰富的教学相关资讯！" style="width:29.75pt;height:29.75pt" o:ole="">
            <v:imagedata r:id="rId64" o:title="eqId483e67f58482338567501acaf1a8cb7d"/>
          </v:shape>
          <o:OLEObject Type="Embed" ProgID="Equation.DSMT4" ShapeID="_x0000_i1046" DrawAspect="Content" ObjectID="_1845457045" r:id="rId65"/>
        </w:object>
      </w:r>
    </w:p>
    <w:p w14:paraId="72B95A40" w14:textId="28F01C2F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该单色光在此光纤中的传播速度为</w:t>
      </w:r>
      <w:r w:rsidR="00C53AEA" w:rsidRPr="00C53AEA">
        <w:rPr>
          <w:rFonts w:ascii="Book Antiqua" w:hAnsi="Book Antiqua"/>
          <w:i/>
          <w:iCs/>
          <w:color w:val="EE0000"/>
        </w:rPr>
        <w:t>v</w:t>
      </w:r>
      <w:r w:rsidR="00C53AEA">
        <w:rPr>
          <w:rFonts w:hint="eastAsia"/>
          <w:color w:val="EE0000"/>
        </w:rPr>
        <w:t xml:space="preserve"> = </w:t>
      </w:r>
      <w:r w:rsidR="00C53AEA" w:rsidRPr="00C53AEA">
        <w:rPr>
          <w:color w:val="EE0000"/>
        </w:rPr>
        <w:fldChar w:fldCharType="begin"/>
      </w:r>
      <w:r w:rsidR="00C53AEA" w:rsidRPr="00C53AEA">
        <w:rPr>
          <w:color w:val="EE0000"/>
        </w:rPr>
        <w:instrText xml:space="preserve"> </w:instrText>
      </w:r>
      <w:r w:rsidR="00C53AEA" w:rsidRPr="00C53AEA">
        <w:rPr>
          <w:rFonts w:hint="eastAsia"/>
          <w:color w:val="EE0000"/>
        </w:rPr>
        <w:instrText>EQ \F(\R(2),2)</w:instrText>
      </w:r>
      <w:r w:rsidR="00C53AEA" w:rsidRPr="00C53AEA">
        <w:rPr>
          <w:color w:val="EE0000"/>
        </w:rPr>
        <w:instrText xml:space="preserve"> </w:instrText>
      </w:r>
      <w:r w:rsidR="00C53AEA" w:rsidRPr="00C53AEA">
        <w:rPr>
          <w:color w:val="EE0000"/>
        </w:rPr>
        <w:fldChar w:fldCharType="separate"/>
      </w:r>
      <w:r w:rsidR="00C53AEA" w:rsidRPr="00C53AEA">
        <w:rPr>
          <w:color w:val="EE0000"/>
        </w:rPr>
        <w:fldChar w:fldCharType="end"/>
      </w:r>
      <w:r w:rsidR="00C53AEA" w:rsidRPr="00C53AEA">
        <w:rPr>
          <w:rFonts w:hint="eastAsia"/>
          <w:i/>
          <w:iCs/>
          <w:color w:val="EE0000"/>
        </w:rPr>
        <w:t>c</w:t>
      </w:r>
    </w:p>
    <w:p w14:paraId="4BC84EA0" w14:textId="1DAC0704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知该单色光在此光纤中的传播速度是真空中光速的</w:t>
      </w:r>
      <w:r w:rsidR="00C53AEA" w:rsidRPr="00C53AEA">
        <w:rPr>
          <w:color w:val="EE0000"/>
        </w:rPr>
        <w:fldChar w:fldCharType="begin"/>
      </w:r>
      <w:r w:rsidR="00C53AEA" w:rsidRPr="00C53AEA">
        <w:rPr>
          <w:color w:val="EE0000"/>
        </w:rPr>
        <w:instrText xml:space="preserve"> </w:instrText>
      </w:r>
      <w:r w:rsidR="00C53AEA" w:rsidRPr="00C53AEA">
        <w:rPr>
          <w:rFonts w:hint="eastAsia"/>
          <w:color w:val="EE0000"/>
        </w:rPr>
        <w:instrText>EQ \F(\R(2),2)</w:instrText>
      </w:r>
      <w:r w:rsidR="00C53AEA" w:rsidRPr="00C53AEA">
        <w:rPr>
          <w:color w:val="EE0000"/>
        </w:rPr>
        <w:instrText xml:space="preserve"> </w:instrText>
      </w:r>
      <w:r w:rsidR="00C53AEA" w:rsidRPr="00C53AEA">
        <w:rPr>
          <w:color w:val="EE0000"/>
        </w:rPr>
        <w:fldChar w:fldCharType="separate"/>
      </w:r>
      <w:r w:rsidR="00C53AEA" w:rsidRPr="00C53AEA">
        <w:rPr>
          <w:color w:val="EE0000"/>
        </w:rPr>
        <w:fldChar w:fldCharType="end"/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错误；</w:t>
      </w:r>
    </w:p>
    <w:p w14:paraId="5E7D1B6D" w14:textId="514DB339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C</w:t>
      </w:r>
      <w:r w:rsidRPr="00562579">
        <w:rPr>
          <w:color w:val="EE0000"/>
        </w:rPr>
        <w:t>．光从折射率大的介质到折射率小的介质中，才可能发生全反射，被测液体折射率大于此光纤折射率，则锥面浸入液体部分，光不会发生全反射，即锥面浸入液体过程中，探测到的光强相对于浸入液体前变弱，故</w:t>
      </w:r>
      <w:r w:rsidRPr="00562579">
        <w:rPr>
          <w:rFonts w:eastAsia="Times New Roman" w:cs="Times New Roman"/>
          <w:color w:val="EE0000"/>
        </w:rPr>
        <w:t>C</w:t>
      </w:r>
      <w:r w:rsidRPr="00562579">
        <w:rPr>
          <w:color w:val="EE0000"/>
        </w:rPr>
        <w:t>错误；</w:t>
      </w:r>
    </w:p>
    <w:p w14:paraId="0092137F" w14:textId="550F2A46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D</w:t>
      </w:r>
      <w:r w:rsidRPr="00562579">
        <w:rPr>
          <w:color w:val="EE0000"/>
        </w:rPr>
        <w:t>．锥面完全浸入液体后，若探测到的光强在变强，说明光在某些地方发生了全反射，发生全反射的地方即有空气，说明检测到气泡，故</w:t>
      </w:r>
      <w:r w:rsidRPr="00562579">
        <w:rPr>
          <w:rFonts w:eastAsia="Times New Roman" w:cs="Times New Roman"/>
          <w:color w:val="EE0000"/>
        </w:rPr>
        <w:t>D</w:t>
      </w:r>
      <w:r w:rsidRPr="00562579">
        <w:rPr>
          <w:color w:val="EE0000"/>
        </w:rPr>
        <w:t>正确。</w:t>
      </w:r>
    </w:p>
    <w:p w14:paraId="7F029C04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AD</w:t>
      </w:r>
      <w:r w:rsidRPr="00562579">
        <w:rPr>
          <w:color w:val="EE0000"/>
        </w:rPr>
        <w:t>。</w:t>
      </w:r>
    </w:p>
    <w:p w14:paraId="5603E215" w14:textId="4957C141" w:rsidR="00865616" w:rsidRDefault="00865616" w:rsidP="00562579">
      <w:pPr>
        <w:rPr>
          <w:color w:val="EE0000"/>
        </w:rPr>
      </w:pPr>
    </w:p>
    <w:p w14:paraId="22283E17" w14:textId="604A825E" w:rsidR="0075003A" w:rsidRPr="001C53AA" w:rsidRDefault="003E34B4" w:rsidP="00865616">
      <w:pPr>
        <w:pStyle w:val="a8"/>
        <w:numPr>
          <w:ilvl w:val="0"/>
          <w:numId w:val="2"/>
        </w:numPr>
        <w:ind w:firstLineChars="0"/>
      </w:pPr>
      <w:r w:rsidRPr="001C53AA">
        <w:rPr>
          <w:noProof/>
        </w:rPr>
        <w:drawing>
          <wp:anchor distT="0" distB="0" distL="114300" distR="114300" simplePos="0" relativeHeight="251659264" behindDoc="0" locked="0" layoutInCell="1" allowOverlap="1" wp14:anchorId="26AEA6A6" wp14:editId="376142C6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2832735" cy="1333500"/>
            <wp:effectExtent l="0" t="0" r="5715" b="0"/>
            <wp:wrapSquare wrapText="bothSides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273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11497F" w:rsidRPr="001C53AA">
        <w:t>如图是一种长方体电子磁谱仪结构示意图，磁谱仪内存在磁感应强度大小为</w:t>
      </w:r>
      <w:r w:rsidR="00865616" w:rsidRPr="001C53AA">
        <w:rPr>
          <w:rFonts w:hint="eastAsia"/>
          <w:i/>
          <w:iCs/>
        </w:rPr>
        <w:t>B</w:t>
      </w:r>
      <w:r w:rsidR="0011497F" w:rsidRPr="001C53AA">
        <w:t>、方向垂直底面向上的匀强磁场，磁场区域长为</w:t>
      </w:r>
      <w:r w:rsidR="00865616" w:rsidRPr="004E615B">
        <w:rPr>
          <w:rFonts w:hint="eastAsia"/>
          <w:i/>
          <w:iCs/>
        </w:rPr>
        <w:t>a</w:t>
      </w:r>
      <w:r w:rsidR="0011497F" w:rsidRPr="001C53AA">
        <w:t>、宽为</w:t>
      </w:r>
      <w:r w:rsidR="00865616" w:rsidRPr="004E615B">
        <w:rPr>
          <w:rFonts w:hint="eastAsia"/>
          <w:i/>
          <w:iCs/>
        </w:rPr>
        <w:t>b</w:t>
      </w:r>
      <w:r w:rsidR="0011497F" w:rsidRPr="001C53AA">
        <w:t>。电子束中有三个电子通过准直器后垂直左侧面沿边缘进入磁场，偏转后分别到达磁谱仪三个侧面，与边缘的距离分别为</w:t>
      </w:r>
      <w:r w:rsidR="00865616" w:rsidRPr="001C53AA">
        <w:rPr>
          <w:rFonts w:hint="eastAsia"/>
          <w:i/>
          <w:iCs/>
        </w:rPr>
        <w:t>x</w:t>
      </w:r>
      <w:r w:rsidR="00865616" w:rsidRPr="001C53AA">
        <w:rPr>
          <w:rFonts w:hint="eastAsia"/>
          <w:vertAlign w:val="subscript"/>
        </w:rPr>
        <w:t>1</w:t>
      </w:r>
      <w:r w:rsidR="0011497F" w:rsidRPr="001C53AA">
        <w:t>、</w:t>
      </w:r>
      <w:r w:rsidR="00865616" w:rsidRPr="001C53AA">
        <w:rPr>
          <w:rFonts w:hint="eastAsia"/>
          <w:i/>
          <w:iCs/>
        </w:rPr>
        <w:t>x</w:t>
      </w:r>
      <w:r w:rsidR="00865616" w:rsidRPr="001C53AA">
        <w:rPr>
          <w:rFonts w:hint="eastAsia"/>
          <w:vertAlign w:val="subscript"/>
        </w:rPr>
        <w:t>2</w:t>
      </w:r>
      <w:r w:rsidR="0011497F" w:rsidRPr="001C53AA">
        <w:t>和</w:t>
      </w:r>
      <w:r w:rsidR="00865616" w:rsidRPr="001C53AA">
        <w:rPr>
          <w:rFonts w:hint="eastAsia"/>
          <w:i/>
          <w:iCs/>
        </w:rPr>
        <w:t>x</w:t>
      </w:r>
      <w:r w:rsidR="00865616" w:rsidRPr="001C53AA">
        <w:rPr>
          <w:rFonts w:hint="eastAsia"/>
          <w:vertAlign w:val="subscript"/>
        </w:rPr>
        <w:t>3</w:t>
      </w:r>
      <w:r w:rsidR="0011497F" w:rsidRPr="001C53AA">
        <w:t>，电子电荷量为</w:t>
      </w:r>
      <w:r w:rsidR="00865616" w:rsidRPr="001C53AA">
        <w:rPr>
          <w:rFonts w:hint="eastAsia"/>
        </w:rPr>
        <w:t xml:space="preserve"> </w:t>
      </w:r>
      <w:r w:rsidR="00865616" w:rsidRPr="001C53AA">
        <w:rPr>
          <w:rFonts w:cs="Times New Roman"/>
        </w:rPr>
        <w:t>−</w:t>
      </w:r>
      <w:r w:rsidR="00865616" w:rsidRPr="001C53AA">
        <w:rPr>
          <w:rFonts w:hint="eastAsia"/>
        </w:rPr>
        <w:t xml:space="preserve"> </w:t>
      </w:r>
      <w:r w:rsidR="00865616" w:rsidRPr="001C53AA">
        <w:rPr>
          <w:rFonts w:hint="eastAsia"/>
          <w:i/>
          <w:iCs/>
        </w:rPr>
        <w:t>e</w:t>
      </w:r>
      <w:r w:rsidR="0011497F" w:rsidRPr="001C53AA">
        <w:t>、质量为</w:t>
      </w:r>
      <w:r w:rsidR="00865616" w:rsidRPr="001C53AA">
        <w:rPr>
          <w:rFonts w:hint="eastAsia"/>
          <w:i/>
          <w:iCs/>
        </w:rPr>
        <w:t>m</w:t>
      </w:r>
      <w:r w:rsidR="0011497F" w:rsidRPr="001C53AA">
        <w:t>，不考虑相对论效应，下列说法正确的</w:t>
      </w:r>
      <w:commentRangeStart w:id="9"/>
      <w:r w:rsidR="0011497F" w:rsidRPr="001C53AA">
        <w:t>有</w:t>
      </w:r>
      <w:commentRangeEnd w:id="9"/>
      <w:r w:rsidR="000A4EA6" w:rsidRPr="001C53AA">
        <w:rPr>
          <w:rStyle w:val="a9"/>
          <w:szCs w:val="24"/>
        </w:rPr>
        <w:commentReference w:id="9"/>
      </w:r>
      <w:r w:rsidR="0011497F" w:rsidRPr="001C53AA">
        <w:t>（</w:t>
      </w:r>
      <w:r w:rsidR="0011497F" w:rsidRPr="001C53AA">
        <w:rPr>
          <w:rFonts w:eastAsia="Times New Roman" w:cs="Times New Roman"/>
        </w:rPr>
        <w:t xml:space="preserve">    </w:t>
      </w:r>
      <w:r w:rsidR="0011497F" w:rsidRPr="001C53AA">
        <w:t>）</w:t>
      </w:r>
    </w:p>
    <w:p w14:paraId="232B2AE9" w14:textId="6BC5D41B" w:rsidR="0075003A" w:rsidRPr="001C53AA" w:rsidRDefault="00865616" w:rsidP="00562579">
      <w:r w:rsidRPr="001C53AA">
        <w:t>A</w:t>
      </w:r>
      <w:r w:rsidRPr="001C53AA">
        <w:t>．电子</w:t>
      </w:r>
      <w:r w:rsidRPr="001C53AA">
        <w:rPr>
          <w:rFonts w:eastAsia="Times New Roman" w:cs="Times New Roman"/>
        </w:rPr>
        <w:t>1</w:t>
      </w:r>
      <w:r w:rsidRPr="001C53AA">
        <w:t>的动能比电子</w:t>
      </w:r>
      <w:r w:rsidRPr="001C53AA">
        <w:rPr>
          <w:rFonts w:eastAsia="Times New Roman" w:cs="Times New Roman"/>
        </w:rPr>
        <w:t>3</w:t>
      </w:r>
      <w:r w:rsidRPr="001C53AA">
        <w:t>的大</w:t>
      </w:r>
    </w:p>
    <w:p w14:paraId="4A19E6B7" w14:textId="5C653FDE" w:rsidR="0075003A" w:rsidRPr="001C53AA" w:rsidRDefault="00865616" w:rsidP="00562579">
      <w:r w:rsidRPr="001C53AA">
        <w:t>B</w:t>
      </w:r>
      <w:r w:rsidRPr="001C53AA">
        <w:t>．电子</w:t>
      </w:r>
      <w:r w:rsidRPr="001C53AA">
        <w:rPr>
          <w:rFonts w:eastAsia="Times New Roman" w:cs="Times New Roman"/>
        </w:rPr>
        <w:t>1</w:t>
      </w:r>
      <w:r w:rsidRPr="001C53AA">
        <w:t>在磁场中的运动时间为</w:t>
      </w:r>
      <w:r w:rsidR="00BE15FC" w:rsidRPr="001C53AA">
        <w:rPr>
          <w:rFonts w:hint="eastAsia"/>
        </w:rPr>
        <w:t xml:space="preserve"> </w:t>
      </w:r>
      <w:r w:rsidR="000A4EA6" w:rsidRPr="001C53AA">
        <w:fldChar w:fldCharType="begin"/>
      </w:r>
      <w:r w:rsidR="000A4EA6" w:rsidRPr="001C53AA">
        <w:instrText xml:space="preserve"> </w:instrText>
      </w:r>
      <w:r w:rsidR="000A4EA6" w:rsidRPr="001C53AA">
        <w:rPr>
          <w:rFonts w:hint="eastAsia"/>
        </w:rPr>
        <w:instrText>EQ \F(</w:instrText>
      </w:r>
      <w:r w:rsidR="000A4EA6" w:rsidRPr="001C53AA">
        <w:rPr>
          <w:rFonts w:cs="Times New Roman"/>
        </w:rPr>
        <w:instrText>π</w:instrText>
      </w:r>
      <w:r w:rsidR="000A4EA6" w:rsidRPr="001C53AA">
        <w:rPr>
          <w:rFonts w:hint="eastAsia"/>
          <w:i/>
          <w:iCs/>
        </w:rPr>
        <w:instrText>m</w:instrText>
      </w:r>
      <w:r w:rsidR="000A4EA6" w:rsidRPr="001C53AA">
        <w:rPr>
          <w:rFonts w:hint="eastAsia"/>
        </w:rPr>
        <w:instrText>,</w:instrText>
      </w:r>
      <w:r w:rsidR="000A4EA6" w:rsidRPr="001C53AA">
        <w:rPr>
          <w:rFonts w:hint="eastAsia"/>
          <w:i/>
          <w:iCs/>
        </w:rPr>
        <w:instrText>eB</w:instrText>
      </w:r>
      <w:r w:rsidR="000A4EA6" w:rsidRPr="001C53AA">
        <w:rPr>
          <w:rFonts w:hint="eastAsia"/>
        </w:rPr>
        <w:instrText>)</w:instrText>
      </w:r>
      <w:r w:rsidR="000A4EA6" w:rsidRPr="001C53AA">
        <w:instrText xml:space="preserve"> </w:instrText>
      </w:r>
      <w:r w:rsidR="000A4EA6" w:rsidRPr="001C53AA">
        <w:fldChar w:fldCharType="separate"/>
      </w:r>
      <w:r w:rsidR="000A4EA6" w:rsidRPr="001C53AA">
        <w:fldChar w:fldCharType="end"/>
      </w:r>
    </w:p>
    <w:p w14:paraId="5EB4CB8D" w14:textId="05D7C21D" w:rsidR="0075003A" w:rsidRPr="001C53AA" w:rsidRDefault="00865616" w:rsidP="00562579">
      <w:r w:rsidRPr="001C53AA">
        <w:lastRenderedPageBreak/>
        <w:t>C</w:t>
      </w:r>
      <w:r w:rsidRPr="001C53AA">
        <w:t>．电子</w:t>
      </w:r>
      <w:r w:rsidRPr="001C53AA">
        <w:rPr>
          <w:rFonts w:eastAsia="Times New Roman" w:cs="Times New Roman"/>
        </w:rPr>
        <w:t>2</w:t>
      </w:r>
      <w:r w:rsidRPr="001C53AA">
        <w:t>的动能为</w:t>
      </w:r>
      <w:r w:rsidR="00BE15FC" w:rsidRPr="001C53AA">
        <w:rPr>
          <w:rFonts w:hint="eastAsia"/>
        </w:rPr>
        <w:t xml:space="preserve"> </w:t>
      </w:r>
      <w:r w:rsidR="00BE15FC" w:rsidRPr="001C53AA">
        <w:fldChar w:fldCharType="begin"/>
      </w:r>
      <w:r w:rsidR="00BE15FC" w:rsidRPr="001C53AA">
        <w:instrText xml:space="preserve"> </w:instrText>
      </w:r>
      <w:r w:rsidR="00BE15FC" w:rsidRPr="001C53AA">
        <w:rPr>
          <w:rFonts w:hint="eastAsia"/>
        </w:rPr>
        <w:instrText>EQ \F(</w:instrText>
      </w:r>
      <w:r w:rsidR="00BE15FC" w:rsidRPr="001C53AA">
        <w:rPr>
          <w:rFonts w:hint="eastAsia"/>
          <w:i/>
          <w:iCs/>
        </w:rPr>
        <w:instrText>e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  <w:i/>
          <w:iCs/>
        </w:rPr>
        <w:instrText>B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>(</w:instrText>
      </w:r>
      <w:r w:rsidR="00BE15FC" w:rsidRPr="001C53AA">
        <w:rPr>
          <w:rFonts w:hint="eastAsia"/>
          <w:i/>
          <w:iCs/>
        </w:rPr>
        <w:instrText>x</w:instrText>
      </w:r>
      <w:r w:rsidR="00BE15FC" w:rsidRPr="001C53AA">
        <w:rPr>
          <w:rFonts w:hint="eastAsia"/>
          <w:vertAlign w:val="subscript"/>
        </w:rPr>
        <w:instrText>2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 xml:space="preserve"> + </w:instrText>
      </w:r>
      <w:r w:rsidR="00BE15FC" w:rsidRPr="001C53AA">
        <w:rPr>
          <w:rFonts w:hint="eastAsia"/>
          <w:i/>
          <w:iCs/>
        </w:rPr>
        <w:instrText>b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>)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>,8</w:instrText>
      </w:r>
      <w:r w:rsidR="00BE15FC" w:rsidRPr="001C53AA">
        <w:rPr>
          <w:rFonts w:hint="eastAsia"/>
          <w:i/>
          <w:iCs/>
        </w:rPr>
        <w:instrText>mb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>)</w:instrText>
      </w:r>
      <w:r w:rsidR="00BE15FC" w:rsidRPr="001C53AA">
        <w:instrText xml:space="preserve"> </w:instrText>
      </w:r>
      <w:r w:rsidR="00BE15FC" w:rsidRPr="001C53AA">
        <w:fldChar w:fldCharType="separate"/>
      </w:r>
      <w:r w:rsidR="00BE15FC" w:rsidRPr="001C53AA">
        <w:fldChar w:fldCharType="end"/>
      </w:r>
    </w:p>
    <w:p w14:paraId="58F1CE97" w14:textId="322827E4" w:rsidR="0075003A" w:rsidRPr="001C53AA" w:rsidRDefault="00865616" w:rsidP="00562579">
      <w:r w:rsidRPr="001C53AA">
        <w:t>D</w:t>
      </w:r>
      <w:r w:rsidRPr="001C53AA">
        <w:t>．电子</w:t>
      </w:r>
      <w:r w:rsidRPr="001C53AA">
        <w:rPr>
          <w:rFonts w:eastAsia="Times New Roman" w:cs="Times New Roman"/>
        </w:rPr>
        <w:t>3</w:t>
      </w:r>
      <w:r w:rsidRPr="001C53AA">
        <w:t>的动量大小为</w:t>
      </w:r>
      <w:r w:rsidR="00BE15FC" w:rsidRPr="001C53AA">
        <w:rPr>
          <w:rFonts w:hint="eastAsia"/>
        </w:rPr>
        <w:t xml:space="preserve"> </w:t>
      </w:r>
      <w:r w:rsidR="00BE15FC" w:rsidRPr="001C53AA">
        <w:fldChar w:fldCharType="begin"/>
      </w:r>
      <w:r w:rsidR="00BE15FC" w:rsidRPr="001C53AA">
        <w:instrText xml:space="preserve"> </w:instrText>
      </w:r>
      <w:r w:rsidR="00BE15FC" w:rsidRPr="001C53AA">
        <w:rPr>
          <w:rFonts w:hint="eastAsia"/>
        </w:rPr>
        <w:instrText>EQ \F(</w:instrText>
      </w:r>
      <w:r w:rsidR="00BE15FC" w:rsidRPr="001C53AA">
        <w:rPr>
          <w:rFonts w:hint="eastAsia"/>
          <w:i/>
          <w:iCs/>
        </w:rPr>
        <w:instrText>eB</w:instrText>
      </w:r>
      <w:r w:rsidR="00BE15FC" w:rsidRPr="001C53AA">
        <w:rPr>
          <w:rFonts w:hint="eastAsia"/>
        </w:rPr>
        <w:instrText>(</w:instrText>
      </w:r>
      <w:r w:rsidR="00BE15FC" w:rsidRPr="001C53AA">
        <w:rPr>
          <w:rFonts w:hint="eastAsia"/>
          <w:i/>
          <w:iCs/>
        </w:rPr>
        <w:instrText>x</w:instrText>
      </w:r>
      <w:r w:rsidR="00BE15FC" w:rsidRPr="001C53AA">
        <w:rPr>
          <w:rFonts w:hint="eastAsia"/>
          <w:vertAlign w:val="subscript"/>
        </w:rPr>
        <w:instrText>3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 xml:space="preserve"> + </w:instrText>
      </w:r>
      <w:r w:rsidR="00BE15FC" w:rsidRPr="001C53AA">
        <w:rPr>
          <w:rFonts w:hint="eastAsia"/>
          <w:i/>
          <w:iCs/>
        </w:rPr>
        <w:instrText>a</w:instrText>
      </w:r>
      <w:r w:rsidR="00BE15FC" w:rsidRPr="001C53AA">
        <w:rPr>
          <w:rFonts w:hint="eastAsia"/>
          <w:vertAlign w:val="superscript"/>
        </w:rPr>
        <w:instrText>2</w:instrText>
      </w:r>
      <w:r w:rsidR="00BE15FC" w:rsidRPr="001C53AA">
        <w:rPr>
          <w:rFonts w:hint="eastAsia"/>
        </w:rPr>
        <w:instrText>),2</w:instrText>
      </w:r>
      <w:r w:rsidR="00BE15FC" w:rsidRPr="001C53AA">
        <w:rPr>
          <w:rFonts w:hint="eastAsia"/>
          <w:i/>
          <w:iCs/>
        </w:rPr>
        <w:instrText>x</w:instrText>
      </w:r>
      <w:r w:rsidR="00BE15FC" w:rsidRPr="001C53AA">
        <w:rPr>
          <w:rFonts w:hint="eastAsia"/>
          <w:vertAlign w:val="subscript"/>
        </w:rPr>
        <w:instrText>3</w:instrText>
      </w:r>
      <w:r w:rsidR="00BE15FC" w:rsidRPr="001C53AA">
        <w:rPr>
          <w:rFonts w:hint="eastAsia"/>
        </w:rPr>
        <w:instrText>)</w:instrText>
      </w:r>
      <w:r w:rsidR="00BE15FC" w:rsidRPr="001C53AA">
        <w:instrText xml:space="preserve"> </w:instrText>
      </w:r>
      <w:r w:rsidR="00BE15FC" w:rsidRPr="001C53AA">
        <w:fldChar w:fldCharType="separate"/>
      </w:r>
      <w:r w:rsidR="00BE15FC" w:rsidRPr="001C53AA">
        <w:fldChar w:fldCharType="end"/>
      </w:r>
    </w:p>
    <w:p w14:paraId="0F203579" w14:textId="00B506F8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【详解】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．电子在磁场中做匀速圆周运动，根据洛伦兹力提供向心力可得</w:t>
      </w:r>
      <w:r w:rsidRPr="00562579">
        <w:rPr>
          <w:color w:val="EE0000"/>
        </w:rPr>
        <w:object w:dxaOrig="1140" w:dyaOrig="660" w14:anchorId="0918D3AC">
          <v:shape id="_x0000_i1047" type="#_x0000_t75" alt="学科网(www.zxxk.com)--教育资源门户，提供试卷、教案、课件、论文、素材以及各类教学资源下载，还有大量而丰富的教学相关资讯！" style="width:55.35pt;height:34.2pt" o:ole="">
            <v:imagedata r:id="rId67" o:title="eqIdcc2d621f63e2129deab759fa44854c04"/>
          </v:shape>
          <o:OLEObject Type="Embed" ProgID="Equation.DSMT4" ShapeID="_x0000_i1047" DrawAspect="Content" ObjectID="_1845457046" r:id="rId68"/>
        </w:object>
      </w:r>
    </w:p>
    <w:p w14:paraId="61B028DD" w14:textId="1BF653D6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</w:t>
      </w:r>
      <w:r w:rsidR="004E615B" w:rsidRPr="004E615B">
        <w:rPr>
          <w:rFonts w:ascii="Book Antiqua" w:hAnsi="Book Antiqua"/>
          <w:i/>
          <w:iCs/>
          <w:color w:val="EE0000"/>
        </w:rPr>
        <w:t>v</w:t>
      </w:r>
      <w:r w:rsidR="004E615B">
        <w:rPr>
          <w:rFonts w:hint="eastAsia"/>
          <w:color w:val="EE0000"/>
        </w:rPr>
        <w:t xml:space="preserve"> = </w:t>
      </w:r>
      <w:r w:rsidR="004E615B">
        <w:rPr>
          <w:color w:val="EE0000"/>
        </w:rPr>
        <w:fldChar w:fldCharType="begin"/>
      </w:r>
      <w:r w:rsidR="004E615B">
        <w:rPr>
          <w:color w:val="EE0000"/>
        </w:rPr>
        <w:instrText xml:space="preserve"> </w:instrText>
      </w:r>
      <w:r w:rsidR="004E615B">
        <w:rPr>
          <w:rFonts w:hint="eastAsia"/>
          <w:color w:val="EE0000"/>
        </w:rPr>
        <w:instrText>EQ \F</w:instrText>
      </w:r>
      <w:r w:rsidR="004E615B" w:rsidRPr="004E615B">
        <w:rPr>
          <w:rFonts w:hint="eastAsia"/>
          <w:i/>
          <w:iCs/>
          <w:color w:val="EE0000"/>
        </w:rPr>
        <w:instrText>(eBr</w:instrText>
      </w:r>
      <w:r w:rsidR="004E615B">
        <w:rPr>
          <w:rFonts w:hint="eastAsia"/>
          <w:color w:val="EE0000"/>
        </w:rPr>
        <w:instrText>,</w:instrText>
      </w:r>
      <w:r w:rsidR="004E615B" w:rsidRPr="004E615B">
        <w:rPr>
          <w:rFonts w:hint="eastAsia"/>
          <w:i/>
          <w:iCs/>
          <w:color w:val="EE0000"/>
        </w:rPr>
        <w:instrText>m</w:instrText>
      </w:r>
      <w:r w:rsidR="004E615B">
        <w:rPr>
          <w:rFonts w:hint="eastAsia"/>
          <w:color w:val="EE0000"/>
        </w:rPr>
        <w:instrText>)</w:instrText>
      </w:r>
      <w:r w:rsidR="004E615B">
        <w:rPr>
          <w:color w:val="EE0000"/>
        </w:rPr>
        <w:instrText xml:space="preserve"> </w:instrText>
      </w:r>
      <w:r w:rsidR="004E615B">
        <w:rPr>
          <w:color w:val="EE0000"/>
        </w:rPr>
        <w:fldChar w:fldCharType="separate"/>
      </w:r>
      <w:r w:rsidR="004E615B">
        <w:rPr>
          <w:color w:val="EE0000"/>
        </w:rPr>
        <w:fldChar w:fldCharType="end"/>
      </w:r>
    </w:p>
    <w:p w14:paraId="3E1C922F" w14:textId="0B863B7A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几何关系可知电子</w:t>
      </w:r>
      <w:r w:rsidRPr="00562579">
        <w:rPr>
          <w:rFonts w:eastAsia="Times New Roman" w:cs="Times New Roman"/>
          <w:color w:val="EE0000"/>
        </w:rPr>
        <w:t>1</w:t>
      </w:r>
      <w:r w:rsidRPr="00562579">
        <w:rPr>
          <w:color w:val="EE0000"/>
        </w:rPr>
        <w:t>的运动半径小于电子</w:t>
      </w:r>
      <w:r w:rsidRPr="00562579">
        <w:rPr>
          <w:rFonts w:eastAsia="Times New Roman" w:cs="Times New Roman"/>
          <w:color w:val="EE0000"/>
        </w:rPr>
        <w:t>3</w:t>
      </w:r>
      <w:r w:rsidRPr="00562579">
        <w:rPr>
          <w:color w:val="EE0000"/>
        </w:rPr>
        <w:t>的运动半径，则电子</w:t>
      </w:r>
      <w:r w:rsidRPr="00562579">
        <w:rPr>
          <w:rFonts w:eastAsia="Times New Roman" w:cs="Times New Roman"/>
          <w:color w:val="EE0000"/>
        </w:rPr>
        <w:t>1</w:t>
      </w:r>
      <w:r w:rsidRPr="00562579">
        <w:rPr>
          <w:color w:val="EE0000"/>
        </w:rPr>
        <w:t>的速度小于电子</w:t>
      </w:r>
      <w:r w:rsidRPr="00562579">
        <w:rPr>
          <w:rFonts w:eastAsia="Times New Roman" w:cs="Times New Roman"/>
          <w:color w:val="EE0000"/>
        </w:rPr>
        <w:t>3</w:t>
      </w:r>
      <w:r w:rsidRPr="00562579">
        <w:rPr>
          <w:color w:val="EE0000"/>
        </w:rPr>
        <w:t>的速度，根据</w:t>
      </w:r>
      <w:r w:rsidR="001C53AA" w:rsidRPr="00BE15FC">
        <w:rPr>
          <w:rFonts w:hint="eastAsia"/>
          <w:i/>
          <w:iCs/>
          <w:color w:val="EE0000"/>
        </w:rPr>
        <w:t>E</w:t>
      </w:r>
      <w:r w:rsidR="001C53AA">
        <w:rPr>
          <w:rFonts w:hint="eastAsia"/>
          <w:color w:val="EE0000"/>
          <w:vertAlign w:val="subscript"/>
        </w:rPr>
        <w:t>k</w:t>
      </w:r>
      <w:r w:rsidR="001C53AA">
        <w:rPr>
          <w:rFonts w:hint="eastAsia"/>
          <w:color w:val="EE0000"/>
        </w:rPr>
        <w:t xml:space="preserve"> = </w:t>
      </w:r>
      <w:r w:rsidR="001C53AA">
        <w:rPr>
          <w:color w:val="EE0000"/>
        </w:rPr>
        <w:fldChar w:fldCharType="begin"/>
      </w:r>
      <w:r w:rsidR="001C53AA">
        <w:rPr>
          <w:color w:val="EE0000"/>
        </w:rPr>
        <w:instrText xml:space="preserve"> </w:instrText>
      </w:r>
      <w:r w:rsidR="001C53AA">
        <w:rPr>
          <w:rFonts w:hint="eastAsia"/>
          <w:color w:val="EE0000"/>
        </w:rPr>
        <w:instrText>EQ \F(1,2)</w:instrText>
      </w:r>
      <w:r w:rsidR="001C53AA">
        <w:rPr>
          <w:color w:val="EE0000"/>
        </w:rPr>
        <w:instrText xml:space="preserve"> </w:instrText>
      </w:r>
      <w:r w:rsidR="001C53AA">
        <w:rPr>
          <w:color w:val="EE0000"/>
        </w:rPr>
        <w:fldChar w:fldCharType="separate"/>
      </w:r>
      <w:r w:rsidR="001C53AA">
        <w:rPr>
          <w:color w:val="EE0000"/>
        </w:rPr>
        <w:fldChar w:fldCharType="end"/>
      </w:r>
      <w:r w:rsidR="001C53AA" w:rsidRPr="00BE15FC">
        <w:rPr>
          <w:rFonts w:hint="eastAsia"/>
          <w:i/>
          <w:iCs/>
          <w:color w:val="EE0000"/>
        </w:rPr>
        <w:t>m</w:t>
      </w:r>
      <w:r w:rsidR="001C53AA" w:rsidRPr="00BE15FC">
        <w:rPr>
          <w:rFonts w:ascii="Book Antiqua" w:hAnsi="Book Antiqua"/>
          <w:i/>
          <w:iCs/>
          <w:color w:val="EE0000"/>
        </w:rPr>
        <w:t>v</w:t>
      </w:r>
      <w:r w:rsidR="001C53AA">
        <w:rPr>
          <w:rFonts w:hint="eastAsia"/>
          <w:color w:val="EE0000"/>
          <w:vertAlign w:val="superscript"/>
        </w:rPr>
        <w:t>2</w:t>
      </w:r>
      <w:r w:rsidRPr="00562579">
        <w:rPr>
          <w:color w:val="EE0000"/>
        </w:rPr>
        <w:t>可知电子</w:t>
      </w:r>
      <w:r w:rsidRPr="00562579">
        <w:rPr>
          <w:rFonts w:eastAsia="Times New Roman" w:cs="Times New Roman"/>
          <w:color w:val="EE0000"/>
        </w:rPr>
        <w:t>1</w:t>
      </w:r>
      <w:r w:rsidRPr="00562579">
        <w:rPr>
          <w:color w:val="EE0000"/>
        </w:rPr>
        <w:t>的动能比电子</w:t>
      </w:r>
      <w:r w:rsidRPr="00562579">
        <w:rPr>
          <w:rFonts w:eastAsia="Times New Roman" w:cs="Times New Roman"/>
          <w:color w:val="EE0000"/>
        </w:rPr>
        <w:t>3</w:t>
      </w:r>
      <w:r w:rsidRPr="00562579">
        <w:rPr>
          <w:color w:val="EE0000"/>
        </w:rPr>
        <w:t>的小，故</w:t>
      </w:r>
      <w:r w:rsidRPr="00562579">
        <w:rPr>
          <w:rFonts w:eastAsia="Times New Roman" w:cs="Times New Roman"/>
          <w:color w:val="EE0000"/>
        </w:rPr>
        <w:t>A</w:t>
      </w:r>
      <w:r w:rsidRPr="00562579">
        <w:rPr>
          <w:color w:val="EE0000"/>
        </w:rPr>
        <w:t>错误；</w:t>
      </w:r>
    </w:p>
    <w:p w14:paraId="060C3D19" w14:textId="6FB2DB27" w:rsidR="0075003A" w:rsidRPr="00562579" w:rsidRDefault="0011497F" w:rsidP="001C53AA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．电子在磁场中做匀速圆周运动的周期</w:t>
      </w:r>
      <w:r w:rsidRPr="00562579">
        <w:rPr>
          <w:color w:val="EE0000"/>
        </w:rPr>
        <w:object w:dxaOrig="855" w:dyaOrig="615" w14:anchorId="372E8AD3">
          <v:shape id="_x0000_i1048" type="#_x0000_t75" alt="学科网(www.zxxk.com)--教育资源门户，提供试卷、教案、课件、论文、素材以及各类教学资源下载，还有大量而丰富的教学相关资讯！" style="width:42.55pt;height:29.75pt" o:ole="">
            <v:imagedata r:id="rId69" o:title="eqId5f69e7550f4ae168936238516869be3d"/>
          </v:shape>
          <o:OLEObject Type="Embed" ProgID="Equation.DSMT4" ShapeID="_x0000_i1048" DrawAspect="Content" ObjectID="_1845457047" r:id="rId70"/>
        </w:object>
      </w:r>
      <w:r w:rsidR="001C53AA">
        <w:rPr>
          <w:rFonts w:hint="eastAsia"/>
          <w:color w:val="EE0000"/>
        </w:rPr>
        <w:t>，</w:t>
      </w:r>
      <w:r w:rsidRPr="00562579">
        <w:rPr>
          <w:color w:val="EE0000"/>
        </w:rPr>
        <w:t>结合</w:t>
      </w:r>
      <w:r w:rsidRPr="00562579">
        <w:rPr>
          <w:color w:val="EE0000"/>
        </w:rPr>
        <w:object w:dxaOrig="825" w:dyaOrig="615" w14:anchorId="0F909C98">
          <v:shape id="_x0000_i1049" type="#_x0000_t75" alt="学科网(www.zxxk.com)--教育资源门户，提供试卷、教案、课件、论文、素材以及各类教学资源下载，还有大量而丰富的教学相关资讯！" style="width:42.55pt;height:29.75pt" o:ole="">
            <v:imagedata r:id="rId71" o:title="eqId47bb631f67273b2c45e213cd4ce7dcd3"/>
          </v:shape>
          <o:OLEObject Type="Embed" ProgID="Equation.DSMT4" ShapeID="_x0000_i1049" DrawAspect="Content" ObjectID="_1845457048" r:id="rId72"/>
        </w:object>
      </w:r>
      <w:r w:rsidR="001C53AA">
        <w:rPr>
          <w:rFonts w:hint="eastAsia"/>
          <w:color w:val="EE0000"/>
        </w:rPr>
        <w:t>，</w:t>
      </w:r>
      <w:r w:rsidRPr="00562579">
        <w:rPr>
          <w:color w:val="EE0000"/>
        </w:rPr>
        <w:t>可得</w:t>
      </w:r>
      <w:r w:rsidRPr="00562579">
        <w:rPr>
          <w:color w:val="EE0000"/>
        </w:rPr>
        <w:object w:dxaOrig="915" w:dyaOrig="615" w14:anchorId="39D421D3">
          <v:shape id="_x0000_i1050" type="#_x0000_t75" alt="学科网(www.zxxk.com)--教育资源门户，提供试卷、教案、课件、论文、素材以及各类教学资源下载，还有大量而丰富的教学相关资讯！" style="width:46.7pt;height:29.75pt" o:ole="">
            <v:imagedata r:id="rId73" o:title="eqId482d7c97fa79415b123664cb2af6acf5"/>
          </v:shape>
          <o:OLEObject Type="Embed" ProgID="Equation.DSMT4" ShapeID="_x0000_i1050" DrawAspect="Content" ObjectID="_1845457049" r:id="rId74"/>
        </w:object>
      </w:r>
    </w:p>
    <w:p w14:paraId="1E9088C1" w14:textId="03A6544F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题图可知电子</w:t>
      </w:r>
      <w:r w:rsidRPr="00562579">
        <w:rPr>
          <w:rFonts w:eastAsia="Times New Roman" w:cs="Times New Roman"/>
          <w:color w:val="EE0000"/>
        </w:rPr>
        <w:t>1</w:t>
      </w:r>
      <w:r w:rsidRPr="00562579">
        <w:rPr>
          <w:color w:val="EE0000"/>
        </w:rPr>
        <w:t>在磁场中运动的圆心角为</w:t>
      </w:r>
      <w:r w:rsidR="000A4EA6">
        <w:rPr>
          <w:rFonts w:hint="eastAsia"/>
          <w:color w:val="EE0000"/>
        </w:rPr>
        <w:t>180</w:t>
      </w:r>
      <w:r w:rsidR="000A4EA6">
        <w:rPr>
          <w:rFonts w:cs="Times New Roman"/>
          <w:color w:val="EE0000"/>
        </w:rPr>
        <w:t>°</w:t>
      </w:r>
      <w:r w:rsidRPr="00562579">
        <w:rPr>
          <w:color w:val="EE0000"/>
        </w:rPr>
        <w:t>，则电子</w:t>
      </w:r>
      <w:r w:rsidRPr="00562579">
        <w:rPr>
          <w:rFonts w:eastAsia="Times New Roman" w:cs="Times New Roman"/>
          <w:color w:val="EE0000"/>
        </w:rPr>
        <w:t>1</w:t>
      </w:r>
      <w:r w:rsidRPr="00562579">
        <w:rPr>
          <w:color w:val="EE0000"/>
        </w:rPr>
        <w:t>在磁场中的运动时间为</w:t>
      </w:r>
      <w:r w:rsidRPr="00562579">
        <w:rPr>
          <w:color w:val="EE0000"/>
        </w:rPr>
        <w:object w:dxaOrig="1800" w:dyaOrig="615" w14:anchorId="36E575BD">
          <v:shape id="_x0000_i1051" type="#_x0000_t75" alt="学科网(www.zxxk.com)--教育资源门户，提供试卷、教案、课件、论文、素材以及各类教学资源下载，还有大量而丰富的教学相关资讯！" style="width:88.65pt;height:29.75pt" o:ole="">
            <v:imagedata r:id="rId75" o:title="eqId4229924207ac46c305b624c0dc8672bd"/>
          </v:shape>
          <o:OLEObject Type="Embed" ProgID="Equation.DSMT4" ShapeID="_x0000_i1051" DrawAspect="Content" ObjectID="_1845457050" r:id="rId76"/>
        </w:object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B</w:t>
      </w:r>
      <w:r w:rsidRPr="00562579">
        <w:rPr>
          <w:color w:val="EE0000"/>
        </w:rPr>
        <w:t>正确；</w:t>
      </w:r>
    </w:p>
    <w:p w14:paraId="29DB0F15" w14:textId="1768E8C9" w:rsidR="0075003A" w:rsidRPr="00562579" w:rsidRDefault="001C53AA" w:rsidP="00562579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60288" behindDoc="0" locked="0" layoutInCell="1" allowOverlap="1" wp14:anchorId="6282D508" wp14:editId="061E5F36">
            <wp:simplePos x="0" y="0"/>
            <wp:positionH relativeFrom="margin">
              <wp:align>right</wp:align>
            </wp:positionH>
            <wp:positionV relativeFrom="paragraph">
              <wp:posOffset>16104</wp:posOffset>
            </wp:positionV>
            <wp:extent cx="2837180" cy="1333500"/>
            <wp:effectExtent l="0" t="0" r="1270" b="0"/>
            <wp:wrapSquare wrapText="bothSides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7322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562579">
        <w:rPr>
          <w:rFonts w:eastAsia="Times New Roman" w:cs="Times New Roman"/>
          <w:color w:val="EE0000"/>
        </w:rPr>
        <w:t>C</w:t>
      </w:r>
      <w:r w:rsidR="0011497F" w:rsidRPr="00562579">
        <w:rPr>
          <w:color w:val="EE0000"/>
        </w:rPr>
        <w:t>．设电子</w:t>
      </w:r>
      <w:r w:rsidR="0011497F" w:rsidRPr="00562579">
        <w:rPr>
          <w:rFonts w:eastAsia="Times New Roman" w:cs="Times New Roman"/>
          <w:color w:val="EE0000"/>
        </w:rPr>
        <w:t>2</w:t>
      </w:r>
      <w:r w:rsidR="0011497F" w:rsidRPr="00562579">
        <w:rPr>
          <w:color w:val="EE0000"/>
        </w:rPr>
        <w:t>运动半径为</w:t>
      </w:r>
      <w:r w:rsidR="000A4EA6" w:rsidRPr="000A4EA6">
        <w:rPr>
          <w:rFonts w:hint="eastAsia"/>
          <w:i/>
          <w:iCs/>
          <w:color w:val="EE0000"/>
        </w:rPr>
        <w:t>R</w:t>
      </w:r>
      <w:r w:rsidR="000A4EA6">
        <w:rPr>
          <w:rFonts w:hint="eastAsia"/>
          <w:color w:val="EE0000"/>
          <w:vertAlign w:val="subscript"/>
        </w:rPr>
        <w:t>2</w:t>
      </w:r>
      <w:r w:rsidR="0011497F" w:rsidRPr="00562579">
        <w:rPr>
          <w:color w:val="EE0000"/>
        </w:rPr>
        <w:t>，如图所示</w:t>
      </w:r>
    </w:p>
    <w:p w14:paraId="17925A80" w14:textId="231E946D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几何关系有</w:t>
      </w:r>
      <w:r w:rsidRPr="00562579">
        <w:rPr>
          <w:color w:val="EE0000"/>
        </w:rPr>
        <w:object w:dxaOrig="1860" w:dyaOrig="435" w14:anchorId="6330A596">
          <v:shape id="_x0000_i1052" type="#_x0000_t75" alt="学科网(www.zxxk.com)--教育资源门户，提供试卷、教案、课件、论文、素材以及各类教学资源下载，还有大量而丰富的教学相关资讯！" style="width:93.4pt;height:21.4pt" o:ole="">
            <v:imagedata r:id="rId78" o:title="eqId439e5e4e62af3dd93b75eb39fe7a5426"/>
          </v:shape>
          <o:OLEObject Type="Embed" ProgID="Equation.DSMT4" ShapeID="_x0000_i1052" DrawAspect="Content" ObjectID="_1845457051" r:id="rId79"/>
        </w:object>
      </w:r>
    </w:p>
    <w:p w14:paraId="64A6ADD3" w14:textId="03CB72A8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</w:t>
      </w:r>
      <w:r w:rsidRPr="00562579">
        <w:rPr>
          <w:color w:val="EE0000"/>
        </w:rPr>
        <w:object w:dxaOrig="1260" w:dyaOrig="660" w14:anchorId="5C4D6001">
          <v:shape id="_x0000_i1053" type="#_x0000_t75" alt="学科网(www.zxxk.com)--教育资源门户，提供试卷、教案、课件、论文、素材以及各类教学资源下载，还有大量而丰富的教学相关资讯！" style="width:63.35pt;height:34.2pt" o:ole="">
            <v:imagedata r:id="rId80" o:title="eqId5e7f7bb003e34503c6a1754ac3db17fa"/>
          </v:shape>
          <o:OLEObject Type="Embed" ProgID="Equation.DSMT4" ShapeID="_x0000_i1053" DrawAspect="Content" ObjectID="_1845457052" r:id="rId81"/>
        </w:object>
      </w:r>
    </w:p>
    <w:p w14:paraId="696762DF" w14:textId="0207B2F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</w:t>
      </w:r>
      <w:r w:rsidR="004E615B" w:rsidRPr="004E615B">
        <w:rPr>
          <w:rFonts w:ascii="Book Antiqua" w:hAnsi="Book Antiqua"/>
          <w:i/>
          <w:iCs/>
          <w:color w:val="EE0000"/>
        </w:rPr>
        <w:t>v</w:t>
      </w:r>
      <w:r w:rsidR="004E615B" w:rsidRPr="004E615B">
        <w:rPr>
          <w:rFonts w:cs="Times New Roman"/>
          <w:color w:val="EE0000"/>
          <w:vertAlign w:val="subscript"/>
        </w:rPr>
        <w:t>2</w:t>
      </w:r>
      <w:r w:rsidR="004E615B">
        <w:rPr>
          <w:rFonts w:hint="eastAsia"/>
          <w:color w:val="EE0000"/>
        </w:rPr>
        <w:t xml:space="preserve"> = </w:t>
      </w:r>
      <w:r w:rsidR="004E615B">
        <w:rPr>
          <w:color w:val="EE0000"/>
        </w:rPr>
        <w:fldChar w:fldCharType="begin"/>
      </w:r>
      <w:r w:rsidR="004E615B">
        <w:rPr>
          <w:color w:val="EE0000"/>
        </w:rPr>
        <w:instrText xml:space="preserve"> </w:instrText>
      </w:r>
      <w:r w:rsidR="004E615B">
        <w:rPr>
          <w:rFonts w:hint="eastAsia"/>
          <w:color w:val="EE0000"/>
        </w:rPr>
        <w:instrText>EQ \F</w:instrText>
      </w:r>
      <w:r w:rsidR="004E615B" w:rsidRPr="004E615B">
        <w:rPr>
          <w:rFonts w:hint="eastAsia"/>
          <w:i/>
          <w:iCs/>
          <w:color w:val="EE0000"/>
        </w:rPr>
        <w:instrText>(eB</w:instrText>
      </w:r>
      <w:r w:rsidR="004E615B">
        <w:rPr>
          <w:rFonts w:hint="eastAsia"/>
          <w:i/>
          <w:iCs/>
          <w:color w:val="EE0000"/>
        </w:rPr>
        <w:instrText>R</w:instrText>
      </w:r>
      <w:r w:rsidR="004E615B" w:rsidRPr="004E615B">
        <w:rPr>
          <w:rFonts w:hint="eastAsia"/>
          <w:color w:val="EE0000"/>
          <w:vertAlign w:val="subscript"/>
        </w:rPr>
        <w:instrText>2</w:instrText>
      </w:r>
      <w:r w:rsidR="004E615B">
        <w:rPr>
          <w:rFonts w:hint="eastAsia"/>
          <w:color w:val="EE0000"/>
        </w:rPr>
        <w:instrText>,</w:instrText>
      </w:r>
      <w:r w:rsidR="004E615B" w:rsidRPr="004E615B">
        <w:rPr>
          <w:rFonts w:hint="eastAsia"/>
          <w:i/>
          <w:iCs/>
          <w:color w:val="EE0000"/>
        </w:rPr>
        <w:instrText>m</w:instrText>
      </w:r>
      <w:r w:rsidR="004E615B">
        <w:rPr>
          <w:rFonts w:hint="eastAsia"/>
          <w:color w:val="EE0000"/>
        </w:rPr>
        <w:instrText>)</w:instrText>
      </w:r>
      <w:r w:rsidR="004E615B">
        <w:rPr>
          <w:color w:val="EE0000"/>
        </w:rPr>
        <w:instrText xml:space="preserve"> </w:instrText>
      </w:r>
      <w:r w:rsidR="004E615B">
        <w:rPr>
          <w:color w:val="EE0000"/>
        </w:rPr>
        <w:fldChar w:fldCharType="separate"/>
      </w:r>
      <w:r w:rsidR="004E615B">
        <w:rPr>
          <w:color w:val="EE0000"/>
        </w:rPr>
        <w:fldChar w:fldCharType="end"/>
      </w:r>
      <w:r w:rsidRPr="00562579">
        <w:rPr>
          <w:color w:val="EE0000"/>
        </w:rPr>
        <w:t>可得</w:t>
      </w:r>
      <w:r w:rsidR="00BE15FC" w:rsidRPr="00BE15FC">
        <w:rPr>
          <w:rFonts w:ascii="Book Antiqua" w:hAnsi="Book Antiqua"/>
          <w:i/>
          <w:iCs/>
          <w:color w:val="EE0000"/>
        </w:rPr>
        <w:t>v</w:t>
      </w:r>
      <w:r w:rsidR="00BE15FC">
        <w:rPr>
          <w:rFonts w:hint="eastAsia"/>
          <w:color w:val="EE0000"/>
          <w:vertAlign w:val="subscript"/>
        </w:rPr>
        <w:t>2</w:t>
      </w:r>
      <w:r w:rsidR="00BE15FC">
        <w:rPr>
          <w:rFonts w:hint="eastAsia"/>
          <w:color w:val="EE0000"/>
        </w:rPr>
        <w:t xml:space="preserve"> = </w:t>
      </w:r>
      <w:r w:rsidR="00BE15FC">
        <w:rPr>
          <w:color w:val="EE0000"/>
        </w:rPr>
        <w:fldChar w:fldCharType="begin"/>
      </w:r>
      <w:r w:rsidR="00BE15FC">
        <w:rPr>
          <w:color w:val="EE0000"/>
        </w:rPr>
        <w:instrText xml:space="preserve"> </w:instrText>
      </w:r>
      <w:r w:rsidR="00BE15FC">
        <w:rPr>
          <w:rFonts w:hint="eastAsia"/>
          <w:color w:val="EE0000"/>
        </w:rPr>
        <w:instrText>EQ \F(</w:instrText>
      </w:r>
      <w:r w:rsidR="00BE15FC" w:rsidRPr="00BE15FC">
        <w:rPr>
          <w:rFonts w:hint="eastAsia"/>
          <w:i/>
          <w:iCs/>
          <w:color w:val="EE0000"/>
        </w:rPr>
        <w:instrText>eB</w:instrText>
      </w:r>
      <w:r w:rsidR="00BE15FC">
        <w:rPr>
          <w:rFonts w:hint="eastAsia"/>
          <w:color w:val="EE0000"/>
        </w:rPr>
        <w:instrText>(</w:instrText>
      </w:r>
      <w:r w:rsidR="00BE15FC" w:rsidRPr="00BE15FC">
        <w:rPr>
          <w:rFonts w:hint="eastAsia"/>
          <w:i/>
          <w:iCs/>
          <w:color w:val="EE0000"/>
        </w:rPr>
        <w:instrText>x</w:instrText>
      </w:r>
      <w:r w:rsidR="001C53AA">
        <w:rPr>
          <w:rFonts w:hint="eastAsia"/>
          <w:color w:val="EE0000"/>
          <w:vertAlign w:val="subscript"/>
        </w:rPr>
        <w:instrText>2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 xml:space="preserve"> + </w:instrText>
      </w:r>
      <w:r w:rsidR="001C53AA">
        <w:rPr>
          <w:rFonts w:hint="eastAsia"/>
          <w:i/>
          <w:iCs/>
          <w:color w:val="EE0000"/>
        </w:rPr>
        <w:instrText>b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>),2</w:instrText>
      </w:r>
      <w:r w:rsidR="001C53AA">
        <w:rPr>
          <w:rFonts w:hint="eastAsia"/>
          <w:i/>
          <w:iCs/>
          <w:color w:val="EE0000"/>
        </w:rPr>
        <w:instrText>bm</w:instrText>
      </w:r>
      <w:r w:rsidR="00BE15FC">
        <w:rPr>
          <w:rFonts w:hint="eastAsia"/>
          <w:color w:val="EE0000"/>
        </w:rPr>
        <w:instrText>)</w:instrText>
      </w:r>
      <w:r w:rsidR="00BE15FC">
        <w:rPr>
          <w:color w:val="EE0000"/>
        </w:rPr>
        <w:instrText xml:space="preserve"> </w:instrText>
      </w:r>
      <w:r w:rsidR="00BE15FC">
        <w:rPr>
          <w:color w:val="EE0000"/>
        </w:rPr>
        <w:fldChar w:fldCharType="separate"/>
      </w:r>
      <w:r w:rsidR="00BE15FC">
        <w:rPr>
          <w:color w:val="EE0000"/>
        </w:rPr>
        <w:fldChar w:fldCharType="end"/>
      </w:r>
    </w:p>
    <w:p w14:paraId="3E490271" w14:textId="6730E007" w:rsidR="0075003A" w:rsidRPr="00562579" w:rsidRDefault="00C53AEA" w:rsidP="00562579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61312" behindDoc="0" locked="0" layoutInCell="1" allowOverlap="1" wp14:anchorId="72CA9B63" wp14:editId="56374912">
            <wp:simplePos x="0" y="0"/>
            <wp:positionH relativeFrom="margin">
              <wp:align>right</wp:align>
            </wp:positionH>
            <wp:positionV relativeFrom="paragraph">
              <wp:posOffset>-1792</wp:posOffset>
            </wp:positionV>
            <wp:extent cx="2824480" cy="1333500"/>
            <wp:effectExtent l="0" t="0" r="0" b="0"/>
            <wp:wrapSquare wrapText="bothSides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448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562579">
        <w:rPr>
          <w:color w:val="EE0000"/>
        </w:rPr>
        <w:t>电子</w:t>
      </w:r>
      <w:r w:rsidR="0011497F" w:rsidRPr="00562579">
        <w:rPr>
          <w:rFonts w:eastAsia="Times New Roman" w:cs="Times New Roman"/>
          <w:color w:val="EE0000"/>
        </w:rPr>
        <w:t>2</w:t>
      </w:r>
      <w:r w:rsidR="0011497F" w:rsidRPr="00562579">
        <w:rPr>
          <w:color w:val="EE0000"/>
        </w:rPr>
        <w:t>的动能为</w:t>
      </w:r>
      <w:r w:rsidR="00BE15FC" w:rsidRPr="00BE15FC">
        <w:rPr>
          <w:rFonts w:hint="eastAsia"/>
          <w:i/>
          <w:iCs/>
          <w:color w:val="EE0000"/>
        </w:rPr>
        <w:t>E</w:t>
      </w:r>
      <w:r w:rsidR="00BE15FC">
        <w:rPr>
          <w:rFonts w:hint="eastAsia"/>
          <w:color w:val="EE0000"/>
          <w:vertAlign w:val="subscript"/>
        </w:rPr>
        <w:t>k</w:t>
      </w:r>
      <w:r w:rsidR="00BE15FC">
        <w:rPr>
          <w:rFonts w:hint="eastAsia"/>
          <w:color w:val="EE0000"/>
        </w:rPr>
        <w:t xml:space="preserve"> = </w:t>
      </w:r>
      <w:r w:rsidR="00BE15FC">
        <w:rPr>
          <w:color w:val="EE0000"/>
        </w:rPr>
        <w:fldChar w:fldCharType="begin"/>
      </w:r>
      <w:r w:rsidR="00BE15FC">
        <w:rPr>
          <w:color w:val="EE0000"/>
        </w:rPr>
        <w:instrText xml:space="preserve"> </w:instrText>
      </w:r>
      <w:r w:rsidR="00BE15FC">
        <w:rPr>
          <w:rFonts w:hint="eastAsia"/>
          <w:color w:val="EE0000"/>
        </w:rPr>
        <w:instrText>EQ \F(1,2)</w:instrText>
      </w:r>
      <w:r w:rsidR="00BE15FC">
        <w:rPr>
          <w:color w:val="EE0000"/>
        </w:rPr>
        <w:instrText xml:space="preserve"> </w:instrText>
      </w:r>
      <w:r w:rsidR="00BE15FC">
        <w:rPr>
          <w:color w:val="EE0000"/>
        </w:rPr>
        <w:fldChar w:fldCharType="separate"/>
      </w:r>
      <w:r w:rsidR="00BE15FC">
        <w:rPr>
          <w:color w:val="EE0000"/>
        </w:rPr>
        <w:fldChar w:fldCharType="end"/>
      </w:r>
      <w:r w:rsidR="00BE15FC" w:rsidRPr="00BE15FC">
        <w:rPr>
          <w:rFonts w:hint="eastAsia"/>
          <w:i/>
          <w:iCs/>
          <w:color w:val="EE0000"/>
        </w:rPr>
        <w:t>m</w:t>
      </w:r>
      <w:r w:rsidR="00BE15FC" w:rsidRPr="00BE15FC">
        <w:rPr>
          <w:rFonts w:ascii="Book Antiqua" w:hAnsi="Book Antiqua"/>
          <w:i/>
          <w:iCs/>
          <w:color w:val="EE0000"/>
        </w:rPr>
        <w:t>v</w:t>
      </w:r>
      <w:r w:rsidR="00BE15FC">
        <w:rPr>
          <w:rFonts w:hint="eastAsia"/>
          <w:color w:val="EE0000"/>
          <w:vertAlign w:val="subscript"/>
        </w:rPr>
        <w:t>2</w:t>
      </w:r>
      <w:r w:rsidR="00BE15FC">
        <w:rPr>
          <w:rFonts w:hint="eastAsia"/>
          <w:color w:val="EE0000"/>
          <w:vertAlign w:val="superscript"/>
        </w:rPr>
        <w:t>2</w:t>
      </w:r>
      <w:r w:rsidR="00BE15FC">
        <w:rPr>
          <w:rFonts w:hint="eastAsia"/>
          <w:color w:val="EE0000"/>
        </w:rPr>
        <w:t xml:space="preserve"> = </w:t>
      </w:r>
      <w:r w:rsidR="00BE15FC">
        <w:rPr>
          <w:color w:val="EE0000"/>
        </w:rPr>
        <w:fldChar w:fldCharType="begin"/>
      </w:r>
      <w:r w:rsidR="00BE15FC">
        <w:rPr>
          <w:color w:val="EE0000"/>
        </w:rPr>
        <w:instrText xml:space="preserve"> </w:instrText>
      </w:r>
      <w:r w:rsidR="00BE15FC">
        <w:rPr>
          <w:rFonts w:hint="eastAsia"/>
          <w:color w:val="EE0000"/>
        </w:rPr>
        <w:instrText>EQ \F(</w:instrText>
      </w:r>
      <w:r w:rsidR="00BE15FC" w:rsidRPr="00BE15FC">
        <w:rPr>
          <w:rFonts w:hint="eastAsia"/>
          <w:i/>
          <w:iCs/>
          <w:color w:val="EE0000"/>
        </w:rPr>
        <w:instrText>e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 w:rsidRPr="00BE15FC">
        <w:rPr>
          <w:rFonts w:hint="eastAsia"/>
          <w:i/>
          <w:iCs/>
          <w:color w:val="EE0000"/>
        </w:rPr>
        <w:instrText>B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>(</w:instrText>
      </w:r>
      <w:r w:rsidR="00BE15FC" w:rsidRPr="00BE15FC">
        <w:rPr>
          <w:rFonts w:hint="eastAsia"/>
          <w:i/>
          <w:iCs/>
          <w:color w:val="EE0000"/>
        </w:rPr>
        <w:instrText>x</w:instrText>
      </w:r>
      <w:r w:rsidR="00BE15FC">
        <w:rPr>
          <w:rFonts w:hint="eastAsia"/>
          <w:color w:val="EE0000"/>
          <w:vertAlign w:val="subscript"/>
        </w:rPr>
        <w:instrText>2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 xml:space="preserve"> + </w:instrText>
      </w:r>
      <w:r w:rsidR="00BE15FC" w:rsidRPr="00BE15FC">
        <w:rPr>
          <w:rFonts w:hint="eastAsia"/>
          <w:i/>
          <w:iCs/>
          <w:color w:val="EE0000"/>
        </w:rPr>
        <w:instrText>b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>)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>,8</w:instrText>
      </w:r>
      <w:r w:rsidR="00BE15FC" w:rsidRPr="00BE15FC">
        <w:rPr>
          <w:rFonts w:hint="eastAsia"/>
          <w:i/>
          <w:iCs/>
          <w:color w:val="EE0000"/>
        </w:rPr>
        <w:instrText>mb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>)</w:instrText>
      </w:r>
      <w:r w:rsidR="00BE15FC">
        <w:rPr>
          <w:color w:val="EE0000"/>
        </w:rPr>
        <w:instrText xml:space="preserve"> </w:instrText>
      </w:r>
      <w:r w:rsidR="00BE15FC">
        <w:rPr>
          <w:color w:val="EE0000"/>
        </w:rPr>
        <w:fldChar w:fldCharType="separate"/>
      </w:r>
      <w:r w:rsidR="00BE15FC">
        <w:rPr>
          <w:color w:val="EE0000"/>
        </w:rPr>
        <w:fldChar w:fldCharType="end"/>
      </w:r>
      <w:r w:rsidR="0011497F" w:rsidRPr="00562579">
        <w:rPr>
          <w:color w:val="EE0000"/>
        </w:rPr>
        <w:t>，故</w:t>
      </w:r>
      <w:r w:rsidR="0011497F" w:rsidRPr="00562579">
        <w:rPr>
          <w:rFonts w:eastAsia="Times New Roman" w:cs="Times New Roman"/>
          <w:color w:val="EE0000"/>
        </w:rPr>
        <w:t>C</w:t>
      </w:r>
      <w:r w:rsidR="0011497F" w:rsidRPr="00562579">
        <w:rPr>
          <w:color w:val="EE0000"/>
        </w:rPr>
        <w:t>正确；</w:t>
      </w:r>
    </w:p>
    <w:p w14:paraId="11EF8571" w14:textId="7CE2C6DE" w:rsidR="0075003A" w:rsidRPr="00562579" w:rsidRDefault="0011497F" w:rsidP="00562579">
      <w:pPr>
        <w:rPr>
          <w:color w:val="EE0000"/>
        </w:rPr>
      </w:pPr>
      <w:r w:rsidRPr="00562579">
        <w:rPr>
          <w:rFonts w:eastAsia="Times New Roman" w:cs="Times New Roman"/>
          <w:color w:val="EE0000"/>
        </w:rPr>
        <w:t>D</w:t>
      </w:r>
      <w:r w:rsidRPr="00562579">
        <w:rPr>
          <w:color w:val="EE0000"/>
        </w:rPr>
        <w:t>．设电子</w:t>
      </w:r>
      <w:r w:rsidRPr="00562579">
        <w:rPr>
          <w:rFonts w:eastAsia="Times New Roman" w:cs="Times New Roman"/>
          <w:color w:val="EE0000"/>
        </w:rPr>
        <w:t>3</w:t>
      </w:r>
      <w:r w:rsidRPr="00562579">
        <w:rPr>
          <w:color w:val="EE0000"/>
        </w:rPr>
        <w:t>运动半径为</w:t>
      </w:r>
      <w:r w:rsidR="00BE15FC" w:rsidRPr="00BE15FC">
        <w:rPr>
          <w:rFonts w:hint="eastAsia"/>
          <w:i/>
          <w:iCs/>
          <w:color w:val="EE0000"/>
        </w:rPr>
        <w:t>R</w:t>
      </w:r>
      <w:r w:rsidR="00BE15FC">
        <w:rPr>
          <w:rFonts w:hint="eastAsia"/>
          <w:color w:val="EE0000"/>
          <w:vertAlign w:val="subscript"/>
        </w:rPr>
        <w:t>3</w:t>
      </w:r>
      <w:r w:rsidRPr="00562579">
        <w:rPr>
          <w:color w:val="EE0000"/>
        </w:rPr>
        <w:t>，如图所示</w:t>
      </w:r>
    </w:p>
    <w:p w14:paraId="7FFAB62B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几何关系有</w:t>
      </w:r>
      <w:r w:rsidRPr="00562579">
        <w:rPr>
          <w:color w:val="EE0000"/>
        </w:rPr>
        <w:object w:dxaOrig="1935" w:dyaOrig="435" w14:anchorId="6DF89113">
          <v:shape id="_x0000_i1054" type="#_x0000_t75" alt="学科网(www.zxxk.com)--教育资源门户，提供试卷、教案、课件、论文、素材以及各类教学资源下载，还有大量而丰富的教学相关资讯！" style="width:97.3pt;height:21.4pt" o:ole="">
            <v:imagedata r:id="rId83" o:title="eqId37327438e08880f06113633e99d47744"/>
          </v:shape>
          <o:OLEObject Type="Embed" ProgID="Equation.DSMT4" ShapeID="_x0000_i1054" DrawAspect="Content" ObjectID="_1845457053" r:id="rId84"/>
        </w:object>
      </w:r>
    </w:p>
    <w:p w14:paraId="502B90F2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</w:t>
      </w:r>
      <w:r w:rsidRPr="00562579">
        <w:rPr>
          <w:color w:val="EE0000"/>
        </w:rPr>
        <w:object w:dxaOrig="1260" w:dyaOrig="720" w14:anchorId="73E286C7">
          <v:shape id="_x0000_i1055" type="#_x0000_t75" alt="学科网(www.zxxk.com)--教育资源门户，提供试卷、教案、课件、论文、素材以及各类教学资源下载，还有大量而丰富的教学相关资讯！" style="width:63.35pt;height:37.8pt" o:ole="">
            <v:imagedata r:id="rId85" o:title="eqId980b38ed1b0fb699d8381d5f3731d18b"/>
          </v:shape>
          <o:OLEObject Type="Embed" ProgID="Equation.DSMT4" ShapeID="_x0000_i1055" DrawAspect="Content" ObjectID="_1845457054" r:id="rId86"/>
        </w:object>
      </w:r>
    </w:p>
    <w:p w14:paraId="32648189" w14:textId="70DBBDD0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</w:t>
      </w:r>
      <w:r w:rsidR="004E615B" w:rsidRPr="004E615B">
        <w:rPr>
          <w:rFonts w:ascii="Book Antiqua" w:hAnsi="Book Antiqua"/>
          <w:i/>
          <w:iCs/>
          <w:color w:val="EE0000"/>
        </w:rPr>
        <w:t>v</w:t>
      </w:r>
      <w:r w:rsidR="004E615B">
        <w:rPr>
          <w:rFonts w:cs="Times New Roman" w:hint="eastAsia"/>
          <w:color w:val="EE0000"/>
          <w:vertAlign w:val="subscript"/>
        </w:rPr>
        <w:t>3</w:t>
      </w:r>
      <w:r w:rsidR="004E615B">
        <w:rPr>
          <w:rFonts w:hint="eastAsia"/>
          <w:color w:val="EE0000"/>
        </w:rPr>
        <w:t xml:space="preserve"> = </w:t>
      </w:r>
      <w:r w:rsidR="004E615B">
        <w:rPr>
          <w:color w:val="EE0000"/>
        </w:rPr>
        <w:fldChar w:fldCharType="begin"/>
      </w:r>
      <w:r w:rsidR="004E615B">
        <w:rPr>
          <w:color w:val="EE0000"/>
        </w:rPr>
        <w:instrText xml:space="preserve"> </w:instrText>
      </w:r>
      <w:r w:rsidR="004E615B">
        <w:rPr>
          <w:rFonts w:hint="eastAsia"/>
          <w:color w:val="EE0000"/>
        </w:rPr>
        <w:instrText>EQ \F</w:instrText>
      </w:r>
      <w:r w:rsidR="004E615B" w:rsidRPr="004E615B">
        <w:rPr>
          <w:rFonts w:hint="eastAsia"/>
          <w:i/>
          <w:iCs/>
          <w:color w:val="EE0000"/>
        </w:rPr>
        <w:instrText>(eB</w:instrText>
      </w:r>
      <w:r w:rsidR="004E615B">
        <w:rPr>
          <w:rFonts w:hint="eastAsia"/>
          <w:i/>
          <w:iCs/>
          <w:color w:val="EE0000"/>
        </w:rPr>
        <w:instrText>R</w:instrText>
      </w:r>
      <w:r w:rsidR="004E615B">
        <w:rPr>
          <w:rFonts w:hint="eastAsia"/>
          <w:color w:val="EE0000"/>
          <w:vertAlign w:val="subscript"/>
        </w:rPr>
        <w:instrText>3</w:instrText>
      </w:r>
      <w:r w:rsidR="004E615B">
        <w:rPr>
          <w:rFonts w:hint="eastAsia"/>
          <w:color w:val="EE0000"/>
        </w:rPr>
        <w:instrText>,</w:instrText>
      </w:r>
      <w:r w:rsidR="004E615B" w:rsidRPr="004E615B">
        <w:rPr>
          <w:rFonts w:hint="eastAsia"/>
          <w:i/>
          <w:iCs/>
          <w:color w:val="EE0000"/>
        </w:rPr>
        <w:instrText>m</w:instrText>
      </w:r>
      <w:r w:rsidR="004E615B">
        <w:rPr>
          <w:rFonts w:hint="eastAsia"/>
          <w:color w:val="EE0000"/>
        </w:rPr>
        <w:instrText>)</w:instrText>
      </w:r>
      <w:r w:rsidR="004E615B">
        <w:rPr>
          <w:color w:val="EE0000"/>
        </w:rPr>
        <w:instrText xml:space="preserve"> </w:instrText>
      </w:r>
      <w:r w:rsidR="004E615B">
        <w:rPr>
          <w:color w:val="EE0000"/>
        </w:rPr>
        <w:fldChar w:fldCharType="separate"/>
      </w:r>
      <w:r w:rsidR="004E615B">
        <w:rPr>
          <w:color w:val="EE0000"/>
        </w:rPr>
        <w:fldChar w:fldCharType="end"/>
      </w:r>
      <w:r w:rsidRPr="00562579">
        <w:rPr>
          <w:color w:val="EE0000"/>
        </w:rPr>
        <w:t>可得</w:t>
      </w:r>
      <w:r w:rsidR="001C53AA" w:rsidRPr="001C53AA">
        <w:rPr>
          <w:rFonts w:ascii="Book Antiqua" w:hAnsi="Book Antiqua"/>
          <w:i/>
          <w:iCs/>
          <w:color w:val="EE0000"/>
        </w:rPr>
        <w:t>v</w:t>
      </w:r>
      <w:r w:rsidR="001C53AA">
        <w:rPr>
          <w:rFonts w:hint="eastAsia"/>
          <w:color w:val="EE0000"/>
          <w:vertAlign w:val="subscript"/>
        </w:rPr>
        <w:t>3</w:t>
      </w:r>
      <w:r w:rsidR="001C53AA">
        <w:rPr>
          <w:rFonts w:hint="eastAsia"/>
          <w:color w:val="EE0000"/>
        </w:rPr>
        <w:t xml:space="preserve"> = </w:t>
      </w:r>
      <w:r w:rsidR="001C53AA">
        <w:rPr>
          <w:color w:val="EE0000"/>
        </w:rPr>
        <w:fldChar w:fldCharType="begin"/>
      </w:r>
      <w:r w:rsidR="001C53AA">
        <w:rPr>
          <w:color w:val="EE0000"/>
        </w:rPr>
        <w:instrText xml:space="preserve"> </w:instrText>
      </w:r>
      <w:r w:rsidR="001C53AA">
        <w:rPr>
          <w:rFonts w:hint="eastAsia"/>
          <w:color w:val="EE0000"/>
        </w:rPr>
        <w:instrText>EQ \F(</w:instrText>
      </w:r>
      <w:r w:rsidR="001C53AA" w:rsidRPr="00BE15FC">
        <w:rPr>
          <w:rFonts w:hint="eastAsia"/>
          <w:i/>
          <w:iCs/>
          <w:color w:val="EE0000"/>
        </w:rPr>
        <w:instrText>eB</w:instrText>
      </w:r>
      <w:r w:rsidR="001C53AA">
        <w:rPr>
          <w:rFonts w:hint="eastAsia"/>
          <w:color w:val="EE0000"/>
        </w:rPr>
        <w:instrText>(</w:instrText>
      </w:r>
      <w:r w:rsidR="001C53AA" w:rsidRPr="00BE15FC">
        <w:rPr>
          <w:rFonts w:hint="eastAsia"/>
          <w:i/>
          <w:iCs/>
          <w:color w:val="EE0000"/>
        </w:rPr>
        <w:instrText>x</w:instrText>
      </w:r>
      <w:r w:rsidR="001C53AA">
        <w:rPr>
          <w:rFonts w:hint="eastAsia"/>
          <w:color w:val="EE0000"/>
          <w:vertAlign w:val="subscript"/>
        </w:rPr>
        <w:instrText>3</w:instrText>
      </w:r>
      <w:r w:rsidR="001C53AA">
        <w:rPr>
          <w:rFonts w:hint="eastAsia"/>
          <w:color w:val="EE0000"/>
          <w:vertAlign w:val="superscript"/>
        </w:rPr>
        <w:instrText>2</w:instrText>
      </w:r>
      <w:r w:rsidR="001C53AA">
        <w:rPr>
          <w:rFonts w:hint="eastAsia"/>
          <w:color w:val="EE0000"/>
        </w:rPr>
        <w:instrText xml:space="preserve"> + </w:instrText>
      </w:r>
      <w:r w:rsidR="001C53AA">
        <w:rPr>
          <w:rFonts w:hint="eastAsia"/>
          <w:i/>
          <w:iCs/>
          <w:color w:val="EE0000"/>
        </w:rPr>
        <w:instrText>a</w:instrText>
      </w:r>
      <w:r w:rsidR="001C53AA">
        <w:rPr>
          <w:rFonts w:hint="eastAsia"/>
          <w:color w:val="EE0000"/>
          <w:vertAlign w:val="superscript"/>
        </w:rPr>
        <w:instrText>2</w:instrText>
      </w:r>
      <w:r w:rsidR="001C53AA">
        <w:rPr>
          <w:rFonts w:hint="eastAsia"/>
          <w:color w:val="EE0000"/>
        </w:rPr>
        <w:instrText>),2</w:instrText>
      </w:r>
      <w:r w:rsidR="001C53AA">
        <w:rPr>
          <w:rFonts w:hint="eastAsia"/>
          <w:i/>
          <w:iCs/>
          <w:color w:val="EE0000"/>
        </w:rPr>
        <w:instrText>mx</w:instrText>
      </w:r>
      <w:r w:rsidR="001C53AA" w:rsidRPr="001C53AA">
        <w:rPr>
          <w:rFonts w:hint="eastAsia"/>
          <w:color w:val="EE0000"/>
          <w:vertAlign w:val="subscript"/>
        </w:rPr>
        <w:instrText>3</w:instrText>
      </w:r>
      <w:r w:rsidR="001C53AA">
        <w:rPr>
          <w:rFonts w:hint="eastAsia"/>
          <w:color w:val="EE0000"/>
        </w:rPr>
        <w:instrText>)</w:instrText>
      </w:r>
      <w:r w:rsidR="001C53AA">
        <w:rPr>
          <w:color w:val="EE0000"/>
        </w:rPr>
        <w:instrText xml:space="preserve"> </w:instrText>
      </w:r>
      <w:r w:rsidR="001C53AA">
        <w:rPr>
          <w:color w:val="EE0000"/>
        </w:rPr>
        <w:fldChar w:fldCharType="separate"/>
      </w:r>
      <w:r w:rsidR="001C53AA">
        <w:rPr>
          <w:color w:val="EE0000"/>
        </w:rPr>
        <w:fldChar w:fldCharType="end"/>
      </w:r>
    </w:p>
    <w:p w14:paraId="54CA34A4" w14:textId="7944BA85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电子</w:t>
      </w:r>
      <w:r w:rsidRPr="00562579">
        <w:rPr>
          <w:rFonts w:eastAsia="Times New Roman" w:cs="Times New Roman"/>
          <w:color w:val="EE0000"/>
        </w:rPr>
        <w:t>3</w:t>
      </w:r>
      <w:r w:rsidRPr="00562579">
        <w:rPr>
          <w:color w:val="EE0000"/>
        </w:rPr>
        <w:t>的动量大小为</w:t>
      </w:r>
      <w:r w:rsidR="00BE15FC" w:rsidRPr="00BE15FC">
        <w:rPr>
          <w:rFonts w:hint="eastAsia"/>
          <w:i/>
          <w:iCs/>
          <w:color w:val="EE0000"/>
        </w:rPr>
        <w:t>p</w:t>
      </w:r>
      <w:r w:rsidR="00BE15FC">
        <w:rPr>
          <w:rFonts w:hint="eastAsia"/>
          <w:color w:val="EE0000"/>
          <w:vertAlign w:val="subscript"/>
        </w:rPr>
        <w:t>3</w:t>
      </w:r>
      <w:r w:rsidR="00BE15FC">
        <w:rPr>
          <w:rFonts w:hint="eastAsia"/>
          <w:color w:val="EE0000"/>
        </w:rPr>
        <w:t xml:space="preserve"> = </w:t>
      </w:r>
      <w:r w:rsidR="00BE15FC" w:rsidRPr="00BE15FC">
        <w:rPr>
          <w:rFonts w:hint="eastAsia"/>
          <w:i/>
          <w:iCs/>
          <w:color w:val="EE0000"/>
        </w:rPr>
        <w:t>m</w:t>
      </w:r>
      <w:r w:rsidR="00BE15FC" w:rsidRPr="00BE15FC">
        <w:rPr>
          <w:rFonts w:ascii="Book Antiqua" w:hAnsi="Book Antiqua"/>
          <w:i/>
          <w:iCs/>
          <w:color w:val="EE0000"/>
        </w:rPr>
        <w:t>v</w:t>
      </w:r>
      <w:r w:rsidR="00BE15FC">
        <w:rPr>
          <w:rFonts w:hint="eastAsia"/>
          <w:color w:val="EE0000"/>
          <w:vertAlign w:val="subscript"/>
        </w:rPr>
        <w:t>3</w:t>
      </w:r>
      <w:r w:rsidR="00BE15FC">
        <w:rPr>
          <w:rFonts w:hint="eastAsia"/>
          <w:color w:val="EE0000"/>
        </w:rPr>
        <w:t xml:space="preserve"> = </w:t>
      </w:r>
      <w:r w:rsidR="00BE15FC">
        <w:rPr>
          <w:color w:val="EE0000"/>
        </w:rPr>
        <w:fldChar w:fldCharType="begin"/>
      </w:r>
      <w:r w:rsidR="00BE15FC">
        <w:rPr>
          <w:color w:val="EE0000"/>
        </w:rPr>
        <w:instrText xml:space="preserve"> </w:instrText>
      </w:r>
      <w:r w:rsidR="00BE15FC">
        <w:rPr>
          <w:rFonts w:hint="eastAsia"/>
          <w:color w:val="EE0000"/>
        </w:rPr>
        <w:instrText>EQ \F(</w:instrText>
      </w:r>
      <w:r w:rsidR="00BE15FC" w:rsidRPr="00BE15FC">
        <w:rPr>
          <w:rFonts w:hint="eastAsia"/>
          <w:i/>
          <w:iCs/>
          <w:color w:val="EE0000"/>
        </w:rPr>
        <w:instrText>eB</w:instrText>
      </w:r>
      <w:r w:rsidR="00BE15FC">
        <w:rPr>
          <w:rFonts w:hint="eastAsia"/>
          <w:color w:val="EE0000"/>
        </w:rPr>
        <w:instrText>(</w:instrText>
      </w:r>
      <w:r w:rsidR="00BE15FC" w:rsidRPr="00BE15FC">
        <w:rPr>
          <w:rFonts w:hint="eastAsia"/>
          <w:i/>
          <w:iCs/>
          <w:color w:val="EE0000"/>
        </w:rPr>
        <w:instrText>x</w:instrText>
      </w:r>
      <w:r w:rsidR="00BE15FC">
        <w:rPr>
          <w:rFonts w:hint="eastAsia"/>
          <w:color w:val="EE0000"/>
          <w:vertAlign w:val="subscript"/>
        </w:rPr>
        <w:instrText>3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 xml:space="preserve"> + </w:instrText>
      </w:r>
      <w:r w:rsidR="00BE15FC">
        <w:rPr>
          <w:rFonts w:hint="eastAsia"/>
          <w:i/>
          <w:iCs/>
          <w:color w:val="EE0000"/>
        </w:rPr>
        <w:instrText>a</w:instrText>
      </w:r>
      <w:r w:rsidR="00BE15FC">
        <w:rPr>
          <w:rFonts w:hint="eastAsia"/>
          <w:color w:val="EE0000"/>
          <w:vertAlign w:val="superscript"/>
        </w:rPr>
        <w:instrText>2</w:instrText>
      </w:r>
      <w:r w:rsidR="00BE15FC">
        <w:rPr>
          <w:rFonts w:hint="eastAsia"/>
          <w:color w:val="EE0000"/>
        </w:rPr>
        <w:instrText>),2</w:instrText>
      </w:r>
      <w:r w:rsidR="00BE15FC">
        <w:rPr>
          <w:rFonts w:hint="eastAsia"/>
          <w:i/>
          <w:iCs/>
          <w:color w:val="EE0000"/>
        </w:rPr>
        <w:instrText>x</w:instrText>
      </w:r>
      <w:r w:rsidR="00BE15FC" w:rsidRPr="00BE15FC">
        <w:rPr>
          <w:rFonts w:hint="eastAsia"/>
          <w:color w:val="EE0000"/>
          <w:vertAlign w:val="subscript"/>
        </w:rPr>
        <w:instrText>3</w:instrText>
      </w:r>
      <w:r w:rsidR="00BE15FC">
        <w:rPr>
          <w:rFonts w:hint="eastAsia"/>
          <w:color w:val="EE0000"/>
        </w:rPr>
        <w:instrText>)</w:instrText>
      </w:r>
      <w:r w:rsidR="00BE15FC">
        <w:rPr>
          <w:color w:val="EE0000"/>
        </w:rPr>
        <w:instrText xml:space="preserve"> </w:instrText>
      </w:r>
      <w:r w:rsidR="00BE15FC">
        <w:rPr>
          <w:color w:val="EE0000"/>
        </w:rPr>
        <w:fldChar w:fldCharType="separate"/>
      </w:r>
      <w:r w:rsidR="00BE15FC">
        <w:rPr>
          <w:color w:val="EE0000"/>
        </w:rPr>
        <w:fldChar w:fldCharType="end"/>
      </w:r>
      <w:r w:rsidRPr="00562579">
        <w:rPr>
          <w:color w:val="EE0000"/>
        </w:rPr>
        <w:t>，故</w:t>
      </w:r>
      <w:r w:rsidRPr="00562579">
        <w:rPr>
          <w:rFonts w:eastAsia="Times New Roman" w:cs="Times New Roman"/>
          <w:color w:val="EE0000"/>
        </w:rPr>
        <w:t>D</w:t>
      </w:r>
      <w:r w:rsidRPr="00562579">
        <w:rPr>
          <w:color w:val="EE0000"/>
        </w:rPr>
        <w:t>正确。</w:t>
      </w:r>
    </w:p>
    <w:p w14:paraId="6C52698B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故选</w:t>
      </w:r>
      <w:r w:rsidRPr="00562579">
        <w:rPr>
          <w:rFonts w:eastAsia="Times New Roman" w:cs="Times New Roman"/>
          <w:color w:val="EE0000"/>
        </w:rPr>
        <w:t>BCD</w:t>
      </w:r>
      <w:r w:rsidRPr="00562579">
        <w:rPr>
          <w:color w:val="EE0000"/>
        </w:rPr>
        <w:t>。</w:t>
      </w:r>
    </w:p>
    <w:p w14:paraId="0C98971D" w14:textId="77777777" w:rsidR="003E34B4" w:rsidRDefault="003E34B4">
      <w:pPr>
        <w:widowControl/>
        <w:jc w:val="left"/>
        <w:rPr>
          <w:rFonts w:eastAsia="黑体" w:cstheme="majorBidi"/>
          <w:bCs/>
          <w:szCs w:val="32"/>
        </w:rPr>
      </w:pPr>
      <w:r>
        <w:br w:type="page"/>
      </w:r>
    </w:p>
    <w:p w14:paraId="30A7DDE7" w14:textId="2A4AA494" w:rsidR="0075003A" w:rsidRPr="00562579" w:rsidRDefault="0011497F" w:rsidP="00865616">
      <w:pPr>
        <w:pStyle w:val="2"/>
      </w:pPr>
      <w:r w:rsidRPr="00562579">
        <w:lastRenderedPageBreak/>
        <w:t>三、非选择题：本大题共</w:t>
      </w:r>
      <w:r w:rsidRPr="00562579">
        <w:rPr>
          <w:rFonts w:eastAsia="Times New Roman" w:cs="Times New Roman"/>
        </w:rPr>
        <w:t>5</w:t>
      </w:r>
      <w:r w:rsidRPr="00562579">
        <w:t>小题，共</w:t>
      </w:r>
      <w:r w:rsidRPr="00562579">
        <w:rPr>
          <w:rFonts w:eastAsia="Times New Roman" w:cs="Times New Roman"/>
        </w:rPr>
        <w:t>54</w:t>
      </w:r>
      <w:r w:rsidRPr="00562579">
        <w:t>分。考生根据要求作答。</w:t>
      </w:r>
    </w:p>
    <w:p w14:paraId="3B1C48EB" w14:textId="77777777" w:rsidR="001C53AA" w:rsidRPr="00034BA6" w:rsidRDefault="001C53AA" w:rsidP="00865616">
      <w:pPr>
        <w:pStyle w:val="a8"/>
        <w:numPr>
          <w:ilvl w:val="0"/>
          <w:numId w:val="2"/>
        </w:numPr>
        <w:ind w:firstLineChars="0"/>
      </w:pPr>
      <w:r w:rsidRPr="00034BA6">
        <w:rPr>
          <w:rFonts w:hint="eastAsia"/>
        </w:rPr>
        <w:t>（</w:t>
      </w:r>
      <w:r w:rsidRPr="00034BA6">
        <w:rPr>
          <w:rFonts w:hint="eastAsia"/>
        </w:rPr>
        <w:t>8</w:t>
      </w:r>
      <w:r w:rsidRPr="00034BA6">
        <w:rPr>
          <w:rFonts w:hint="eastAsia"/>
        </w:rPr>
        <w:t>分）</w:t>
      </w:r>
    </w:p>
    <w:p w14:paraId="32F8A9AE" w14:textId="41678313" w:rsidR="0075003A" w:rsidRDefault="0011497F" w:rsidP="00034BA6">
      <w:pPr>
        <w:pStyle w:val="a8"/>
        <w:ind w:firstLineChars="0"/>
      </w:pPr>
      <w:r w:rsidRPr="00034BA6">
        <w:t>某科技小组设计了测量薄膜压缩时间的实验，图</w:t>
      </w:r>
      <w:r w:rsidRPr="00034BA6">
        <w:rPr>
          <w:rFonts w:eastAsia="Times New Roman" w:cs="Times New Roman"/>
        </w:rPr>
        <w:t>1</w:t>
      </w:r>
      <w:r w:rsidRPr="00034BA6">
        <w:t>（</w:t>
      </w:r>
      <w:r w:rsidRPr="00034BA6">
        <w:rPr>
          <w:rFonts w:eastAsia="Times New Roman" w:cs="Times New Roman"/>
        </w:rPr>
        <w:t>a</w:t>
      </w:r>
      <w:r w:rsidRPr="00034BA6">
        <w:t>）为装置</w:t>
      </w:r>
      <w:commentRangeStart w:id="10"/>
      <w:r w:rsidRPr="00034BA6">
        <w:t>示意图</w:t>
      </w:r>
      <w:commentRangeEnd w:id="10"/>
      <w:r w:rsidR="00034BA6" w:rsidRPr="00034BA6">
        <w:rPr>
          <w:rStyle w:val="a9"/>
          <w:szCs w:val="24"/>
        </w:rPr>
        <w:commentReference w:id="10"/>
      </w:r>
      <w:r w:rsidRPr="00034BA6">
        <w:t>。</w:t>
      </w:r>
    </w:p>
    <w:p w14:paraId="75DA8F2B" w14:textId="7732EF73" w:rsidR="002C21F1" w:rsidRPr="00034BA6" w:rsidRDefault="002C21F1" w:rsidP="002C21F1">
      <w:pPr>
        <w:pStyle w:val="a8"/>
        <w:ind w:firstLineChars="0"/>
        <w:jc w:val="center"/>
      </w:pPr>
      <w:r w:rsidRPr="00034BA6">
        <w:rPr>
          <w:noProof/>
        </w:rPr>
        <w:drawing>
          <wp:inline distT="0" distB="0" distL="0" distR="0" wp14:anchorId="7819175E" wp14:editId="75A27671">
            <wp:extent cx="3475789" cy="19812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5789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24BFC" w14:textId="77777777" w:rsidR="0075003A" w:rsidRPr="00034BA6" w:rsidRDefault="0011497F" w:rsidP="00034BA6">
      <w:pPr>
        <w:ind w:firstLine="420"/>
      </w:pPr>
      <w:r w:rsidRPr="00034BA6">
        <w:t>（</w:t>
      </w:r>
      <w:r w:rsidRPr="00034BA6">
        <w:rPr>
          <w:rFonts w:eastAsia="Times New Roman" w:cs="Times New Roman"/>
        </w:rPr>
        <w:t>1</w:t>
      </w:r>
      <w:r w:rsidRPr="00034BA6">
        <w:t>）实验原理。</w:t>
      </w:r>
    </w:p>
    <w:p w14:paraId="6F79B8DE" w14:textId="3A8419BC" w:rsidR="0075003A" w:rsidRPr="00034BA6" w:rsidRDefault="0011497F" w:rsidP="00034BA6">
      <w:pPr>
        <w:ind w:firstLine="420"/>
      </w:pPr>
      <w:r w:rsidRPr="00034BA6">
        <w:t>某种薄膜受到小球冲击时会发光，通过测量发光光谱的相对光强峰值</w:t>
      </w:r>
      <w:r w:rsidR="000A4EA6" w:rsidRPr="00034BA6">
        <w:rPr>
          <w:rFonts w:hint="eastAsia"/>
          <w:i/>
          <w:iCs/>
        </w:rPr>
        <w:t>I</w:t>
      </w:r>
      <w:r w:rsidR="000A4EA6" w:rsidRPr="00034BA6">
        <w:rPr>
          <w:rFonts w:hint="eastAsia"/>
          <w:vertAlign w:val="subscript"/>
        </w:rPr>
        <w:t>p</w:t>
      </w:r>
      <w:r w:rsidRPr="00034BA6">
        <w:t>，可得最大冲击力</w:t>
      </w:r>
      <w:r w:rsidR="000A4EA6" w:rsidRPr="00034BA6">
        <w:rPr>
          <w:rFonts w:hint="eastAsia"/>
          <w:i/>
          <w:iCs/>
        </w:rPr>
        <w:t>F</w:t>
      </w:r>
      <w:r w:rsidRPr="00034BA6">
        <w:t>，结合动量定理可估测薄膜压缩时间</w:t>
      </w:r>
      <w:r w:rsidR="000A4EA6" w:rsidRPr="00034BA6">
        <w:rPr>
          <w:rFonts w:hint="eastAsia"/>
          <w:i/>
          <w:iCs/>
        </w:rPr>
        <w:t>t</w:t>
      </w:r>
      <w:r w:rsidRPr="00034BA6">
        <w:t>。</w:t>
      </w:r>
    </w:p>
    <w:p w14:paraId="02B49D6F" w14:textId="77777777" w:rsidR="0075003A" w:rsidRPr="00034BA6" w:rsidRDefault="0011497F" w:rsidP="00034BA6">
      <w:pPr>
        <w:ind w:firstLine="420"/>
      </w:pPr>
      <w:r w:rsidRPr="00034BA6">
        <w:t>（</w:t>
      </w:r>
      <w:r w:rsidRPr="00034BA6">
        <w:rPr>
          <w:rFonts w:eastAsia="Times New Roman" w:cs="Times New Roman"/>
        </w:rPr>
        <w:t>2</w:t>
      </w:r>
      <w:r w:rsidRPr="00034BA6">
        <w:t>）实验操作及数据处理。</w:t>
      </w:r>
    </w:p>
    <w:p w14:paraId="6608616C" w14:textId="72ABD17A" w:rsidR="0075003A" w:rsidRPr="00034BA6" w:rsidRDefault="00034BA6" w:rsidP="00034BA6">
      <w:pPr>
        <w:ind w:firstLine="420"/>
      </w:pPr>
      <w:r w:rsidRPr="00034BA6">
        <w:rPr>
          <w:rFonts w:ascii="宋体" w:hAnsi="宋体" w:cs="Cambria Math" w:hint="eastAsia"/>
        </w:rPr>
        <w:t>①</w:t>
      </w:r>
      <w:r w:rsidR="0011497F" w:rsidRPr="00034BA6">
        <w:t>称量小球质量，记录质量</w:t>
      </w:r>
      <w:r w:rsidR="000A4EA6" w:rsidRPr="00034BA6">
        <w:rPr>
          <w:rFonts w:hint="eastAsia"/>
          <w:i/>
          <w:iCs/>
        </w:rPr>
        <w:t>m</w:t>
      </w:r>
      <w:r w:rsidR="0011497F" w:rsidRPr="00034BA6">
        <w:t>。</w:t>
      </w:r>
    </w:p>
    <w:p w14:paraId="6A8E4B9E" w14:textId="0822FF4A" w:rsidR="0075003A" w:rsidRPr="00034BA6" w:rsidRDefault="00034BA6" w:rsidP="00034BA6">
      <w:pPr>
        <w:ind w:firstLine="420"/>
      </w:pPr>
      <w:r w:rsidRPr="00034BA6">
        <w:rPr>
          <w:rFonts w:ascii="宋体" w:hAnsi="宋体" w:cs="Cambria Math" w:hint="eastAsia"/>
        </w:rPr>
        <w:t>②</w:t>
      </w:r>
      <w:r w:rsidR="0011497F" w:rsidRPr="00034BA6">
        <w:t>断开电磁铁电源，使小球从薄膜正上方自由下落。拍摄小球下落过程的视频。</w:t>
      </w:r>
    </w:p>
    <w:p w14:paraId="6FF7E601" w14:textId="525D07C1" w:rsidR="0075003A" w:rsidRPr="00034BA6" w:rsidRDefault="00034BA6" w:rsidP="00034BA6">
      <w:pPr>
        <w:ind w:firstLine="420"/>
      </w:pPr>
      <w:r w:rsidRPr="00034BA6">
        <w:rPr>
          <w:rFonts w:ascii="宋体" w:hAnsi="宋体" w:cs="Cambria Math" w:hint="eastAsia"/>
        </w:rPr>
        <w:t>③</w:t>
      </w:r>
      <w:r w:rsidR="0011497F" w:rsidRPr="00034BA6">
        <w:t>图</w:t>
      </w:r>
      <w:r w:rsidR="0011497F" w:rsidRPr="00034BA6">
        <w:rPr>
          <w:rFonts w:eastAsia="Times New Roman" w:cs="Times New Roman"/>
        </w:rPr>
        <w:t>1</w:t>
      </w:r>
      <w:r w:rsidR="0011497F" w:rsidRPr="00034BA6">
        <w:t>（</w:t>
      </w:r>
      <w:r w:rsidR="0011497F" w:rsidRPr="00034BA6">
        <w:rPr>
          <w:rFonts w:eastAsia="Times New Roman" w:cs="Times New Roman"/>
        </w:rPr>
        <w:t>b</w:t>
      </w:r>
      <w:r w:rsidR="0011497F" w:rsidRPr="00034BA6">
        <w:t>）为利用视频处理软件得到的小球接触薄膜瞬间前连续</w:t>
      </w:r>
      <w:r w:rsidR="0011497F" w:rsidRPr="00034BA6">
        <w:rPr>
          <w:rFonts w:eastAsia="Times New Roman" w:cs="Times New Roman"/>
        </w:rPr>
        <w:t>3</w:t>
      </w:r>
      <w:r w:rsidR="0011497F" w:rsidRPr="00034BA6">
        <w:t>个时刻的位置图。分别测量图中的距离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1</w:t>
      </w:r>
      <w:r w:rsidR="0011497F" w:rsidRPr="00034BA6">
        <w:t>和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2</w:t>
      </w:r>
      <w:r w:rsidR="0011497F" w:rsidRPr="00034BA6">
        <w:t>，可得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1</w:t>
      </w:r>
      <w:r w:rsidR="0011497F" w:rsidRPr="00034BA6">
        <w:t>为</w:t>
      </w:r>
      <w:r w:rsidR="0011497F" w:rsidRPr="00034BA6">
        <w:t>_________</w:t>
      </w:r>
      <w:r w:rsidRPr="00034BA6">
        <w:rPr>
          <w:rFonts w:hint="eastAsia"/>
        </w:rPr>
        <w:t>cm</w:t>
      </w:r>
      <w:r w:rsidR="0011497F" w:rsidRPr="00034BA6">
        <w:t>，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2</w:t>
      </w:r>
      <w:r w:rsidR="0011497F" w:rsidRPr="00034BA6">
        <w:t>为</w:t>
      </w:r>
      <w:r w:rsidR="0011497F" w:rsidRPr="00034BA6">
        <w:rPr>
          <w:rFonts w:eastAsia="Times New Roman" w:cs="Times New Roman"/>
        </w:rPr>
        <w:t>6.66 cm</w:t>
      </w:r>
      <w:r w:rsidR="0011497F" w:rsidRPr="00034BA6">
        <w:t>。相邻两个位置的时间间隔为</w:t>
      </w:r>
      <w:r w:rsidRPr="00034BA6">
        <w:rPr>
          <w:rFonts w:hint="eastAsia"/>
          <w:i/>
          <w:iCs/>
        </w:rPr>
        <w:t>T</w:t>
      </w:r>
      <w:r w:rsidR="0011497F" w:rsidRPr="00034BA6">
        <w:t>，则小球在</w:t>
      </w:r>
      <w:r w:rsidRPr="00034BA6">
        <w:rPr>
          <w:rFonts w:hint="eastAsia"/>
        </w:rPr>
        <w:t>B</w:t>
      </w:r>
      <w:r w:rsidR="0011497F" w:rsidRPr="00034BA6">
        <w:t>位置处的速度</w:t>
      </w:r>
      <w:r w:rsidRPr="00034BA6">
        <w:rPr>
          <w:rFonts w:ascii="Book Antiqua" w:hAnsi="Book Antiqua"/>
          <w:i/>
          <w:iCs/>
        </w:rPr>
        <w:t>v</w:t>
      </w:r>
      <w:r w:rsidRPr="00034BA6">
        <w:rPr>
          <w:rFonts w:hint="eastAsia"/>
          <w:vertAlign w:val="subscript"/>
        </w:rPr>
        <w:t>1</w:t>
      </w:r>
      <w:r w:rsidRPr="00034BA6">
        <w:rPr>
          <w:rFonts w:hint="eastAsia"/>
        </w:rPr>
        <w:t xml:space="preserve"> =</w:t>
      </w:r>
      <w:r w:rsidR="0011497F" w:rsidRPr="00034BA6">
        <w:t>__________</w:t>
      </w:r>
      <w:r w:rsidR="0011497F" w:rsidRPr="00034BA6">
        <w:t>（用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1</w:t>
      </w:r>
      <w:r w:rsidR="0011497F" w:rsidRPr="00034BA6">
        <w:t>、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2</w:t>
      </w:r>
      <w:r w:rsidR="0011497F" w:rsidRPr="00034BA6">
        <w:t>和</w:t>
      </w:r>
      <w:r w:rsidRPr="00034BA6">
        <w:rPr>
          <w:rFonts w:hint="eastAsia"/>
          <w:i/>
          <w:iCs/>
        </w:rPr>
        <w:t>T</w:t>
      </w:r>
      <w:r w:rsidR="0011497F" w:rsidRPr="00034BA6">
        <w:t>表示）；与薄膜接触前瞬间，小球在</w:t>
      </w:r>
      <w:r w:rsidRPr="00034BA6">
        <w:rPr>
          <w:rFonts w:hint="eastAsia"/>
        </w:rPr>
        <w:t>C</w:t>
      </w:r>
      <w:r w:rsidR="0011497F" w:rsidRPr="00034BA6">
        <w:t>位置处的速度</w:t>
      </w:r>
      <w:r w:rsidRPr="00034BA6">
        <w:rPr>
          <w:rFonts w:ascii="Book Antiqua" w:hAnsi="Book Antiqua"/>
          <w:i/>
          <w:iCs/>
        </w:rPr>
        <w:t>v</w:t>
      </w:r>
      <w:r w:rsidRPr="00034BA6">
        <w:rPr>
          <w:rFonts w:hint="eastAsia"/>
          <w:vertAlign w:val="subscript"/>
        </w:rPr>
        <w:t>2</w:t>
      </w:r>
      <w:r w:rsidRPr="00034BA6">
        <w:rPr>
          <w:rFonts w:hint="eastAsia"/>
        </w:rPr>
        <w:t xml:space="preserve"> =</w:t>
      </w:r>
      <w:r w:rsidR="0011497F" w:rsidRPr="00034BA6">
        <w:t>__________</w:t>
      </w:r>
      <w:r w:rsidR="0011497F" w:rsidRPr="00034BA6">
        <w:t>（用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1</w:t>
      </w:r>
      <w:r w:rsidRPr="00034BA6">
        <w:t>、</w:t>
      </w:r>
      <w:r w:rsidRPr="00034BA6">
        <w:rPr>
          <w:rFonts w:hint="eastAsia"/>
          <w:i/>
          <w:iCs/>
        </w:rPr>
        <w:t>s</w:t>
      </w:r>
      <w:r w:rsidRPr="00034BA6">
        <w:rPr>
          <w:rFonts w:hint="eastAsia"/>
          <w:vertAlign w:val="subscript"/>
        </w:rPr>
        <w:t>2</w:t>
      </w:r>
      <w:r w:rsidRPr="00034BA6">
        <w:t>和</w:t>
      </w:r>
      <w:r w:rsidRPr="00034BA6">
        <w:rPr>
          <w:rFonts w:hint="eastAsia"/>
          <w:i/>
          <w:iCs/>
        </w:rPr>
        <w:t>T</w:t>
      </w:r>
      <w:r w:rsidR="0011497F" w:rsidRPr="00034BA6">
        <w:t>表示）。</w:t>
      </w:r>
    </w:p>
    <w:p w14:paraId="143FAD00" w14:textId="17AF8209" w:rsidR="0075003A" w:rsidRPr="00034BA6" w:rsidRDefault="00034BA6" w:rsidP="00034BA6">
      <w:pPr>
        <w:ind w:firstLine="420"/>
      </w:pPr>
      <w:r w:rsidRPr="00034BA6">
        <w:rPr>
          <w:rFonts w:ascii="宋体" w:hAnsi="宋体" w:cs="Cambria Math" w:hint="eastAsia"/>
        </w:rPr>
        <w:t>④</w:t>
      </w:r>
      <w:r w:rsidR="0011497F" w:rsidRPr="00034BA6">
        <w:t>用光谱仪测得薄膜受到冲击时发光光谱的</w:t>
      </w:r>
      <w:r w:rsidRPr="00034BA6">
        <w:rPr>
          <w:rFonts w:hint="eastAsia"/>
          <w:i/>
          <w:iCs/>
        </w:rPr>
        <w:t>I</w:t>
      </w:r>
      <w:r w:rsidRPr="00034BA6">
        <w:rPr>
          <w:rFonts w:hint="eastAsia"/>
          <w:vertAlign w:val="subscript"/>
        </w:rPr>
        <w:t>p</w:t>
      </w:r>
      <w:r w:rsidR="0011497F" w:rsidRPr="00034BA6">
        <w:t>为</w:t>
      </w:r>
      <w:r w:rsidRPr="00034BA6">
        <w:rPr>
          <w:rFonts w:hint="eastAsia"/>
        </w:rPr>
        <w:t>158 a.u.</w:t>
      </w:r>
      <w:r w:rsidR="0011497F" w:rsidRPr="00034BA6">
        <w:t>。图</w:t>
      </w:r>
      <w:r w:rsidR="0011497F" w:rsidRPr="00034BA6">
        <w:rPr>
          <w:rFonts w:eastAsia="Times New Roman" w:cs="Times New Roman"/>
        </w:rPr>
        <w:t>2</w:t>
      </w:r>
      <w:r w:rsidR="0011497F" w:rsidRPr="00034BA6">
        <w:t>为已知的</w:t>
      </w:r>
      <w:r w:rsidRPr="00034BA6">
        <w:rPr>
          <w:rFonts w:hint="eastAsia"/>
          <w:i/>
          <w:iCs/>
        </w:rPr>
        <w:t>F</w:t>
      </w:r>
      <w:r w:rsidRPr="00034BA6">
        <w:t>–</w:t>
      </w:r>
      <w:r w:rsidRPr="00034BA6">
        <w:rPr>
          <w:rFonts w:hint="eastAsia"/>
          <w:i/>
          <w:iCs/>
        </w:rPr>
        <w:t>I</w:t>
      </w:r>
      <w:r w:rsidRPr="00034BA6">
        <w:rPr>
          <w:rFonts w:hint="eastAsia"/>
          <w:vertAlign w:val="subscript"/>
        </w:rPr>
        <w:t>p</w:t>
      </w:r>
      <w:r w:rsidR="0011497F" w:rsidRPr="00034BA6">
        <w:t>关系图像，可读得</w:t>
      </w:r>
      <w:r w:rsidRPr="00034BA6">
        <w:rPr>
          <w:rFonts w:hint="eastAsia"/>
          <w:i/>
          <w:iCs/>
        </w:rPr>
        <w:t>F</w:t>
      </w:r>
      <w:r w:rsidR="0011497F" w:rsidRPr="00034BA6">
        <w:t>为</w:t>
      </w:r>
      <w:r w:rsidR="0011497F" w:rsidRPr="00034BA6">
        <w:t>__________</w:t>
      </w:r>
      <w:r w:rsidR="0011497F" w:rsidRPr="00034BA6">
        <w:rPr>
          <w:rFonts w:eastAsia="Times New Roman" w:cs="Times New Roman"/>
        </w:rPr>
        <w:t>N</w:t>
      </w:r>
      <w:r w:rsidR="0011497F" w:rsidRPr="00034BA6">
        <w:t>。</w:t>
      </w:r>
    </w:p>
    <w:p w14:paraId="69DC9D8F" w14:textId="425E403B" w:rsidR="0075003A" w:rsidRPr="00034BA6" w:rsidRDefault="0011497F" w:rsidP="00B731F3">
      <w:pPr>
        <w:jc w:val="center"/>
      </w:pPr>
      <w:r w:rsidRPr="00034BA6">
        <w:rPr>
          <w:noProof/>
        </w:rPr>
        <w:drawing>
          <wp:inline distT="0" distB="0" distL="0" distR="0" wp14:anchorId="64738B3C" wp14:editId="25672F33">
            <wp:extent cx="2307603" cy="1790700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7603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55881" w14:textId="45B320F1" w:rsidR="0075003A" w:rsidRPr="00034BA6" w:rsidRDefault="00034BA6" w:rsidP="00034BA6">
      <w:pPr>
        <w:ind w:firstLine="420"/>
      </w:pPr>
      <w:r w:rsidRPr="00034BA6">
        <w:rPr>
          <w:rFonts w:ascii="宋体" w:hAnsi="宋体" w:cs="Cambria Math" w:hint="eastAsia"/>
        </w:rPr>
        <w:t>⑤</w:t>
      </w:r>
      <w:r w:rsidRPr="00034BA6">
        <w:rPr>
          <w:rFonts w:asciiTheme="majorBidi" w:hAnsiTheme="majorBidi" w:cstheme="majorBidi"/>
          <w:i/>
          <w:iCs/>
        </w:rPr>
        <w:t>m</w:t>
      </w:r>
      <w:r w:rsidRPr="00034BA6">
        <w:rPr>
          <w:rFonts w:asciiTheme="majorBidi" w:hAnsiTheme="majorBidi" w:cstheme="majorBidi"/>
        </w:rPr>
        <w:t xml:space="preserve"> = 30.0 g</w:t>
      </w:r>
      <w:r w:rsidR="0011497F" w:rsidRPr="00034BA6">
        <w:t>，</w:t>
      </w:r>
      <w:r w:rsidRPr="00034BA6">
        <w:rPr>
          <w:rFonts w:hint="eastAsia"/>
          <w:i/>
          <w:iCs/>
        </w:rPr>
        <w:t>T</w:t>
      </w:r>
      <w:r w:rsidRPr="00034BA6">
        <w:rPr>
          <w:rFonts w:hint="eastAsia"/>
        </w:rPr>
        <w:t xml:space="preserve"> = 0.02 s</w:t>
      </w:r>
      <w:r w:rsidR="0011497F" w:rsidRPr="00034BA6">
        <w:t>，由动量定理可估测薄膜压缩时间</w:t>
      </w:r>
      <w:r w:rsidRPr="00034BA6">
        <w:rPr>
          <w:rFonts w:hint="eastAsia"/>
          <w:i/>
          <w:iCs/>
        </w:rPr>
        <w:t>t</w:t>
      </w:r>
      <w:r w:rsidRPr="00034BA6">
        <w:rPr>
          <w:rFonts w:hint="eastAsia"/>
        </w:rPr>
        <w:t xml:space="preserve"> = </w:t>
      </w:r>
      <w:r w:rsidRPr="00034BA6">
        <w:fldChar w:fldCharType="begin"/>
      </w:r>
      <w:r w:rsidRPr="00034BA6">
        <w:instrText xml:space="preserve"> </w:instrText>
      </w:r>
      <w:r w:rsidRPr="00034BA6">
        <w:rPr>
          <w:rFonts w:hint="eastAsia"/>
        </w:rPr>
        <w:instrText>EQ \F(2</w:instrText>
      </w:r>
      <w:r w:rsidRPr="00034BA6">
        <w:rPr>
          <w:rFonts w:hint="eastAsia"/>
          <w:i/>
          <w:iCs/>
        </w:rPr>
        <w:instrText>m</w:instrText>
      </w:r>
      <w:r w:rsidRPr="00034BA6">
        <w:rPr>
          <w:rFonts w:ascii="Book Antiqua" w:hAnsi="Book Antiqua"/>
          <w:i/>
          <w:iCs/>
        </w:rPr>
        <w:instrText>v</w:instrText>
      </w:r>
      <w:r w:rsidRPr="00034BA6">
        <w:rPr>
          <w:rFonts w:hint="eastAsia"/>
          <w:vertAlign w:val="subscript"/>
        </w:rPr>
        <w:instrText>2</w:instrText>
      </w:r>
      <w:r w:rsidRPr="00034BA6">
        <w:rPr>
          <w:rFonts w:hint="eastAsia"/>
        </w:rPr>
        <w:instrText>,</w:instrText>
      </w:r>
      <w:r w:rsidRPr="00034BA6">
        <w:rPr>
          <w:rFonts w:hint="eastAsia"/>
          <w:i/>
          <w:iCs/>
        </w:rPr>
        <w:instrText>F</w:instrText>
      </w:r>
      <w:r w:rsidRPr="00034BA6">
        <w:rPr>
          <w:rFonts w:hint="eastAsia"/>
        </w:rPr>
        <w:instrText>)</w:instrText>
      </w:r>
      <w:r w:rsidRPr="00034BA6">
        <w:instrText xml:space="preserve"> </w:instrText>
      </w:r>
      <w:r w:rsidRPr="00034BA6">
        <w:fldChar w:fldCharType="separate"/>
      </w:r>
      <w:r w:rsidRPr="00034BA6">
        <w:fldChar w:fldCharType="end"/>
      </w:r>
      <w:r w:rsidR="0011497F" w:rsidRPr="00034BA6">
        <w:t>，将数据代入可得</w:t>
      </w:r>
      <w:r w:rsidRPr="00034BA6">
        <w:rPr>
          <w:rFonts w:hint="eastAsia"/>
          <w:i/>
          <w:iCs/>
        </w:rPr>
        <w:t>t</w:t>
      </w:r>
      <w:r w:rsidRPr="00034BA6">
        <w:rPr>
          <w:rFonts w:hint="eastAsia"/>
        </w:rPr>
        <w:t xml:space="preserve"> =</w:t>
      </w:r>
      <w:r w:rsidR="0011497F" w:rsidRPr="00034BA6">
        <w:t>_______</w:t>
      </w:r>
      <w:r w:rsidR="0011497F" w:rsidRPr="00034BA6">
        <w:rPr>
          <w:rFonts w:eastAsia="Times New Roman" w:cs="Times New Roman"/>
        </w:rPr>
        <w:t>s</w:t>
      </w:r>
      <w:r w:rsidR="0011497F" w:rsidRPr="00034BA6">
        <w:t>（结果保留</w:t>
      </w:r>
      <w:r w:rsidR="0011497F" w:rsidRPr="00034BA6">
        <w:rPr>
          <w:rFonts w:eastAsia="Times New Roman" w:cs="Times New Roman"/>
        </w:rPr>
        <w:t>3</w:t>
      </w:r>
      <w:r w:rsidR="0011497F" w:rsidRPr="00034BA6">
        <w:t>位有效数字）。</w:t>
      </w:r>
    </w:p>
    <w:p w14:paraId="2C1292F4" w14:textId="70AE9CC0" w:rsidR="000A4EA6" w:rsidRDefault="0011497F" w:rsidP="000A4EA6">
      <w:pPr>
        <w:rPr>
          <w:color w:val="EE0000"/>
        </w:rPr>
      </w:pPr>
      <w:r w:rsidRPr="00562579">
        <w:rPr>
          <w:color w:val="EE0000"/>
        </w:rPr>
        <w:t>【解析】</w:t>
      </w:r>
      <w:r w:rsidR="00034BA6">
        <w:rPr>
          <w:rFonts w:ascii="宋体" w:hAnsi="宋体" w:hint="eastAsia"/>
          <w:color w:val="EE0000"/>
        </w:rPr>
        <w:t>①</w:t>
      </w:r>
      <w:r w:rsidRPr="00562579">
        <w:rPr>
          <w:color w:val="EE0000"/>
        </w:rPr>
        <w:t>毫米刻度尺的分度值为</w:t>
      </w:r>
      <w:r w:rsidRPr="00562579">
        <w:rPr>
          <w:rFonts w:eastAsia="Times New Roman" w:cs="Times New Roman"/>
          <w:color w:val="EE0000"/>
        </w:rPr>
        <w:t>1</w:t>
      </w:r>
      <w:r w:rsidR="000A4EA6">
        <w:rPr>
          <w:rFonts w:eastAsiaTheme="minorEastAsia" w:cs="Times New Roman" w:hint="eastAsia"/>
          <w:color w:val="EE0000"/>
        </w:rPr>
        <w:t xml:space="preserve"> </w:t>
      </w:r>
      <w:r w:rsidRPr="00562579">
        <w:rPr>
          <w:rFonts w:eastAsia="Times New Roman" w:cs="Times New Roman"/>
          <w:color w:val="EE0000"/>
        </w:rPr>
        <w:t>mm</w:t>
      </w:r>
      <w:r w:rsidRPr="00562579">
        <w:rPr>
          <w:color w:val="EE0000"/>
        </w:rPr>
        <w:t>，需要估读到下一位，根据题图可得</w:t>
      </w:r>
    </w:p>
    <w:p w14:paraId="6D67E46E" w14:textId="1891CA82" w:rsidR="0075003A" w:rsidRPr="00562579" w:rsidRDefault="0011497F" w:rsidP="000A4EA6">
      <w:pPr>
        <w:rPr>
          <w:color w:val="EE0000"/>
        </w:rPr>
      </w:pPr>
      <w:r w:rsidRPr="00562579">
        <w:rPr>
          <w:color w:val="EE0000"/>
        </w:rPr>
        <w:object w:dxaOrig="4425" w:dyaOrig="360" w14:anchorId="135846AC">
          <v:shape id="_x0000_i1056" type="#_x0000_t75" alt="学科网(www.zxxk.com)--教育资源门户，提供试卷、教案、课件、论文、素材以及各类教学资源下载，还有大量而丰富的教学相关资讯！" style="width:220.15pt;height:16.65pt" o:ole="">
            <v:imagedata r:id="rId89" o:title="eqIdb522a1c7c993f71ac7e1a923f23da048"/>
          </v:shape>
          <o:OLEObject Type="Embed" ProgID="Equation.DSMT4" ShapeID="_x0000_i1056" DrawAspect="Content" ObjectID="_1845457055" r:id="rId90"/>
        </w:object>
      </w:r>
    </w:p>
    <w:p w14:paraId="45B3309E" w14:textId="72AB8F37" w:rsidR="0075003A" w:rsidRPr="00562579" w:rsidRDefault="00034BA6" w:rsidP="00562579">
      <w:pPr>
        <w:rPr>
          <w:color w:val="EE0000"/>
        </w:rPr>
      </w:pPr>
      <w:r>
        <w:rPr>
          <w:rFonts w:ascii="宋体" w:hAnsi="宋体" w:cs="Times New Roman" w:hint="eastAsia"/>
          <w:color w:val="EE0000"/>
        </w:rPr>
        <w:t>②</w:t>
      </w:r>
      <w:r w:rsidR="0011497F" w:rsidRPr="00562579">
        <w:rPr>
          <w:color w:val="EE0000"/>
        </w:rPr>
        <w:t>根据匀变速直线运动中间时刻瞬时速度等于该过程平均速度可得</w:t>
      </w:r>
      <w:r w:rsidRPr="00034BA6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bscript"/>
        </w:rPr>
        <w:t>1</w:t>
      </w:r>
      <w:r>
        <w:rPr>
          <w:rFonts w:hint="eastAsia"/>
          <w:color w:val="EE0000"/>
        </w:rPr>
        <w:t xml:space="preserve"> = </w:t>
      </w:r>
      <w:r w:rsidRPr="00034BA6">
        <w:rPr>
          <w:rFonts w:asciiTheme="majorBidi" w:hAnsiTheme="majorBidi" w:cstheme="majorBidi"/>
          <w:color w:val="EE0000"/>
        </w:rPr>
        <w:fldChar w:fldCharType="begin"/>
      </w:r>
      <w:r w:rsidRPr="00034BA6">
        <w:rPr>
          <w:rFonts w:asciiTheme="majorBidi" w:hAnsiTheme="majorBidi" w:cstheme="majorBidi"/>
          <w:color w:val="EE0000"/>
        </w:rPr>
        <w:instrText xml:space="preserve"> EQ \F(</w:instrText>
      </w:r>
      <w:r w:rsidRPr="00034BA6">
        <w:rPr>
          <w:rFonts w:asciiTheme="majorBidi" w:hAnsiTheme="majorBidi" w:cstheme="majorBidi"/>
          <w:i/>
          <w:iCs/>
          <w:color w:val="EE0000"/>
        </w:rPr>
        <w:instrText>s</w:instrText>
      </w:r>
      <w:r w:rsidRPr="00034BA6">
        <w:rPr>
          <w:rFonts w:asciiTheme="majorBidi" w:hAnsiTheme="majorBidi" w:cstheme="majorBidi"/>
          <w:color w:val="EE0000"/>
          <w:vertAlign w:val="subscript"/>
        </w:rPr>
        <w:instrText>1</w:instrText>
      </w:r>
      <w:r w:rsidRPr="00034BA6">
        <w:rPr>
          <w:rFonts w:asciiTheme="majorBidi" w:hAnsiTheme="majorBidi" w:cstheme="majorBidi"/>
          <w:color w:val="EE0000"/>
        </w:rPr>
        <w:instrText xml:space="preserve"> + </w:instrText>
      </w:r>
      <w:r w:rsidRPr="00034BA6">
        <w:rPr>
          <w:rFonts w:asciiTheme="majorBidi" w:hAnsiTheme="majorBidi" w:cstheme="majorBidi"/>
          <w:i/>
          <w:iCs/>
          <w:color w:val="EE0000"/>
        </w:rPr>
        <w:instrText>s</w:instrText>
      </w:r>
      <w:r w:rsidRPr="00034BA6">
        <w:rPr>
          <w:rFonts w:asciiTheme="majorBidi" w:hAnsiTheme="majorBidi" w:cstheme="majorBidi"/>
          <w:color w:val="EE0000"/>
          <w:vertAlign w:val="subscript"/>
        </w:rPr>
        <w:instrText>2</w:instrText>
      </w:r>
      <w:r w:rsidRPr="00034BA6">
        <w:rPr>
          <w:rFonts w:asciiTheme="majorBidi" w:hAnsiTheme="majorBidi" w:cstheme="majorBidi"/>
          <w:color w:val="EE0000"/>
        </w:rPr>
        <w:instrText>,2</w:instrText>
      </w:r>
      <w:r w:rsidRPr="00034BA6">
        <w:rPr>
          <w:rFonts w:asciiTheme="majorBidi" w:hAnsiTheme="majorBidi" w:cstheme="majorBidi"/>
          <w:i/>
          <w:iCs/>
          <w:color w:val="EE0000"/>
        </w:rPr>
        <w:instrText>T</w:instrText>
      </w:r>
      <w:r w:rsidRPr="00034BA6">
        <w:rPr>
          <w:rFonts w:asciiTheme="majorBidi" w:hAnsiTheme="majorBidi" w:cstheme="majorBidi"/>
          <w:color w:val="EE0000"/>
        </w:rPr>
        <w:instrText xml:space="preserve">) </w:instrText>
      </w:r>
      <w:r w:rsidRPr="00034BA6">
        <w:rPr>
          <w:rFonts w:asciiTheme="majorBidi" w:hAnsiTheme="majorBidi" w:cstheme="majorBidi"/>
          <w:color w:val="EE0000"/>
        </w:rPr>
        <w:fldChar w:fldCharType="separate"/>
      </w:r>
      <w:r w:rsidRPr="00034BA6">
        <w:rPr>
          <w:rFonts w:asciiTheme="majorBidi" w:hAnsiTheme="majorBidi" w:cstheme="majorBidi"/>
          <w:color w:val="EE0000"/>
        </w:rPr>
        <w:fldChar w:fldCharType="end"/>
      </w:r>
    </w:p>
    <w:p w14:paraId="065D0388" w14:textId="42D05A63" w:rsidR="0075003A" w:rsidRPr="00562579" w:rsidRDefault="00034BA6" w:rsidP="00562579">
      <w:pPr>
        <w:rPr>
          <w:color w:val="EE0000"/>
        </w:rPr>
      </w:pPr>
      <w:r>
        <w:rPr>
          <w:rFonts w:ascii="宋体" w:hAnsi="宋体" w:cs="Times New Roman" w:hint="eastAsia"/>
          <w:color w:val="EE0000"/>
        </w:rPr>
        <w:lastRenderedPageBreak/>
        <w:t>③</w:t>
      </w:r>
      <w:r w:rsidR="0011497F" w:rsidRPr="00562579">
        <w:rPr>
          <w:color w:val="EE0000"/>
        </w:rPr>
        <w:t>根据速度时间关系有</w:t>
      </w:r>
      <w:r w:rsidR="0011497F" w:rsidRPr="00562579">
        <w:rPr>
          <w:color w:val="EE0000"/>
        </w:rPr>
        <w:object w:dxaOrig="1200" w:dyaOrig="360" w14:anchorId="446F166B">
          <v:shape id="_x0000_i1057" type="#_x0000_t75" alt="学科网(www.zxxk.com)--教育资源门户，提供试卷、教案、课件、论文、素材以及各类教学资源下载，还有大量而丰富的教学相关资讯！" style="width:59.2pt;height:16.65pt" o:ole="">
            <v:imagedata r:id="rId91" o:title="eqIdd6f78df92edc49f29c490a4fc707d7a1"/>
          </v:shape>
          <o:OLEObject Type="Embed" ProgID="Equation.DSMT4" ShapeID="_x0000_i1057" DrawAspect="Content" ObjectID="_1845457056" r:id="rId92"/>
        </w:object>
      </w:r>
    </w:p>
    <w:p w14:paraId="395D1BA0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又</w:t>
      </w:r>
      <w:r w:rsidRPr="00562579">
        <w:rPr>
          <w:color w:val="EE0000"/>
        </w:rPr>
        <w:object w:dxaOrig="1260" w:dyaOrig="375" w14:anchorId="74BBDFF5">
          <v:shape id="_x0000_i1058" type="#_x0000_t75" alt="学科网(www.zxxk.com)--教育资源门户，提供试卷、教案、课件、论文、素材以及各类教学资源下载，还有大量而丰富的教学相关资讯！" style="width:63.35pt;height:16.65pt" o:ole="">
            <v:imagedata r:id="rId93" o:title="eqIdc7db37c78941d417549b25c041911947"/>
          </v:shape>
          <o:OLEObject Type="Embed" ProgID="Equation.DSMT4" ShapeID="_x0000_i1058" DrawAspect="Content" ObjectID="_1845457057" r:id="rId94"/>
        </w:object>
      </w:r>
    </w:p>
    <w:p w14:paraId="43F98AD6" w14:textId="74AE1613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联立可得</w:t>
      </w:r>
      <w:r w:rsidR="00034BA6" w:rsidRPr="00034BA6">
        <w:rPr>
          <w:rFonts w:ascii="Book Antiqua" w:hAnsi="Book Antiqua"/>
          <w:i/>
          <w:iCs/>
          <w:color w:val="EE0000"/>
        </w:rPr>
        <w:t>v</w:t>
      </w:r>
      <w:r w:rsidR="00034BA6">
        <w:rPr>
          <w:rFonts w:hint="eastAsia"/>
          <w:color w:val="EE0000"/>
          <w:vertAlign w:val="subscript"/>
        </w:rPr>
        <w:t>2</w:t>
      </w:r>
      <w:r w:rsidR="00034BA6">
        <w:rPr>
          <w:rFonts w:hint="eastAsia"/>
          <w:color w:val="EE0000"/>
        </w:rPr>
        <w:t xml:space="preserve"> = </w:t>
      </w:r>
      <w:r w:rsidR="00034BA6" w:rsidRPr="00034BA6">
        <w:rPr>
          <w:rFonts w:asciiTheme="majorBidi" w:hAnsiTheme="majorBidi" w:cstheme="majorBidi"/>
          <w:color w:val="EE0000"/>
        </w:rPr>
        <w:fldChar w:fldCharType="begin"/>
      </w:r>
      <w:r w:rsidR="00034BA6" w:rsidRPr="00034BA6">
        <w:rPr>
          <w:rFonts w:asciiTheme="majorBidi" w:hAnsiTheme="majorBidi" w:cstheme="majorBidi"/>
          <w:color w:val="EE0000"/>
        </w:rPr>
        <w:instrText xml:space="preserve"> EQ \F(</w:instrText>
      </w:r>
      <w:r w:rsidR="00034BA6">
        <w:rPr>
          <w:rFonts w:asciiTheme="majorBidi" w:hAnsiTheme="majorBidi" w:cstheme="majorBidi" w:hint="eastAsia"/>
          <w:color w:val="EE0000"/>
        </w:rPr>
        <w:instrText>3</w:instrText>
      </w:r>
      <w:r w:rsidR="00034BA6" w:rsidRPr="00034BA6">
        <w:rPr>
          <w:rFonts w:asciiTheme="majorBidi" w:hAnsiTheme="majorBidi" w:cstheme="majorBidi"/>
          <w:i/>
          <w:iCs/>
          <w:color w:val="EE0000"/>
        </w:rPr>
        <w:instrText>s</w:instrText>
      </w:r>
      <w:r w:rsidR="00034BA6">
        <w:rPr>
          <w:rFonts w:asciiTheme="majorBidi" w:hAnsiTheme="majorBidi" w:cstheme="majorBidi" w:hint="eastAsia"/>
          <w:color w:val="EE0000"/>
          <w:vertAlign w:val="subscript"/>
        </w:rPr>
        <w:instrText>2</w:instrText>
      </w:r>
      <w:r w:rsidR="00034BA6" w:rsidRPr="00034BA6">
        <w:rPr>
          <w:rFonts w:asciiTheme="majorBidi" w:hAnsiTheme="majorBidi" w:cstheme="majorBidi"/>
          <w:color w:val="EE0000"/>
        </w:rPr>
        <w:instrText xml:space="preserve"> </w:instrText>
      </w:r>
      <w:r w:rsidR="00034BA6">
        <w:rPr>
          <w:rFonts w:asciiTheme="majorBidi" w:hAnsiTheme="majorBidi" w:cstheme="majorBidi"/>
          <w:color w:val="EE0000"/>
        </w:rPr>
        <w:instrText>−</w:instrText>
      </w:r>
      <w:r w:rsidR="00034BA6" w:rsidRPr="00034BA6">
        <w:rPr>
          <w:rFonts w:asciiTheme="majorBidi" w:hAnsiTheme="majorBidi" w:cstheme="majorBidi"/>
          <w:color w:val="EE0000"/>
        </w:rPr>
        <w:instrText xml:space="preserve"> </w:instrText>
      </w:r>
      <w:r w:rsidR="00034BA6" w:rsidRPr="00034BA6">
        <w:rPr>
          <w:rFonts w:asciiTheme="majorBidi" w:hAnsiTheme="majorBidi" w:cstheme="majorBidi"/>
          <w:i/>
          <w:iCs/>
          <w:color w:val="EE0000"/>
        </w:rPr>
        <w:instrText>s</w:instrText>
      </w:r>
      <w:r w:rsidR="00034BA6">
        <w:rPr>
          <w:rFonts w:asciiTheme="majorBidi" w:hAnsiTheme="majorBidi" w:cstheme="majorBidi" w:hint="eastAsia"/>
          <w:color w:val="EE0000"/>
          <w:vertAlign w:val="subscript"/>
        </w:rPr>
        <w:instrText>1</w:instrText>
      </w:r>
      <w:r w:rsidR="00034BA6" w:rsidRPr="00034BA6">
        <w:rPr>
          <w:rFonts w:asciiTheme="majorBidi" w:hAnsiTheme="majorBidi" w:cstheme="majorBidi"/>
          <w:color w:val="EE0000"/>
        </w:rPr>
        <w:instrText>,2</w:instrText>
      </w:r>
      <w:r w:rsidR="00034BA6" w:rsidRPr="00034BA6">
        <w:rPr>
          <w:rFonts w:asciiTheme="majorBidi" w:hAnsiTheme="majorBidi" w:cstheme="majorBidi"/>
          <w:i/>
          <w:iCs/>
          <w:color w:val="EE0000"/>
        </w:rPr>
        <w:instrText>T</w:instrText>
      </w:r>
      <w:r w:rsidR="00034BA6" w:rsidRPr="00034BA6">
        <w:rPr>
          <w:rFonts w:asciiTheme="majorBidi" w:hAnsiTheme="majorBidi" w:cstheme="majorBidi"/>
          <w:color w:val="EE0000"/>
        </w:rPr>
        <w:instrText xml:space="preserve">) </w:instrText>
      </w:r>
      <w:r w:rsidR="00034BA6" w:rsidRPr="00034BA6">
        <w:rPr>
          <w:rFonts w:asciiTheme="majorBidi" w:hAnsiTheme="majorBidi" w:cstheme="majorBidi"/>
          <w:color w:val="EE0000"/>
        </w:rPr>
        <w:fldChar w:fldCharType="separate"/>
      </w:r>
      <w:r w:rsidR="00034BA6" w:rsidRPr="00034BA6">
        <w:rPr>
          <w:rFonts w:asciiTheme="majorBidi" w:hAnsiTheme="majorBidi" w:cstheme="majorBidi"/>
          <w:color w:val="EE0000"/>
        </w:rPr>
        <w:fldChar w:fldCharType="end"/>
      </w:r>
    </w:p>
    <w:p w14:paraId="5750190B" w14:textId="675CDBF7" w:rsidR="0075003A" w:rsidRPr="00562579" w:rsidRDefault="00034BA6" w:rsidP="00562579">
      <w:pPr>
        <w:rPr>
          <w:color w:val="EE0000"/>
        </w:rPr>
      </w:pPr>
      <w:r>
        <w:rPr>
          <w:rFonts w:ascii="宋体" w:hAnsi="宋体" w:cs="Times New Roman" w:hint="eastAsia"/>
          <w:color w:val="EE0000"/>
        </w:rPr>
        <w:t>④</w:t>
      </w:r>
      <w:r w:rsidR="0011497F" w:rsidRPr="00562579">
        <w:rPr>
          <w:color w:val="EE0000"/>
        </w:rPr>
        <w:t>根据题图可得</w:t>
      </w:r>
      <w:r w:rsidRPr="00034BA6">
        <w:rPr>
          <w:rFonts w:hint="eastAsia"/>
          <w:i/>
          <w:iCs/>
          <w:color w:val="EE0000"/>
        </w:rPr>
        <w:t>I</w:t>
      </w:r>
      <w:r>
        <w:rPr>
          <w:rFonts w:hint="eastAsia"/>
          <w:color w:val="EE0000"/>
          <w:vertAlign w:val="subscript"/>
        </w:rPr>
        <w:t>p</w:t>
      </w:r>
      <w:r w:rsidRPr="00562579">
        <w:rPr>
          <w:color w:val="EE0000"/>
        </w:rPr>
        <w:t>为</w:t>
      </w:r>
      <w:r>
        <w:rPr>
          <w:rFonts w:hint="eastAsia"/>
          <w:color w:val="EE0000"/>
        </w:rPr>
        <w:t>158 a.u.</w:t>
      </w:r>
      <w:r w:rsidR="0011497F" w:rsidRPr="00562579">
        <w:rPr>
          <w:color w:val="EE0000"/>
        </w:rPr>
        <w:t>时，</w:t>
      </w:r>
      <w:r w:rsidRPr="00034BA6">
        <w:rPr>
          <w:rFonts w:hint="eastAsia"/>
          <w:i/>
          <w:iCs/>
          <w:color w:val="EE0000"/>
        </w:rPr>
        <w:t>F</w:t>
      </w:r>
      <w:r w:rsidR="0011497F" w:rsidRPr="00562579">
        <w:rPr>
          <w:color w:val="EE0000"/>
        </w:rPr>
        <w:t>为</w:t>
      </w:r>
      <w:r w:rsidR="0011497F" w:rsidRPr="00562579">
        <w:rPr>
          <w:rFonts w:eastAsia="Times New Roman" w:cs="Times New Roman"/>
          <w:color w:val="EE0000"/>
        </w:rPr>
        <w:t>100</w:t>
      </w:r>
      <w:r>
        <w:rPr>
          <w:rFonts w:eastAsiaTheme="minorEastAsia" w:cs="Times New Roman" w:hint="eastAsia"/>
          <w:color w:val="EE0000"/>
        </w:rPr>
        <w:t xml:space="preserve"> </w:t>
      </w:r>
      <w:r w:rsidR="0011497F" w:rsidRPr="00562579">
        <w:rPr>
          <w:rFonts w:eastAsia="Times New Roman" w:cs="Times New Roman"/>
          <w:color w:val="EE0000"/>
        </w:rPr>
        <w:t>N</w:t>
      </w:r>
      <w:r w:rsidR="0011497F" w:rsidRPr="00562579">
        <w:rPr>
          <w:color w:val="EE0000"/>
        </w:rPr>
        <w:t>；</w:t>
      </w:r>
    </w:p>
    <w:p w14:paraId="3BC4D689" w14:textId="3540DAAE" w:rsidR="0075003A" w:rsidRPr="00562579" w:rsidRDefault="00034BA6" w:rsidP="00034BA6">
      <w:pPr>
        <w:rPr>
          <w:color w:val="EE0000"/>
        </w:rPr>
      </w:pPr>
      <w:r>
        <w:rPr>
          <w:rFonts w:ascii="宋体" w:hAnsi="宋体" w:cs="Times New Roman" w:hint="eastAsia"/>
          <w:color w:val="EE0000"/>
        </w:rPr>
        <w:t>⑤</w:t>
      </w:r>
      <w:r w:rsidRPr="00034BA6">
        <w:rPr>
          <w:rFonts w:asciiTheme="majorBidi" w:hAnsiTheme="majorBidi" w:cstheme="majorBidi"/>
          <w:i/>
          <w:iCs/>
          <w:color w:val="EE0000"/>
        </w:rPr>
        <w:t>m</w:t>
      </w:r>
      <w:r w:rsidRPr="00034BA6">
        <w:rPr>
          <w:rFonts w:asciiTheme="majorBidi" w:hAnsiTheme="majorBidi" w:cstheme="majorBidi"/>
          <w:color w:val="EE0000"/>
        </w:rPr>
        <w:t xml:space="preserve"> = 30.0 g</w:t>
      </w:r>
      <w:r w:rsidRPr="00562579">
        <w:rPr>
          <w:color w:val="EE0000"/>
        </w:rPr>
        <w:t>，</w:t>
      </w:r>
      <w:r w:rsidRPr="00034BA6">
        <w:rPr>
          <w:rFonts w:hint="eastAsia"/>
          <w:i/>
          <w:iCs/>
          <w:color w:val="EE0000"/>
        </w:rPr>
        <w:t>T</w:t>
      </w:r>
      <w:r>
        <w:rPr>
          <w:rFonts w:hint="eastAsia"/>
          <w:color w:val="EE0000"/>
        </w:rPr>
        <w:t xml:space="preserve"> = 0.02 s</w:t>
      </w:r>
      <w:r w:rsidR="0011497F" w:rsidRPr="00562579">
        <w:rPr>
          <w:color w:val="EE0000"/>
        </w:rPr>
        <w:t>，由动量定理可估测薄膜压缩时间</w:t>
      </w:r>
      <w:r w:rsidRPr="00034BA6">
        <w:rPr>
          <w:rFonts w:hint="eastAsia"/>
          <w:i/>
          <w:iCs/>
          <w:color w:val="EE0000"/>
        </w:rPr>
        <w:t>t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2</w:instrText>
      </w:r>
      <w:r w:rsidRPr="00034BA6">
        <w:rPr>
          <w:rFonts w:hint="eastAsia"/>
          <w:i/>
          <w:iCs/>
          <w:color w:val="EE0000"/>
        </w:rPr>
        <w:instrText>m</w:instrText>
      </w:r>
      <w:r w:rsidRPr="00034BA6">
        <w:rPr>
          <w:rFonts w:ascii="Book Antiqua" w:hAnsi="Book Antiqua"/>
          <w:i/>
          <w:iCs/>
          <w:color w:val="EE0000"/>
        </w:rPr>
        <w:instrText>v</w:instrText>
      </w:r>
      <w:r>
        <w:rPr>
          <w:rFonts w:hint="eastAsia"/>
          <w:color w:val="EE0000"/>
          <w:vertAlign w:val="subscript"/>
        </w:rPr>
        <w:instrText>2</w:instrText>
      </w:r>
      <w:r>
        <w:rPr>
          <w:rFonts w:hint="eastAsia"/>
          <w:color w:val="EE0000"/>
        </w:rPr>
        <w:instrText>,</w:instrText>
      </w:r>
      <w:r w:rsidRPr="00034BA6">
        <w:rPr>
          <w:rFonts w:hint="eastAsia"/>
          <w:i/>
          <w:iCs/>
          <w:color w:val="EE0000"/>
        </w:rPr>
        <w:instrText>F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>
        <w:rPr>
          <w:rFonts w:hint="eastAsia"/>
          <w:color w:val="EE0000"/>
        </w:rPr>
        <w:t>，</w:t>
      </w:r>
      <w:r w:rsidR="0011497F" w:rsidRPr="00562579">
        <w:rPr>
          <w:color w:val="EE0000"/>
        </w:rPr>
        <w:t>结合</w:t>
      </w:r>
      <w:r w:rsidRPr="00034BA6">
        <w:rPr>
          <w:rFonts w:ascii="Book Antiqua" w:hAnsi="Book Antiqua"/>
          <w:i/>
          <w:iCs/>
          <w:color w:val="EE0000"/>
        </w:rPr>
        <w:t xml:space="preserve"> v</w:t>
      </w:r>
      <w:r>
        <w:rPr>
          <w:rFonts w:hint="eastAsia"/>
          <w:color w:val="EE0000"/>
          <w:vertAlign w:val="subscript"/>
        </w:rPr>
        <w:t>2</w:t>
      </w:r>
      <w:r>
        <w:rPr>
          <w:rFonts w:hint="eastAsia"/>
          <w:color w:val="EE0000"/>
        </w:rPr>
        <w:t xml:space="preserve"> = </w:t>
      </w:r>
      <w:r w:rsidRPr="00034BA6">
        <w:rPr>
          <w:rFonts w:asciiTheme="majorBidi" w:hAnsiTheme="majorBidi" w:cstheme="majorBidi"/>
          <w:color w:val="EE0000"/>
        </w:rPr>
        <w:fldChar w:fldCharType="begin"/>
      </w:r>
      <w:r w:rsidRPr="00034BA6">
        <w:rPr>
          <w:rFonts w:asciiTheme="majorBidi" w:hAnsiTheme="majorBidi" w:cstheme="majorBidi"/>
          <w:color w:val="EE0000"/>
        </w:rPr>
        <w:instrText xml:space="preserve"> EQ \F(</w:instrText>
      </w:r>
      <w:r>
        <w:rPr>
          <w:rFonts w:asciiTheme="majorBidi" w:hAnsiTheme="majorBidi" w:cstheme="majorBidi" w:hint="eastAsia"/>
          <w:color w:val="EE0000"/>
        </w:rPr>
        <w:instrText>3</w:instrText>
      </w:r>
      <w:r w:rsidRPr="00034BA6">
        <w:rPr>
          <w:rFonts w:asciiTheme="majorBidi" w:hAnsiTheme="majorBidi" w:cstheme="majorBidi"/>
          <w:i/>
          <w:iCs/>
          <w:color w:val="EE0000"/>
        </w:rPr>
        <w:instrText>s</w:instrText>
      </w:r>
      <w:r>
        <w:rPr>
          <w:rFonts w:asciiTheme="majorBidi" w:hAnsiTheme="majorBidi" w:cstheme="majorBidi" w:hint="eastAsia"/>
          <w:color w:val="EE0000"/>
          <w:vertAlign w:val="subscript"/>
        </w:rPr>
        <w:instrText>2</w:instrText>
      </w:r>
      <w:r w:rsidRPr="00034BA6">
        <w:rPr>
          <w:rFonts w:asciiTheme="majorBidi" w:hAnsiTheme="majorBidi" w:cstheme="majorBidi"/>
          <w:color w:val="EE0000"/>
        </w:rPr>
        <w:instrText xml:space="preserve"> </w:instrText>
      </w:r>
      <w:r>
        <w:rPr>
          <w:rFonts w:asciiTheme="majorBidi" w:hAnsiTheme="majorBidi" w:cstheme="majorBidi"/>
          <w:color w:val="EE0000"/>
        </w:rPr>
        <w:instrText>−</w:instrText>
      </w:r>
      <w:r w:rsidRPr="00034BA6">
        <w:rPr>
          <w:rFonts w:asciiTheme="majorBidi" w:hAnsiTheme="majorBidi" w:cstheme="majorBidi"/>
          <w:color w:val="EE0000"/>
        </w:rPr>
        <w:instrText xml:space="preserve"> </w:instrText>
      </w:r>
      <w:r w:rsidRPr="00034BA6">
        <w:rPr>
          <w:rFonts w:asciiTheme="majorBidi" w:hAnsiTheme="majorBidi" w:cstheme="majorBidi"/>
          <w:i/>
          <w:iCs/>
          <w:color w:val="EE0000"/>
        </w:rPr>
        <w:instrText>s</w:instrText>
      </w:r>
      <w:r>
        <w:rPr>
          <w:rFonts w:asciiTheme="majorBidi" w:hAnsiTheme="majorBidi" w:cstheme="majorBidi" w:hint="eastAsia"/>
          <w:color w:val="EE0000"/>
          <w:vertAlign w:val="subscript"/>
        </w:rPr>
        <w:instrText>1</w:instrText>
      </w:r>
      <w:r w:rsidRPr="00034BA6">
        <w:rPr>
          <w:rFonts w:asciiTheme="majorBidi" w:hAnsiTheme="majorBidi" w:cstheme="majorBidi"/>
          <w:color w:val="EE0000"/>
        </w:rPr>
        <w:instrText>,2</w:instrText>
      </w:r>
      <w:r w:rsidRPr="00034BA6">
        <w:rPr>
          <w:rFonts w:asciiTheme="majorBidi" w:hAnsiTheme="majorBidi" w:cstheme="majorBidi"/>
          <w:i/>
          <w:iCs/>
          <w:color w:val="EE0000"/>
        </w:rPr>
        <w:instrText>T</w:instrText>
      </w:r>
      <w:r w:rsidRPr="00034BA6">
        <w:rPr>
          <w:rFonts w:asciiTheme="majorBidi" w:hAnsiTheme="majorBidi" w:cstheme="majorBidi"/>
          <w:color w:val="EE0000"/>
        </w:rPr>
        <w:instrText xml:space="preserve">) </w:instrText>
      </w:r>
      <w:r w:rsidRPr="00034BA6">
        <w:rPr>
          <w:rFonts w:asciiTheme="majorBidi" w:hAnsiTheme="majorBidi" w:cstheme="majorBidi"/>
          <w:color w:val="EE0000"/>
        </w:rPr>
        <w:fldChar w:fldCharType="separate"/>
      </w:r>
      <w:r w:rsidRPr="00034BA6">
        <w:rPr>
          <w:rFonts w:asciiTheme="majorBidi" w:hAnsiTheme="majorBidi" w:cstheme="majorBidi"/>
          <w:color w:val="EE0000"/>
        </w:rPr>
        <w:fldChar w:fldCharType="end"/>
      </w:r>
      <w:r>
        <w:rPr>
          <w:rFonts w:hint="eastAsia"/>
          <w:color w:val="EE0000"/>
        </w:rPr>
        <w:t>，</w:t>
      </w:r>
      <w:r w:rsidR="0011497F" w:rsidRPr="00562579">
        <w:rPr>
          <w:color w:val="EE0000"/>
        </w:rPr>
        <w:t>将数据代入可得</w:t>
      </w:r>
      <w:r w:rsidRPr="00034BA6">
        <w:rPr>
          <w:rFonts w:hint="eastAsia"/>
          <w:i/>
          <w:iCs/>
          <w:color w:val="EE0000"/>
        </w:rPr>
        <w:t>t</w:t>
      </w:r>
      <w:r>
        <w:rPr>
          <w:rFonts w:hint="eastAsia"/>
          <w:color w:val="EE0000"/>
        </w:rPr>
        <w:t xml:space="preserve"> = </w:t>
      </w:r>
      <w:r w:rsidRPr="00034BA6">
        <w:rPr>
          <w:rFonts w:asciiTheme="majorBidi" w:hAnsiTheme="majorBidi" w:cstheme="majorBidi"/>
          <w:color w:val="EE0000"/>
        </w:rPr>
        <w:t>2.06×10</w:t>
      </w:r>
      <w:r w:rsidRPr="00034BA6">
        <w:rPr>
          <w:rFonts w:asciiTheme="majorBidi" w:hAnsiTheme="majorBidi" w:cstheme="majorBidi"/>
          <w:color w:val="EE0000"/>
          <w:vertAlign w:val="superscript"/>
        </w:rPr>
        <w:t>−3</w:t>
      </w:r>
      <w:r>
        <w:rPr>
          <w:rFonts w:asciiTheme="majorBidi" w:hAnsiTheme="majorBidi" w:cstheme="majorBidi" w:hint="eastAsia"/>
          <w:color w:val="EE0000"/>
        </w:rPr>
        <w:t xml:space="preserve"> s</w:t>
      </w:r>
    </w:p>
    <w:p w14:paraId="31463D64" w14:textId="77777777" w:rsidR="00865616" w:rsidRDefault="00865616" w:rsidP="00562579">
      <w:pPr>
        <w:rPr>
          <w:color w:val="EE0000"/>
        </w:rPr>
      </w:pPr>
    </w:p>
    <w:p w14:paraId="1D72E1EF" w14:textId="77777777" w:rsidR="001C53AA" w:rsidRPr="005A267A" w:rsidRDefault="001C53AA" w:rsidP="00865616">
      <w:pPr>
        <w:pStyle w:val="a8"/>
        <w:numPr>
          <w:ilvl w:val="0"/>
          <w:numId w:val="2"/>
        </w:numPr>
        <w:ind w:firstLineChars="0"/>
      </w:pPr>
      <w:r w:rsidRPr="005A267A">
        <w:rPr>
          <w:rFonts w:hint="eastAsia"/>
        </w:rPr>
        <w:t>（</w:t>
      </w:r>
      <w:r w:rsidRPr="005A267A">
        <w:rPr>
          <w:rFonts w:hint="eastAsia"/>
        </w:rPr>
        <w:t>8</w:t>
      </w:r>
      <w:r w:rsidRPr="005A267A">
        <w:rPr>
          <w:rFonts w:hint="eastAsia"/>
        </w:rPr>
        <w:t>分）</w:t>
      </w:r>
    </w:p>
    <w:p w14:paraId="09670FE1" w14:textId="79CB2C87" w:rsidR="0075003A" w:rsidRPr="005A267A" w:rsidRDefault="0011497F" w:rsidP="001C53AA">
      <w:pPr>
        <w:pStyle w:val="a8"/>
        <w:ind w:firstLineChars="0"/>
      </w:pPr>
      <w:r w:rsidRPr="005A267A">
        <w:t>棉花的回潮率可通过测量一定压力下棉花的电阻得到。某科技小组制作了利用该方法测量棉花回潮率的简易装置，如图</w:t>
      </w:r>
      <w:r w:rsidRPr="005A267A">
        <w:rPr>
          <w:rFonts w:eastAsia="Times New Roman" w:cs="Times New Roman"/>
        </w:rPr>
        <w:t>1</w:t>
      </w:r>
      <w:r w:rsidRPr="005A267A">
        <w:t>（</w:t>
      </w:r>
      <w:r w:rsidRPr="005A267A">
        <w:rPr>
          <w:rFonts w:eastAsia="Times New Roman" w:cs="Times New Roman"/>
        </w:rPr>
        <w:t>a</w:t>
      </w:r>
      <w:r w:rsidRPr="005A267A">
        <w:t>）。旋转螺杆压缩弹簧对棉花施加压力。由图</w:t>
      </w:r>
      <w:r w:rsidRPr="005A267A">
        <w:rPr>
          <w:rFonts w:eastAsia="Times New Roman" w:cs="Times New Roman"/>
        </w:rPr>
        <w:t>1</w:t>
      </w:r>
      <w:r w:rsidRPr="005A267A">
        <w:t>（</w:t>
      </w:r>
      <w:r w:rsidRPr="005A267A">
        <w:rPr>
          <w:rFonts w:eastAsia="Times New Roman" w:cs="Times New Roman"/>
        </w:rPr>
        <w:t>b</w:t>
      </w:r>
      <w:r w:rsidRPr="005A267A">
        <w:t>）所示电路测量棉花的电阻</w:t>
      </w:r>
      <w:r w:rsidR="005A267A" w:rsidRPr="005A267A">
        <w:rPr>
          <w:rFonts w:hint="eastAsia"/>
          <w:i/>
          <w:iCs/>
        </w:rPr>
        <w:t>R</w:t>
      </w:r>
      <w:r w:rsidR="005A267A" w:rsidRPr="005A267A">
        <w:rPr>
          <w:rFonts w:hint="eastAsia"/>
          <w:vertAlign w:val="subscript"/>
        </w:rPr>
        <w:t>c</w:t>
      </w:r>
      <w:r w:rsidRPr="005A267A">
        <w:t>，所用器材有：电源</w:t>
      </w:r>
      <w:r w:rsidR="005A267A" w:rsidRPr="005A267A">
        <w:rPr>
          <w:rFonts w:hint="eastAsia"/>
          <w:i/>
          <w:iCs/>
        </w:rPr>
        <w:t>E</w:t>
      </w:r>
      <w:r w:rsidRPr="005A267A">
        <w:t>；微安表</w:t>
      </w:r>
      <w:r w:rsidR="005A267A" w:rsidRPr="005A267A">
        <w:rPr>
          <w:rFonts w:cs="Times New Roman"/>
        </w:rPr>
        <w:t>μ</w:t>
      </w:r>
      <w:r w:rsidR="005A267A" w:rsidRPr="005A267A">
        <w:rPr>
          <w:rFonts w:hint="eastAsia"/>
        </w:rPr>
        <w:t>A</w:t>
      </w:r>
      <w:r w:rsidRPr="005A267A">
        <w:t>；定值电阻</w:t>
      </w:r>
      <w:r w:rsidR="005A267A" w:rsidRPr="005A267A">
        <w:rPr>
          <w:rFonts w:hint="eastAsia"/>
          <w:i/>
          <w:iCs/>
        </w:rPr>
        <w:t>R</w:t>
      </w:r>
      <w:r w:rsidR="005A267A" w:rsidRPr="005A267A">
        <w:rPr>
          <w:rFonts w:hint="eastAsia"/>
          <w:vertAlign w:val="subscript"/>
        </w:rPr>
        <w:t>0</w:t>
      </w:r>
      <w:r w:rsidRPr="005A267A">
        <w:t>；电阻箱</w:t>
      </w:r>
      <w:r w:rsidR="005A267A" w:rsidRPr="005A267A">
        <w:rPr>
          <w:rFonts w:hint="eastAsia"/>
          <w:i/>
          <w:iCs/>
        </w:rPr>
        <w:t>R</w:t>
      </w:r>
      <w:r w:rsidRPr="005A267A">
        <w:t>；开关</w:t>
      </w:r>
      <w:r w:rsidR="005A267A" w:rsidRPr="005A267A">
        <w:rPr>
          <w:rFonts w:hint="eastAsia"/>
        </w:rPr>
        <w:t>S</w:t>
      </w:r>
      <w:r w:rsidR="005A267A" w:rsidRPr="005A267A">
        <w:rPr>
          <w:rFonts w:hint="eastAsia"/>
          <w:vertAlign w:val="subscript"/>
        </w:rPr>
        <w:t>1</w:t>
      </w:r>
      <w:r w:rsidRPr="005A267A">
        <w:t>和</w:t>
      </w:r>
      <w:r w:rsidR="005A267A" w:rsidRPr="005A267A">
        <w:rPr>
          <w:rFonts w:hint="eastAsia"/>
        </w:rPr>
        <w:t>S</w:t>
      </w:r>
      <w:r w:rsidR="005A267A" w:rsidRPr="005A267A">
        <w:rPr>
          <w:rFonts w:hint="eastAsia"/>
          <w:vertAlign w:val="subscript"/>
        </w:rPr>
        <w:t>2</w:t>
      </w:r>
      <w:r w:rsidRPr="005A267A">
        <w:t>；导线</w:t>
      </w:r>
      <w:commentRangeStart w:id="11"/>
      <w:r w:rsidRPr="005A267A">
        <w:t>若干</w:t>
      </w:r>
      <w:commentRangeEnd w:id="11"/>
      <w:r w:rsidR="00797D98" w:rsidRPr="005A267A">
        <w:rPr>
          <w:rStyle w:val="a9"/>
          <w:szCs w:val="24"/>
        </w:rPr>
        <w:commentReference w:id="11"/>
      </w:r>
      <w:r w:rsidRPr="005A267A">
        <w:t>。</w:t>
      </w:r>
    </w:p>
    <w:p w14:paraId="51D8D080" w14:textId="77777777" w:rsidR="0075003A" w:rsidRPr="005A267A" w:rsidRDefault="0011497F" w:rsidP="001C53AA">
      <w:pPr>
        <w:ind w:firstLine="420"/>
      </w:pPr>
      <w:r w:rsidRPr="005A267A">
        <w:t>（</w:t>
      </w:r>
      <w:r w:rsidRPr="005A267A">
        <w:rPr>
          <w:rFonts w:eastAsia="Times New Roman" w:cs="Times New Roman"/>
        </w:rPr>
        <w:t>1</w:t>
      </w:r>
      <w:r w:rsidRPr="005A267A">
        <w:t>）弹簧劲度系数测量。</w:t>
      </w:r>
    </w:p>
    <w:p w14:paraId="05C3AD53" w14:textId="74E9ADB4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①</w:t>
      </w:r>
      <w:r w:rsidR="0011497F" w:rsidRPr="005A267A">
        <w:t>将装有弹簧的绝缘压板放到水平桌面上，如图</w:t>
      </w:r>
      <w:r w:rsidR="0011497F" w:rsidRPr="005A267A">
        <w:rPr>
          <w:rFonts w:eastAsia="Times New Roman" w:cs="Times New Roman"/>
        </w:rPr>
        <w:t>1</w:t>
      </w:r>
      <w:r w:rsidR="0011497F" w:rsidRPr="005A267A">
        <w:t>（</w:t>
      </w:r>
      <w:r w:rsidR="0011497F" w:rsidRPr="005A267A">
        <w:rPr>
          <w:rFonts w:eastAsia="Times New Roman" w:cs="Times New Roman"/>
        </w:rPr>
        <w:t>c</w:t>
      </w:r>
      <w:r w:rsidR="0011497F" w:rsidRPr="005A267A">
        <w:t>）。用刻度尺测量并记录弹簧原长。</w:t>
      </w:r>
    </w:p>
    <w:p w14:paraId="3EDCEF11" w14:textId="074BA19A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②</w:t>
      </w:r>
      <w:r w:rsidR="0011497F" w:rsidRPr="005A267A">
        <w:t>在弹簧上端加一个砝码，待砝码</w:t>
      </w:r>
      <w:r w:rsidR="0011497F" w:rsidRPr="005A267A">
        <w:t>__________</w:t>
      </w:r>
      <w:r w:rsidR="0011497F" w:rsidRPr="005A267A">
        <w:t>后读数，记录弹簧长度。</w:t>
      </w:r>
    </w:p>
    <w:p w14:paraId="3CCC3592" w14:textId="0E577E25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③</w:t>
      </w:r>
      <w:r w:rsidR="0011497F" w:rsidRPr="005A267A">
        <w:t>依次增加砝码，重复步骤</w:t>
      </w:r>
      <w:r w:rsidRPr="005A267A">
        <w:rPr>
          <w:rFonts w:ascii="宋体" w:hAnsi="宋体" w:hint="eastAsia"/>
        </w:rPr>
        <w:t>②</w:t>
      </w:r>
      <w:r w:rsidR="0011497F" w:rsidRPr="005A267A">
        <w:t>。</w:t>
      </w:r>
    </w:p>
    <w:p w14:paraId="012FE614" w14:textId="6F7C0655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④</w:t>
      </w:r>
      <w:r w:rsidR="0011497F" w:rsidRPr="005A267A">
        <w:t>根据实验数据，描绘压力</w:t>
      </w:r>
      <w:r w:rsidRPr="005A267A">
        <w:rPr>
          <w:rFonts w:hint="eastAsia"/>
          <w:i/>
          <w:iCs/>
        </w:rPr>
        <w:t>F</w:t>
      </w:r>
      <w:r w:rsidR="0011497F" w:rsidRPr="005A267A">
        <w:t>与弹簧压缩量</w:t>
      </w:r>
      <w:r w:rsidRPr="005A267A">
        <w:rPr>
          <w:rFonts w:hint="eastAsia"/>
          <w:i/>
          <w:iCs/>
        </w:rPr>
        <w:t>x</w:t>
      </w:r>
      <w:r w:rsidR="0011497F" w:rsidRPr="005A267A">
        <w:t>的</w:t>
      </w:r>
      <w:r w:rsidRPr="005A267A">
        <w:rPr>
          <w:rFonts w:hint="eastAsia"/>
          <w:i/>
          <w:iCs/>
        </w:rPr>
        <w:t>F</w:t>
      </w:r>
      <w:r w:rsidRPr="005A267A">
        <w:t>–</w:t>
      </w:r>
      <w:r w:rsidRPr="005A267A">
        <w:rPr>
          <w:rFonts w:hint="eastAsia"/>
          <w:i/>
          <w:iCs/>
        </w:rPr>
        <w:t>x</w:t>
      </w:r>
      <w:r w:rsidR="0011497F" w:rsidRPr="005A267A">
        <w:t>图线，图线为直线，则图线的</w:t>
      </w:r>
      <w:r w:rsidR="0011497F" w:rsidRPr="005A267A">
        <w:t>__________</w:t>
      </w:r>
      <w:r w:rsidR="0011497F" w:rsidRPr="005A267A">
        <w:t>表示弹簧劲度系数。</w:t>
      </w:r>
    </w:p>
    <w:p w14:paraId="259A3E0C" w14:textId="77E75403" w:rsidR="0075003A" w:rsidRPr="005A267A" w:rsidRDefault="0011497F" w:rsidP="00B731F3">
      <w:pPr>
        <w:jc w:val="center"/>
      </w:pPr>
      <w:r w:rsidRPr="005A267A">
        <w:rPr>
          <w:noProof/>
        </w:rPr>
        <w:drawing>
          <wp:inline distT="0" distB="0" distL="0" distR="0" wp14:anchorId="03072EB4" wp14:editId="5476F3B4">
            <wp:extent cx="4125238" cy="1954741"/>
            <wp:effectExtent l="0" t="0" r="8890" b="762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2583" cy="1958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B0F5B" w14:textId="64BC92A3" w:rsidR="0075003A" w:rsidRPr="005A267A" w:rsidRDefault="0011497F" w:rsidP="001C53AA">
      <w:pPr>
        <w:ind w:firstLine="420"/>
      </w:pPr>
      <w:r w:rsidRPr="005A267A">
        <w:t>（</w:t>
      </w:r>
      <w:r w:rsidRPr="005A267A">
        <w:rPr>
          <w:rFonts w:eastAsia="Times New Roman" w:cs="Times New Roman"/>
        </w:rPr>
        <w:t>2</w:t>
      </w:r>
      <w:r w:rsidRPr="005A267A">
        <w:t>）棉花的电阻</w:t>
      </w:r>
      <w:r w:rsidR="005A267A" w:rsidRPr="005A267A">
        <w:rPr>
          <w:rFonts w:hint="eastAsia"/>
          <w:i/>
          <w:iCs/>
        </w:rPr>
        <w:t>R</w:t>
      </w:r>
      <w:r w:rsidR="005A267A" w:rsidRPr="005A267A">
        <w:rPr>
          <w:rFonts w:hint="eastAsia"/>
          <w:vertAlign w:val="subscript"/>
        </w:rPr>
        <w:t>c</w:t>
      </w:r>
      <w:r w:rsidRPr="005A267A">
        <w:t>测量。</w:t>
      </w:r>
    </w:p>
    <w:p w14:paraId="3F98CF7E" w14:textId="0C975FAF" w:rsidR="0075003A" w:rsidRPr="005A267A" w:rsidRDefault="00C444CB" w:rsidP="00C444CB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39DB93DB" wp14:editId="69C6A853">
                <wp:extent cx="2011680" cy="1760233"/>
                <wp:effectExtent l="0" t="0" r="26670" b="11430"/>
                <wp:docPr id="46236728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1680" cy="1760233"/>
                          <a:chOff x="0" y="0"/>
                          <a:chExt cx="2011680" cy="1760233"/>
                        </a:xfrm>
                      </wpg:grpSpPr>
                      <wpg:grpSp>
                        <wpg:cNvPr id="1861284798" name="组合 1062">
                          <a:extLst>
                            <a:ext uri="{FF2B5EF4-FFF2-40B4-BE49-F238E27FC236}">
                              <a16:creationId xmlns:a16="http://schemas.microsoft.com/office/drawing/2014/main" id="{3B88F0B5-AA2F-72D4-AE8F-1944A076CA01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2011680" cy="1459913"/>
                            <a:chOff x="0" y="0"/>
                            <a:chExt cx="2563023" cy="1860331"/>
                          </a:xfrm>
                        </wpg:grpSpPr>
                        <wpg:grpSp>
                          <wpg:cNvPr id="1408115988" name="组合 1408115988">
                            <a:extLst>
                              <a:ext uri="{FF2B5EF4-FFF2-40B4-BE49-F238E27FC236}">
                                <a16:creationId xmlns:a16="http://schemas.microsoft.com/office/drawing/2014/main" id="{A960E4B2-604C-88A2-7CA6-77BC425FA86F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33238" y="211666"/>
                              <a:ext cx="2096547" cy="1390974"/>
                              <a:chOff x="233238" y="211666"/>
                              <a:chExt cx="2096547" cy="1390974"/>
                            </a:xfrm>
                          </wpg:grpSpPr>
                          <wpg:grpSp>
                            <wpg:cNvPr id="499846595" name="组合 499846595">
                              <a:extLst>
                                <a:ext uri="{FF2B5EF4-FFF2-40B4-BE49-F238E27FC236}">
                                  <a16:creationId xmlns:a16="http://schemas.microsoft.com/office/drawing/2014/main" id="{9799EC51-1565-50E7-CBFB-6A7A45DFE389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233238" y="211666"/>
                                <a:ext cx="2096547" cy="1311973"/>
                                <a:chOff x="233238" y="211666"/>
                                <a:chExt cx="2096547" cy="1311973"/>
                              </a:xfrm>
                            </wpg:grpSpPr>
                            <wpg:grpSp>
                              <wpg:cNvPr id="811399928" name="组合 811399928">
                                <a:extLst>
                                  <a:ext uri="{FF2B5EF4-FFF2-40B4-BE49-F238E27FC236}">
                                    <a16:creationId xmlns:a16="http://schemas.microsoft.com/office/drawing/2014/main" id="{3DBB5908-FB2E-12E4-8D3A-C8772B5C31AD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233238" y="211666"/>
                                  <a:ext cx="2094295" cy="525951"/>
                                  <a:chOff x="233238" y="211666"/>
                                  <a:chExt cx="2094295" cy="525951"/>
                                </a:xfrm>
                              </wpg:grpSpPr>
                              <wpg:grpSp>
                                <wpg:cNvPr id="1235066394" name="组合 1235066394">
                                  <a:extLst>
                                    <a:ext uri="{FF2B5EF4-FFF2-40B4-BE49-F238E27FC236}">
                                      <a16:creationId xmlns:a16="http://schemas.microsoft.com/office/drawing/2014/main" id="{5B3CB661-C315-2356-B2E0-97816EB477FB}"/>
                                    </a:ext>
                                  </a:extLst>
                                </wpg:cNvPr>
                                <wpg:cNvGrpSpPr/>
                                <wpg:grpSpPr>
                                  <a:xfrm rot="17280000">
                                    <a:off x="233238" y="211666"/>
                                    <a:ext cx="525951" cy="525951"/>
                                    <a:chOff x="233238" y="211666"/>
                                    <a:chExt cx="616002" cy="616002"/>
                                  </a:xfrm>
                                </wpg:grpSpPr>
                                <wpg:grpSp>
                                  <wpg:cNvPr id="1488631319" name="组合 1488631319">
                                    <a:extLst>
                                      <a:ext uri="{FF2B5EF4-FFF2-40B4-BE49-F238E27FC236}">
                                        <a16:creationId xmlns:a16="http://schemas.microsoft.com/office/drawing/2014/main" id="{2B19C1DD-713F-F96A-E2F1-A0ED9D12F796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233238" y="211666"/>
                                      <a:ext cx="616002" cy="616002"/>
                                      <a:chOff x="233238" y="211666"/>
                                      <a:chExt cx="616002" cy="616002"/>
                                    </a:xfrm>
                                  </wpg:grpSpPr>
                                  <wps:wsp>
                                    <wps:cNvPr id="521315886" name="圆: 空心 521315886">
                                      <a:extLst>
                                        <a:ext uri="{FF2B5EF4-FFF2-40B4-BE49-F238E27FC236}">
                                          <a16:creationId xmlns:a16="http://schemas.microsoft.com/office/drawing/2014/main" id="{A72F83EB-3120-6887-B65E-B707EE3C3966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96472" y="374900"/>
                                        <a:ext cx="289535" cy="289535"/>
                                      </a:xfrm>
                                      <a:prstGeom prst="donut">
                                        <a:avLst>
                                          <a:gd name="adj" fmla="val 18296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072377115" name="椭圆 1072377115">
                                      <a:extLst>
                                        <a:ext uri="{FF2B5EF4-FFF2-40B4-BE49-F238E27FC236}">
                                          <a16:creationId xmlns:a16="http://schemas.microsoft.com/office/drawing/2014/main" id="{1E670287-C58F-F25F-BF0B-559DE97F65BE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233238" y="211666"/>
                                        <a:ext cx="616002" cy="61600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893278558" name="任意多边形: 形状 893278558">
                                    <a:extLst>
                                      <a:ext uri="{FF2B5EF4-FFF2-40B4-BE49-F238E27FC236}">
                                        <a16:creationId xmlns:a16="http://schemas.microsoft.com/office/drawing/2014/main" id="{6AFD5308-3E44-7FD9-D308-3E7415741EC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512400" y="692675"/>
                                      <a:ext cx="68173" cy="106752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6710" h="167097">
                                          <a:moveTo>
                                            <a:pt x="53132" y="16631"/>
                                          </a:moveTo>
                                          <a:cubicBezTo>
                                            <a:pt x="43904" y="16631"/>
                                            <a:pt x="36537" y="20538"/>
                                            <a:pt x="31031" y="28352"/>
                                          </a:cubicBezTo>
                                          <a:cubicBezTo>
                                            <a:pt x="24110" y="38323"/>
                                            <a:pt x="20650" y="56741"/>
                                            <a:pt x="20650" y="83604"/>
                                          </a:cubicBezTo>
                                          <a:cubicBezTo>
                                            <a:pt x="20650" y="110468"/>
                                            <a:pt x="23794" y="128346"/>
                                            <a:pt x="30082" y="137238"/>
                                          </a:cubicBezTo>
                                          <a:cubicBezTo>
                                            <a:pt x="36370" y="146130"/>
                                            <a:pt x="44128" y="150577"/>
                                            <a:pt x="53355" y="150577"/>
                                          </a:cubicBezTo>
                                          <a:cubicBezTo>
                                            <a:pt x="62582" y="150577"/>
                                            <a:pt x="70340" y="146112"/>
                                            <a:pt x="76628" y="137182"/>
                                          </a:cubicBezTo>
                                          <a:cubicBezTo>
                                            <a:pt x="82916" y="128253"/>
                                            <a:pt x="86060" y="110393"/>
                                            <a:pt x="86060" y="83604"/>
                                          </a:cubicBezTo>
                                          <a:cubicBezTo>
                                            <a:pt x="86060" y="56666"/>
                                            <a:pt x="82916" y="38770"/>
                                            <a:pt x="76628" y="29914"/>
                                          </a:cubicBezTo>
                                          <a:cubicBezTo>
                                            <a:pt x="70340" y="21059"/>
                                            <a:pt x="62508" y="16631"/>
                                            <a:pt x="53132" y="16631"/>
                                          </a:cubicBezTo>
                                          <a:close/>
                                          <a:moveTo>
                                            <a:pt x="53355" y="0"/>
                                          </a:moveTo>
                                          <a:cubicBezTo>
                                            <a:pt x="62136" y="0"/>
                                            <a:pt x="69838" y="1767"/>
                                            <a:pt x="76460" y="5302"/>
                                          </a:cubicBezTo>
                                          <a:cubicBezTo>
                                            <a:pt x="83083" y="8837"/>
                                            <a:pt x="88553" y="13934"/>
                                            <a:pt x="92869" y="20594"/>
                                          </a:cubicBezTo>
                                          <a:cubicBezTo>
                                            <a:pt x="97185" y="27254"/>
                                            <a:pt x="100571" y="35365"/>
                                            <a:pt x="103026" y="44927"/>
                                          </a:cubicBezTo>
                                          <a:cubicBezTo>
                                            <a:pt x="105482" y="54490"/>
                                            <a:pt x="106710" y="67382"/>
                                            <a:pt x="106710" y="83604"/>
                                          </a:cubicBezTo>
                                          <a:cubicBezTo>
                                            <a:pt x="106710" y="102803"/>
                                            <a:pt x="104738" y="118300"/>
                                            <a:pt x="100794" y="130094"/>
                                          </a:cubicBezTo>
                                          <a:cubicBezTo>
                                            <a:pt x="96850" y="141889"/>
                                            <a:pt x="90953" y="151005"/>
                                            <a:pt x="83102" y="157441"/>
                                          </a:cubicBezTo>
                                          <a:cubicBezTo>
                                            <a:pt x="75251" y="163878"/>
                                            <a:pt x="65336" y="167097"/>
                                            <a:pt x="53355" y="167097"/>
                                          </a:cubicBezTo>
                                          <a:cubicBezTo>
                                            <a:pt x="37579" y="167097"/>
                                            <a:pt x="25189" y="161441"/>
                                            <a:pt x="16185" y="150130"/>
                                          </a:cubicBezTo>
                                          <a:cubicBezTo>
                                            <a:pt x="5395" y="136512"/>
                                            <a:pt x="0" y="114337"/>
                                            <a:pt x="0" y="83604"/>
                                          </a:cubicBezTo>
                                          <a:cubicBezTo>
                                            <a:pt x="0" y="64256"/>
                                            <a:pt x="1991" y="48685"/>
                                            <a:pt x="5972" y="36891"/>
                                          </a:cubicBezTo>
                                          <a:cubicBezTo>
                                            <a:pt x="9953" y="25096"/>
                                            <a:pt x="15869" y="15999"/>
                                            <a:pt x="23720" y="9599"/>
                                          </a:cubicBezTo>
                                          <a:cubicBezTo>
                                            <a:pt x="31570" y="3200"/>
                                            <a:pt x="41449" y="0"/>
                                            <a:pt x="5335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462492050" name="任意多边形: 形状 1462492050">
                                    <a:extLst>
                                      <a:ext uri="{FF2B5EF4-FFF2-40B4-BE49-F238E27FC236}">
                                        <a16:creationId xmlns:a16="http://schemas.microsoft.com/office/drawing/2014/main" id="{79A0B537-7DE7-616D-71B5-08450ACD663E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2160000">
                                      <a:off x="387691" y="652009"/>
                                      <a:ext cx="39618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60275" h="164306">
                                          <a:moveTo>
                                            <a:pt x="47327" y="0"/>
                                          </a:moveTo>
                                          <a:lnTo>
                                            <a:pt x="60275" y="0"/>
                                          </a:lnTo>
                                          <a:lnTo>
                                            <a:pt x="60275" y="164306"/>
                                          </a:lnTo>
                                          <a:lnTo>
                                            <a:pt x="40183" y="164306"/>
                                          </a:lnTo>
                                          <a:lnTo>
                                            <a:pt x="40183" y="36277"/>
                                          </a:lnTo>
                                          <a:cubicBezTo>
                                            <a:pt x="35346" y="40890"/>
                                            <a:pt x="29003" y="45504"/>
                                            <a:pt x="21152" y="50118"/>
                                          </a:cubicBezTo>
                                          <a:cubicBezTo>
                                            <a:pt x="13301" y="54731"/>
                                            <a:pt x="6251" y="58192"/>
                                            <a:pt x="0" y="60499"/>
                                          </a:cubicBezTo>
                                          <a:lnTo>
                                            <a:pt x="0" y="41076"/>
                                          </a:lnTo>
                                          <a:cubicBezTo>
                                            <a:pt x="11236" y="35793"/>
                                            <a:pt x="21059" y="29393"/>
                                            <a:pt x="29468" y="21878"/>
                                          </a:cubicBezTo>
                                          <a:cubicBezTo>
                                            <a:pt x="37877" y="14362"/>
                                            <a:pt x="43830" y="7069"/>
                                            <a:pt x="4732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50882899" name="任意多边形: 形状 150882899">
                                    <a:extLst>
                                      <a:ext uri="{FF2B5EF4-FFF2-40B4-BE49-F238E27FC236}">
                                        <a16:creationId xmlns:a16="http://schemas.microsoft.com/office/drawing/2014/main" id="{873C1832-2FC7-9A3A-833F-0B31114D5B91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4320000">
                                      <a:off x="300648" y="542782"/>
                                      <a:ext cx="7110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179" h="164306">
                                          <a:moveTo>
                                            <a:pt x="56945" y="0"/>
                                          </a:moveTo>
                                          <a:cubicBezTo>
                                            <a:pt x="72646" y="0"/>
                                            <a:pt x="85073" y="4353"/>
                                            <a:pt x="94226" y="13060"/>
                                          </a:cubicBezTo>
                                          <a:cubicBezTo>
                                            <a:pt x="103379" y="21766"/>
                                            <a:pt x="107955" y="32556"/>
                                            <a:pt x="107955" y="45430"/>
                                          </a:cubicBezTo>
                                          <a:cubicBezTo>
                                            <a:pt x="107955" y="51978"/>
                                            <a:pt x="106616" y="58415"/>
                                            <a:pt x="103937" y="64740"/>
                                          </a:cubicBezTo>
                                          <a:cubicBezTo>
                                            <a:pt x="101258" y="71065"/>
                                            <a:pt x="96812" y="77725"/>
                                            <a:pt x="90598" y="84720"/>
                                          </a:cubicBezTo>
                                          <a:cubicBezTo>
                                            <a:pt x="84385" y="91715"/>
                                            <a:pt x="74060" y="101315"/>
                                            <a:pt x="59623" y="113519"/>
                                          </a:cubicBezTo>
                                          <a:cubicBezTo>
                                            <a:pt x="47568" y="123639"/>
                                            <a:pt x="39829" y="130504"/>
                                            <a:pt x="36406" y="134113"/>
                                          </a:cubicBezTo>
                                          <a:cubicBezTo>
                                            <a:pt x="32983" y="137722"/>
                                            <a:pt x="30155" y="141349"/>
                                            <a:pt x="27923" y="144996"/>
                                          </a:cubicBezTo>
                                          <a:lnTo>
                                            <a:pt x="108179" y="144996"/>
                                          </a:lnTo>
                                          <a:lnTo>
                                            <a:pt x="108179" y="164306"/>
                                          </a:lnTo>
                                          <a:lnTo>
                                            <a:pt x="18" y="164306"/>
                                          </a:lnTo>
                                          <a:cubicBezTo>
                                            <a:pt x="-131" y="159469"/>
                                            <a:pt x="650" y="154818"/>
                                            <a:pt x="2362" y="150353"/>
                                          </a:cubicBezTo>
                                          <a:cubicBezTo>
                                            <a:pt x="5115" y="142986"/>
                                            <a:pt x="9524" y="135731"/>
                                            <a:pt x="15589" y="128587"/>
                                          </a:cubicBezTo>
                                          <a:cubicBezTo>
                                            <a:pt x="21654" y="121444"/>
                                            <a:pt x="30416" y="113184"/>
                                            <a:pt x="41876" y="103807"/>
                                          </a:cubicBezTo>
                                          <a:cubicBezTo>
                                            <a:pt x="59661" y="89222"/>
                                            <a:pt x="71678" y="77670"/>
                                            <a:pt x="77929" y="69149"/>
                                          </a:cubicBezTo>
                                          <a:cubicBezTo>
                                            <a:pt x="84180" y="60629"/>
                                            <a:pt x="87305" y="52573"/>
                                            <a:pt x="87305" y="44983"/>
                                          </a:cubicBezTo>
                                          <a:cubicBezTo>
                                            <a:pt x="87305" y="37021"/>
                                            <a:pt x="84459" y="30305"/>
                                            <a:pt x="78766" y="24836"/>
                                          </a:cubicBezTo>
                                          <a:cubicBezTo>
                                            <a:pt x="73074" y="19366"/>
                                            <a:pt x="65651" y="16631"/>
                                            <a:pt x="56498" y="16631"/>
                                          </a:cubicBezTo>
                                          <a:cubicBezTo>
                                            <a:pt x="46824" y="16631"/>
                                            <a:pt x="39085" y="19534"/>
                                            <a:pt x="33281" y="25338"/>
                                          </a:cubicBezTo>
                                          <a:cubicBezTo>
                                            <a:pt x="27477" y="31142"/>
                                            <a:pt x="24537" y="39179"/>
                                            <a:pt x="24463" y="49448"/>
                                          </a:cubicBezTo>
                                          <a:lnTo>
                                            <a:pt x="3813" y="47327"/>
                                          </a:lnTo>
                                          <a:cubicBezTo>
                                            <a:pt x="5227" y="31924"/>
                                            <a:pt x="10547" y="20185"/>
                                            <a:pt x="19775" y="12111"/>
                                          </a:cubicBezTo>
                                          <a:cubicBezTo>
                                            <a:pt x="29002" y="4037"/>
                                            <a:pt x="41392" y="0"/>
                                            <a:pt x="5694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436659718" name="任意多边形: 形状 1436659718">
                                    <a:extLst>
                                      <a:ext uri="{FF2B5EF4-FFF2-40B4-BE49-F238E27FC236}">
                                        <a16:creationId xmlns:a16="http://schemas.microsoft.com/office/drawing/2014/main" id="{716AED13-3CAE-B510-AC53-8002FF681F0C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6480000">
                                      <a:off x="291953" y="400998"/>
                                      <a:ext cx="6921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156" h="167208">
                                          <a:moveTo>
                                            <a:pt x="51234" y="0"/>
                                          </a:moveTo>
                                          <a:cubicBezTo>
                                            <a:pt x="60163" y="0"/>
                                            <a:pt x="68386" y="1916"/>
                                            <a:pt x="75902" y="5748"/>
                                          </a:cubicBezTo>
                                          <a:cubicBezTo>
                                            <a:pt x="83418" y="9581"/>
                                            <a:pt x="89166" y="14808"/>
                                            <a:pt x="93147" y="21431"/>
                                          </a:cubicBezTo>
                                          <a:cubicBezTo>
                                            <a:pt x="97129" y="28054"/>
                                            <a:pt x="99119" y="35086"/>
                                            <a:pt x="99119" y="42528"/>
                                          </a:cubicBezTo>
                                          <a:cubicBezTo>
                                            <a:pt x="99119" y="49597"/>
                                            <a:pt x="97222" y="56034"/>
                                            <a:pt x="93427" y="61838"/>
                                          </a:cubicBezTo>
                                          <a:cubicBezTo>
                                            <a:pt x="89631" y="67642"/>
                                            <a:pt x="84013" y="72256"/>
                                            <a:pt x="76572" y="75679"/>
                                          </a:cubicBezTo>
                                          <a:cubicBezTo>
                                            <a:pt x="86246" y="77911"/>
                                            <a:pt x="93761" y="82544"/>
                                            <a:pt x="99119" y="89576"/>
                                          </a:cubicBezTo>
                                          <a:cubicBezTo>
                                            <a:pt x="104477" y="96608"/>
                                            <a:pt x="107156" y="105407"/>
                                            <a:pt x="107156" y="115974"/>
                                          </a:cubicBezTo>
                                          <a:cubicBezTo>
                                            <a:pt x="107156" y="130262"/>
                                            <a:pt x="101947" y="142373"/>
                                            <a:pt x="91529" y="152307"/>
                                          </a:cubicBezTo>
                                          <a:cubicBezTo>
                                            <a:pt x="81111" y="162241"/>
                                            <a:pt x="67940" y="167208"/>
                                            <a:pt x="52015" y="167208"/>
                                          </a:cubicBezTo>
                                          <a:cubicBezTo>
                                            <a:pt x="37653" y="167208"/>
                                            <a:pt x="25728" y="162929"/>
                                            <a:pt x="16241" y="154372"/>
                                          </a:cubicBezTo>
                                          <a:cubicBezTo>
                                            <a:pt x="6753" y="145814"/>
                                            <a:pt x="1339" y="134727"/>
                                            <a:pt x="0" y="121109"/>
                                          </a:cubicBezTo>
                                          <a:lnTo>
                                            <a:pt x="20091" y="118430"/>
                                          </a:lnTo>
                                          <a:cubicBezTo>
                                            <a:pt x="22398" y="129815"/>
                                            <a:pt x="26324" y="138019"/>
                                            <a:pt x="31867" y="143042"/>
                                          </a:cubicBezTo>
                                          <a:cubicBezTo>
                                            <a:pt x="37411" y="148065"/>
                                            <a:pt x="44164" y="150577"/>
                                            <a:pt x="52127" y="150577"/>
                                          </a:cubicBezTo>
                                          <a:cubicBezTo>
                                            <a:pt x="61577" y="150577"/>
                                            <a:pt x="69558" y="147303"/>
                                            <a:pt x="76069" y="140754"/>
                                          </a:cubicBezTo>
                                          <a:cubicBezTo>
                                            <a:pt x="82581" y="134206"/>
                                            <a:pt x="85836" y="126095"/>
                                            <a:pt x="85836" y="116421"/>
                                          </a:cubicBezTo>
                                          <a:cubicBezTo>
                                            <a:pt x="85836" y="107193"/>
                                            <a:pt x="82823" y="99584"/>
                                            <a:pt x="76795" y="93594"/>
                                          </a:cubicBezTo>
                                          <a:cubicBezTo>
                                            <a:pt x="70767" y="87604"/>
                                            <a:pt x="63103" y="84609"/>
                                            <a:pt x="53801" y="84609"/>
                                          </a:cubicBezTo>
                                          <a:cubicBezTo>
                                            <a:pt x="50006" y="84609"/>
                                            <a:pt x="45281" y="85353"/>
                                            <a:pt x="39625" y="86841"/>
                                          </a:cubicBezTo>
                                          <a:lnTo>
                                            <a:pt x="41858" y="69205"/>
                                          </a:lnTo>
                                          <a:cubicBezTo>
                                            <a:pt x="43197" y="69354"/>
                                            <a:pt x="44276" y="69428"/>
                                            <a:pt x="45095" y="69428"/>
                                          </a:cubicBezTo>
                                          <a:cubicBezTo>
                                            <a:pt x="53652" y="69428"/>
                                            <a:pt x="61354" y="67196"/>
                                            <a:pt x="68200" y="62731"/>
                                          </a:cubicBezTo>
                                          <a:cubicBezTo>
                                            <a:pt x="75046" y="58266"/>
                                            <a:pt x="78469" y="51383"/>
                                            <a:pt x="78469" y="42081"/>
                                          </a:cubicBezTo>
                                          <a:cubicBezTo>
                                            <a:pt x="78469" y="34714"/>
                                            <a:pt x="75976" y="28612"/>
                                            <a:pt x="70991" y="23775"/>
                                          </a:cubicBezTo>
                                          <a:cubicBezTo>
                                            <a:pt x="66005" y="18938"/>
                                            <a:pt x="59568" y="16520"/>
                                            <a:pt x="51680" y="16520"/>
                                          </a:cubicBezTo>
                                          <a:cubicBezTo>
                                            <a:pt x="43867" y="16520"/>
                                            <a:pt x="37356" y="18975"/>
                                            <a:pt x="32147" y="23887"/>
                                          </a:cubicBezTo>
                                          <a:cubicBezTo>
                                            <a:pt x="26938" y="28798"/>
                                            <a:pt x="23589" y="36165"/>
                                            <a:pt x="22101" y="45988"/>
                                          </a:cubicBezTo>
                                          <a:lnTo>
                                            <a:pt x="2009" y="42416"/>
                                          </a:lnTo>
                                          <a:cubicBezTo>
                                            <a:pt x="4465" y="28947"/>
                                            <a:pt x="10046" y="18510"/>
                                            <a:pt x="18752" y="11106"/>
                                          </a:cubicBezTo>
                                          <a:cubicBezTo>
                                            <a:pt x="27458" y="3702"/>
                                            <a:pt x="38286" y="0"/>
                                            <a:pt x="51234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840537451" name="任意多边形: 形状 1840537451">
                                    <a:extLst>
                                      <a:ext uri="{FF2B5EF4-FFF2-40B4-BE49-F238E27FC236}">
                                        <a16:creationId xmlns:a16="http://schemas.microsoft.com/office/drawing/2014/main" id="{BA97236E-580C-86A8-CC5D-90C266F36B5A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8640000">
                                      <a:off x="360323" y="286182"/>
                                      <a:ext cx="7470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13184" h="163636">
                                          <a:moveTo>
                                            <a:pt x="70991" y="32258"/>
                                          </a:moveTo>
                                          <a:lnTo>
                                            <a:pt x="19757" y="106040"/>
                                          </a:lnTo>
                                          <a:lnTo>
                                            <a:pt x="70991" y="106040"/>
                                          </a:lnTo>
                                          <a:close/>
                                          <a:moveTo>
                                            <a:pt x="74675" y="0"/>
                                          </a:moveTo>
                                          <a:lnTo>
                                            <a:pt x="91083" y="0"/>
                                          </a:lnTo>
                                          <a:lnTo>
                                            <a:pt x="91083" y="106040"/>
                                          </a:lnTo>
                                          <a:lnTo>
                                            <a:pt x="113184" y="106040"/>
                                          </a:lnTo>
                                          <a:lnTo>
                                            <a:pt x="113184" y="124457"/>
                                          </a:lnTo>
                                          <a:lnTo>
                                            <a:pt x="91083" y="124457"/>
                                          </a:lnTo>
                                          <a:lnTo>
                                            <a:pt x="91083" y="163636"/>
                                          </a:lnTo>
                                          <a:lnTo>
                                            <a:pt x="70991" y="163636"/>
                                          </a:lnTo>
                                          <a:lnTo>
                                            <a:pt x="70991" y="124457"/>
                                          </a:lnTo>
                                          <a:lnTo>
                                            <a:pt x="0" y="124457"/>
                                          </a:lnTo>
                                          <a:lnTo>
                                            <a:pt x="0" y="10604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399490761" name="任意多边形: 形状 1399490761">
                                    <a:extLst>
                                      <a:ext uri="{FF2B5EF4-FFF2-40B4-BE49-F238E27FC236}">
                                        <a16:creationId xmlns:a16="http://schemas.microsoft.com/office/drawing/2014/main" id="{1C55346D-2645-B8FC-39F4-45B78720CEA3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0800000">
                                      <a:off x="495184" y="235945"/>
                                      <a:ext cx="7136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496" h="164195">
                                          <a:moveTo>
                                            <a:pt x="19422" y="0"/>
                                          </a:moveTo>
                                          <a:lnTo>
                                            <a:pt x="100794" y="0"/>
                                          </a:lnTo>
                                          <a:lnTo>
                                            <a:pt x="100794" y="19199"/>
                                          </a:lnTo>
                                          <a:lnTo>
                                            <a:pt x="35496" y="19199"/>
                                          </a:lnTo>
                                          <a:lnTo>
                                            <a:pt x="26677" y="63178"/>
                                          </a:lnTo>
                                          <a:cubicBezTo>
                                            <a:pt x="36500" y="56331"/>
                                            <a:pt x="46806" y="52908"/>
                                            <a:pt x="57597" y="52908"/>
                                          </a:cubicBezTo>
                                          <a:cubicBezTo>
                                            <a:pt x="71884" y="52908"/>
                                            <a:pt x="83939" y="57857"/>
                                            <a:pt x="93762" y="67754"/>
                                          </a:cubicBezTo>
                                          <a:cubicBezTo>
                                            <a:pt x="103584" y="77651"/>
                                            <a:pt x="108496" y="90376"/>
                                            <a:pt x="108496" y="105929"/>
                                          </a:cubicBezTo>
                                          <a:cubicBezTo>
                                            <a:pt x="108496" y="120737"/>
                                            <a:pt x="104180" y="133536"/>
                                            <a:pt x="95548" y="144326"/>
                                          </a:cubicBezTo>
                                          <a:cubicBezTo>
                                            <a:pt x="85055" y="157572"/>
                                            <a:pt x="70731" y="164195"/>
                                            <a:pt x="52574" y="164195"/>
                                          </a:cubicBezTo>
                                          <a:cubicBezTo>
                                            <a:pt x="37691" y="164195"/>
                                            <a:pt x="25543" y="160028"/>
                                            <a:pt x="16129" y="151693"/>
                                          </a:cubicBezTo>
                                          <a:cubicBezTo>
                                            <a:pt x="6716" y="143359"/>
                                            <a:pt x="1339" y="132308"/>
                                            <a:pt x="0" y="118542"/>
                                          </a:cubicBezTo>
                                          <a:lnTo>
                                            <a:pt x="21096" y="116756"/>
                                          </a:lnTo>
                                          <a:cubicBezTo>
                                            <a:pt x="22659" y="127025"/>
                                            <a:pt x="26287" y="134745"/>
                                            <a:pt x="31979" y="139917"/>
                                          </a:cubicBezTo>
                                          <a:cubicBezTo>
                                            <a:pt x="37672" y="145089"/>
                                            <a:pt x="44537" y="147675"/>
                                            <a:pt x="52574" y="147675"/>
                                          </a:cubicBezTo>
                                          <a:cubicBezTo>
                                            <a:pt x="62247" y="147675"/>
                                            <a:pt x="70433" y="144029"/>
                                            <a:pt x="77130" y="136736"/>
                                          </a:cubicBezTo>
                                          <a:cubicBezTo>
                                            <a:pt x="83827" y="129443"/>
                                            <a:pt x="87176" y="119770"/>
                                            <a:pt x="87176" y="107714"/>
                                          </a:cubicBezTo>
                                          <a:cubicBezTo>
                                            <a:pt x="87176" y="96255"/>
                                            <a:pt x="83958" y="87213"/>
                                            <a:pt x="77521" y="80590"/>
                                          </a:cubicBezTo>
                                          <a:cubicBezTo>
                                            <a:pt x="71084" y="73968"/>
                                            <a:pt x="62657" y="70656"/>
                                            <a:pt x="52239" y="70656"/>
                                          </a:cubicBezTo>
                                          <a:cubicBezTo>
                                            <a:pt x="45765" y="70656"/>
                                            <a:pt x="39923" y="72126"/>
                                            <a:pt x="34714" y="75065"/>
                                          </a:cubicBezTo>
                                          <a:cubicBezTo>
                                            <a:pt x="29505" y="78005"/>
                                            <a:pt x="25412" y="81818"/>
                                            <a:pt x="22436" y="86506"/>
                                          </a:cubicBezTo>
                                          <a:lnTo>
                                            <a:pt x="3572" y="84051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560854883" name="任意多边形: 形状 560854883">
                                    <a:extLst>
                                      <a:ext uri="{FF2B5EF4-FFF2-40B4-BE49-F238E27FC236}">
                                        <a16:creationId xmlns:a16="http://schemas.microsoft.com/office/drawing/2014/main" id="{4E12FB87-FE84-51E3-0288-79C752F23D08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2960000">
                                      <a:off x="624384" y="271137"/>
                                      <a:ext cx="6983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049" h="167097">
                                          <a:moveTo>
                                            <a:pt x="55699" y="75902"/>
                                          </a:moveTo>
                                          <a:cubicBezTo>
                                            <a:pt x="46620" y="75902"/>
                                            <a:pt x="38919" y="79158"/>
                                            <a:pt x="32593" y="85669"/>
                                          </a:cubicBezTo>
                                          <a:cubicBezTo>
                                            <a:pt x="26268" y="92180"/>
                                            <a:pt x="23106" y="100719"/>
                                            <a:pt x="23106" y="111286"/>
                                          </a:cubicBezTo>
                                          <a:cubicBezTo>
                                            <a:pt x="23106" y="118207"/>
                                            <a:pt x="24575" y="124830"/>
                                            <a:pt x="27515" y="131155"/>
                                          </a:cubicBezTo>
                                          <a:cubicBezTo>
                                            <a:pt x="30454" y="137480"/>
                                            <a:pt x="34565" y="142298"/>
                                            <a:pt x="39849" y="145610"/>
                                          </a:cubicBezTo>
                                          <a:cubicBezTo>
                                            <a:pt x="45132" y="148921"/>
                                            <a:pt x="50676" y="150577"/>
                                            <a:pt x="56480" y="150577"/>
                                          </a:cubicBezTo>
                                          <a:cubicBezTo>
                                            <a:pt x="64964" y="150577"/>
                                            <a:pt x="72256" y="147154"/>
                                            <a:pt x="78358" y="140308"/>
                                          </a:cubicBezTo>
                                          <a:cubicBezTo>
                                            <a:pt x="84460" y="133462"/>
                                            <a:pt x="87511" y="124160"/>
                                            <a:pt x="87511" y="112402"/>
                                          </a:cubicBezTo>
                                          <a:cubicBezTo>
                                            <a:pt x="87511" y="101091"/>
                                            <a:pt x="84497" y="92180"/>
                                            <a:pt x="78470" y="85669"/>
                                          </a:cubicBezTo>
                                          <a:cubicBezTo>
                                            <a:pt x="72442" y="79158"/>
                                            <a:pt x="64852" y="75902"/>
                                            <a:pt x="55699" y="75902"/>
                                          </a:cubicBezTo>
                                          <a:close/>
                                          <a:moveTo>
                                            <a:pt x="58713" y="0"/>
                                          </a:moveTo>
                                          <a:cubicBezTo>
                                            <a:pt x="71586" y="0"/>
                                            <a:pt x="82135" y="3609"/>
                                            <a:pt x="90357" y="10827"/>
                                          </a:cubicBezTo>
                                          <a:cubicBezTo>
                                            <a:pt x="98580" y="18045"/>
                                            <a:pt x="103510" y="28017"/>
                                            <a:pt x="105147" y="40742"/>
                                          </a:cubicBezTo>
                                          <a:lnTo>
                                            <a:pt x="85167" y="42304"/>
                                          </a:lnTo>
                                          <a:cubicBezTo>
                                            <a:pt x="83381" y="34416"/>
                                            <a:pt x="80851" y="28687"/>
                                            <a:pt x="77577" y="25115"/>
                                          </a:cubicBezTo>
                                          <a:cubicBezTo>
                                            <a:pt x="72145" y="19385"/>
                                            <a:pt x="65447" y="16520"/>
                                            <a:pt x="57485" y="16520"/>
                                          </a:cubicBezTo>
                                          <a:cubicBezTo>
                                            <a:pt x="51085" y="16520"/>
                                            <a:pt x="45467" y="18306"/>
                                            <a:pt x="40630" y="21878"/>
                                          </a:cubicBezTo>
                                          <a:cubicBezTo>
                                            <a:pt x="34305" y="26491"/>
                                            <a:pt x="29319" y="33226"/>
                                            <a:pt x="25673" y="42081"/>
                                          </a:cubicBezTo>
                                          <a:cubicBezTo>
                                            <a:pt x="22027" y="50936"/>
                                            <a:pt x="20129" y="63549"/>
                                            <a:pt x="19980" y="79921"/>
                                          </a:cubicBezTo>
                                          <a:cubicBezTo>
                                            <a:pt x="24817" y="72554"/>
                                            <a:pt x="30733" y="67084"/>
                                            <a:pt x="37728" y="63512"/>
                                          </a:cubicBezTo>
                                          <a:cubicBezTo>
                                            <a:pt x="44723" y="59940"/>
                                            <a:pt x="52053" y="58154"/>
                                            <a:pt x="59717" y="58154"/>
                                          </a:cubicBezTo>
                                          <a:cubicBezTo>
                                            <a:pt x="73112" y="58154"/>
                                            <a:pt x="84516" y="63084"/>
                                            <a:pt x="93929" y="72944"/>
                                          </a:cubicBezTo>
                                          <a:cubicBezTo>
                                            <a:pt x="103343" y="82804"/>
                                            <a:pt x="108049" y="95548"/>
                                            <a:pt x="108049" y="111175"/>
                                          </a:cubicBezTo>
                                          <a:cubicBezTo>
                                            <a:pt x="108049" y="121444"/>
                                            <a:pt x="105835" y="130987"/>
                                            <a:pt x="101408" y="139805"/>
                                          </a:cubicBezTo>
                                          <a:cubicBezTo>
                                            <a:pt x="96980" y="148623"/>
                                            <a:pt x="90897" y="155377"/>
                                            <a:pt x="83158" y="160065"/>
                                          </a:cubicBezTo>
                                          <a:cubicBezTo>
                                            <a:pt x="75419" y="164753"/>
                                            <a:pt x="66638" y="167097"/>
                                            <a:pt x="56815" y="167097"/>
                                          </a:cubicBezTo>
                                          <a:cubicBezTo>
                                            <a:pt x="40072" y="167097"/>
                                            <a:pt x="26417" y="160939"/>
                                            <a:pt x="15850" y="148623"/>
                                          </a:cubicBezTo>
                                          <a:cubicBezTo>
                                            <a:pt x="5283" y="136308"/>
                                            <a:pt x="0" y="116012"/>
                                            <a:pt x="0" y="87734"/>
                                          </a:cubicBezTo>
                                          <a:cubicBezTo>
                                            <a:pt x="0" y="56108"/>
                                            <a:pt x="5842" y="33114"/>
                                            <a:pt x="17525" y="18752"/>
                                          </a:cubicBezTo>
                                          <a:cubicBezTo>
                                            <a:pt x="27719" y="6251"/>
                                            <a:pt x="41449" y="0"/>
                                            <a:pt x="58713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107198417" name="任意多边形: 形状 1107198417">
                                    <a:extLst>
                                      <a:ext uri="{FF2B5EF4-FFF2-40B4-BE49-F238E27FC236}">
                                        <a16:creationId xmlns:a16="http://schemas.microsoft.com/office/drawing/2014/main" id="{CDEDAFA0-8717-0D8A-7AB2-280151D4338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5120000">
                                      <a:off x="716639" y="369468"/>
                                      <a:ext cx="7083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5929" h="16151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929" y="0"/>
                                          </a:lnTo>
                                          <a:lnTo>
                                            <a:pt x="105929" y="15626"/>
                                          </a:lnTo>
                                          <a:cubicBezTo>
                                            <a:pt x="95511" y="26714"/>
                                            <a:pt x="85186" y="41448"/>
                                            <a:pt x="74954" y="59828"/>
                                          </a:cubicBezTo>
                                          <a:cubicBezTo>
                                            <a:pt x="64722" y="78209"/>
                                            <a:pt x="56816" y="97110"/>
                                            <a:pt x="51235" y="116532"/>
                                          </a:cubicBezTo>
                                          <a:cubicBezTo>
                                            <a:pt x="47216" y="130224"/>
                                            <a:pt x="44649" y="145219"/>
                                            <a:pt x="43533" y="161515"/>
                                          </a:cubicBezTo>
                                          <a:lnTo>
                                            <a:pt x="22883" y="161515"/>
                                          </a:lnTo>
                                          <a:cubicBezTo>
                                            <a:pt x="23106" y="148642"/>
                                            <a:pt x="25636" y="133089"/>
                                            <a:pt x="30473" y="114858"/>
                                          </a:cubicBezTo>
                                          <a:cubicBezTo>
                                            <a:pt x="35310" y="96626"/>
                                            <a:pt x="42249" y="79046"/>
                                            <a:pt x="51290" y="62117"/>
                                          </a:cubicBezTo>
                                          <a:cubicBezTo>
                                            <a:pt x="60332" y="45187"/>
                                            <a:pt x="69950" y="30919"/>
                                            <a:pt x="80144" y="19310"/>
                                          </a:cubicBezTo>
                                          <a:lnTo>
                                            <a:pt x="0" y="1931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076168090" name="任意多边形: 形状 2076168090">
                                    <a:extLst>
                                      <a:ext uri="{FF2B5EF4-FFF2-40B4-BE49-F238E27FC236}">
                                        <a16:creationId xmlns:a16="http://schemas.microsoft.com/office/drawing/2014/main" id="{2176952C-E364-398D-19B9-4E24A272A3E5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7280000">
                                      <a:off x="732779" y="511363"/>
                                      <a:ext cx="6969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826" h="167097">
                                          <a:moveTo>
                                            <a:pt x="53466" y="84274"/>
                                          </a:moveTo>
                                          <a:cubicBezTo>
                                            <a:pt x="44016" y="84274"/>
                                            <a:pt x="36184" y="87399"/>
                                            <a:pt x="29970" y="93650"/>
                                          </a:cubicBezTo>
                                          <a:cubicBezTo>
                                            <a:pt x="23756" y="99901"/>
                                            <a:pt x="20650" y="107714"/>
                                            <a:pt x="20650" y="117091"/>
                                          </a:cubicBezTo>
                                          <a:cubicBezTo>
                                            <a:pt x="20650" y="122820"/>
                                            <a:pt x="22008" y="128364"/>
                                            <a:pt x="24724" y="133722"/>
                                          </a:cubicBezTo>
                                          <a:cubicBezTo>
                                            <a:pt x="27440" y="139080"/>
                                            <a:pt x="31477" y="143228"/>
                                            <a:pt x="36835" y="146168"/>
                                          </a:cubicBezTo>
                                          <a:cubicBezTo>
                                            <a:pt x="42193" y="149107"/>
                                            <a:pt x="47960" y="150577"/>
                                            <a:pt x="54136" y="150577"/>
                                          </a:cubicBezTo>
                                          <a:cubicBezTo>
                                            <a:pt x="63735" y="150577"/>
                                            <a:pt x="71661" y="147489"/>
                                            <a:pt x="77911" y="141312"/>
                                          </a:cubicBezTo>
                                          <a:cubicBezTo>
                                            <a:pt x="84162" y="135136"/>
                                            <a:pt x="87287" y="127285"/>
                                            <a:pt x="87287" y="117760"/>
                                          </a:cubicBezTo>
                                          <a:cubicBezTo>
                                            <a:pt x="87287" y="108086"/>
                                            <a:pt x="84069" y="100087"/>
                                            <a:pt x="77632" y="93762"/>
                                          </a:cubicBezTo>
                                          <a:cubicBezTo>
                                            <a:pt x="71195" y="87437"/>
                                            <a:pt x="63140" y="84274"/>
                                            <a:pt x="53466" y="84274"/>
                                          </a:cubicBezTo>
                                          <a:close/>
                                          <a:moveTo>
                                            <a:pt x="53801" y="16520"/>
                                          </a:moveTo>
                                          <a:cubicBezTo>
                                            <a:pt x="46137" y="16520"/>
                                            <a:pt x="39774" y="18976"/>
                                            <a:pt x="34714" y="23887"/>
                                          </a:cubicBezTo>
                                          <a:cubicBezTo>
                                            <a:pt x="29654" y="28798"/>
                                            <a:pt x="27124" y="34677"/>
                                            <a:pt x="27124" y="41523"/>
                                          </a:cubicBezTo>
                                          <a:cubicBezTo>
                                            <a:pt x="27124" y="49262"/>
                                            <a:pt x="29617" y="55587"/>
                                            <a:pt x="34602" y="60499"/>
                                          </a:cubicBezTo>
                                          <a:cubicBezTo>
                                            <a:pt x="39588" y="65410"/>
                                            <a:pt x="46062" y="67866"/>
                                            <a:pt x="54024" y="67866"/>
                                          </a:cubicBezTo>
                                          <a:cubicBezTo>
                                            <a:pt x="61763" y="67866"/>
                                            <a:pt x="68107" y="65429"/>
                                            <a:pt x="73056" y="60554"/>
                                          </a:cubicBezTo>
                                          <a:cubicBezTo>
                                            <a:pt x="78004" y="55680"/>
                                            <a:pt x="80479" y="49709"/>
                                            <a:pt x="80479" y="42639"/>
                                          </a:cubicBezTo>
                                          <a:cubicBezTo>
                                            <a:pt x="80479" y="35272"/>
                                            <a:pt x="77930" y="29077"/>
                                            <a:pt x="72833" y="24054"/>
                                          </a:cubicBezTo>
                                          <a:cubicBezTo>
                                            <a:pt x="67735" y="19031"/>
                                            <a:pt x="61391" y="16520"/>
                                            <a:pt x="53801" y="16520"/>
                                          </a:cubicBezTo>
                                          <a:close/>
                                          <a:moveTo>
                                            <a:pt x="53578" y="0"/>
                                          </a:moveTo>
                                          <a:cubicBezTo>
                                            <a:pt x="67865" y="0"/>
                                            <a:pt x="79362" y="4149"/>
                                            <a:pt x="88069" y="12446"/>
                                          </a:cubicBezTo>
                                          <a:cubicBezTo>
                                            <a:pt x="96775" y="20743"/>
                                            <a:pt x="101129" y="30845"/>
                                            <a:pt x="101129" y="42751"/>
                                          </a:cubicBezTo>
                                          <a:cubicBezTo>
                                            <a:pt x="101129" y="50341"/>
                                            <a:pt x="99138" y="56945"/>
                                            <a:pt x="95157" y="62564"/>
                                          </a:cubicBezTo>
                                          <a:cubicBezTo>
                                            <a:pt x="91176" y="68182"/>
                                            <a:pt x="85129" y="72516"/>
                                            <a:pt x="77018" y="75567"/>
                                          </a:cubicBezTo>
                                          <a:cubicBezTo>
                                            <a:pt x="87064" y="78842"/>
                                            <a:pt x="94710" y="84125"/>
                                            <a:pt x="99956" y="91418"/>
                                          </a:cubicBezTo>
                                          <a:cubicBezTo>
                                            <a:pt x="105203" y="98710"/>
                                            <a:pt x="107826" y="107417"/>
                                            <a:pt x="107826" y="117537"/>
                                          </a:cubicBezTo>
                                          <a:cubicBezTo>
                                            <a:pt x="107826" y="131527"/>
                                            <a:pt x="102877" y="143284"/>
                                            <a:pt x="92980" y="152809"/>
                                          </a:cubicBezTo>
                                          <a:cubicBezTo>
                                            <a:pt x="83083" y="162334"/>
                                            <a:pt x="70061" y="167097"/>
                                            <a:pt x="53913" y="167097"/>
                                          </a:cubicBezTo>
                                          <a:cubicBezTo>
                                            <a:pt x="37765" y="167097"/>
                                            <a:pt x="24742" y="162316"/>
                                            <a:pt x="14845" y="152753"/>
                                          </a:cubicBezTo>
                                          <a:cubicBezTo>
                                            <a:pt x="4948" y="143191"/>
                                            <a:pt x="0" y="131266"/>
                                            <a:pt x="0" y="116979"/>
                                          </a:cubicBezTo>
                                          <a:cubicBezTo>
                                            <a:pt x="0" y="106338"/>
                                            <a:pt x="2697" y="97427"/>
                                            <a:pt x="8092" y="90246"/>
                                          </a:cubicBezTo>
                                          <a:cubicBezTo>
                                            <a:pt x="13487" y="83065"/>
                                            <a:pt x="21171" y="78172"/>
                                            <a:pt x="31142" y="75567"/>
                                          </a:cubicBezTo>
                                          <a:cubicBezTo>
                                            <a:pt x="22808" y="72516"/>
                                            <a:pt x="16631" y="68163"/>
                                            <a:pt x="12613" y="62508"/>
                                          </a:cubicBezTo>
                                          <a:cubicBezTo>
                                            <a:pt x="8595" y="56852"/>
                                            <a:pt x="6585" y="50081"/>
                                            <a:pt x="6585" y="42193"/>
                                          </a:cubicBezTo>
                                          <a:cubicBezTo>
                                            <a:pt x="6585" y="30287"/>
                                            <a:pt x="10864" y="20278"/>
                                            <a:pt x="19422" y="12167"/>
                                          </a:cubicBezTo>
                                          <a:cubicBezTo>
                                            <a:pt x="27979" y="4056"/>
                                            <a:pt x="39365" y="0"/>
                                            <a:pt x="5357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549920308" name="任意多边形: 形状 549920308">
                                    <a:extLst>
                                      <a:ext uri="{FF2B5EF4-FFF2-40B4-BE49-F238E27FC236}">
                                        <a16:creationId xmlns:a16="http://schemas.microsoft.com/office/drawing/2014/main" id="{7F50B13E-0E90-3C60-1E9D-64A7A7AB4DF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9440000">
                                      <a:off x="650413" y="649001"/>
                                      <a:ext cx="6954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603" h="167097">
                                          <a:moveTo>
                                            <a:pt x="53913" y="16632"/>
                                          </a:moveTo>
                                          <a:cubicBezTo>
                                            <a:pt x="44983" y="16632"/>
                                            <a:pt x="37207" y="20278"/>
                                            <a:pt x="30584" y="27570"/>
                                          </a:cubicBezTo>
                                          <a:cubicBezTo>
                                            <a:pt x="23961" y="34863"/>
                                            <a:pt x="20650" y="44314"/>
                                            <a:pt x="20650" y="55922"/>
                                          </a:cubicBezTo>
                                          <a:cubicBezTo>
                                            <a:pt x="20650" y="66340"/>
                                            <a:pt x="23794" y="74805"/>
                                            <a:pt x="30082" y="81316"/>
                                          </a:cubicBezTo>
                                          <a:cubicBezTo>
                                            <a:pt x="36370" y="87827"/>
                                            <a:pt x="44128" y="91083"/>
                                            <a:pt x="53355" y="91083"/>
                                          </a:cubicBezTo>
                                          <a:cubicBezTo>
                                            <a:pt x="62657" y="91083"/>
                                            <a:pt x="70303" y="87827"/>
                                            <a:pt x="76293" y="81316"/>
                                          </a:cubicBezTo>
                                          <a:cubicBezTo>
                                            <a:pt x="82283" y="74805"/>
                                            <a:pt x="85279" y="65782"/>
                                            <a:pt x="85279" y="54248"/>
                                          </a:cubicBezTo>
                                          <a:cubicBezTo>
                                            <a:pt x="85279" y="42714"/>
                                            <a:pt x="82209" y="33561"/>
                                            <a:pt x="76070" y="26789"/>
                                          </a:cubicBezTo>
                                          <a:cubicBezTo>
                                            <a:pt x="69931" y="20017"/>
                                            <a:pt x="62545" y="16632"/>
                                            <a:pt x="53913" y="16632"/>
                                          </a:cubicBezTo>
                                          <a:close/>
                                          <a:moveTo>
                                            <a:pt x="51457" y="0"/>
                                          </a:moveTo>
                                          <a:cubicBezTo>
                                            <a:pt x="62099" y="0"/>
                                            <a:pt x="71828" y="2865"/>
                                            <a:pt x="80646" y="8595"/>
                                          </a:cubicBezTo>
                                          <a:cubicBezTo>
                                            <a:pt x="89464" y="14325"/>
                                            <a:pt x="96162" y="22492"/>
                                            <a:pt x="100738" y="33096"/>
                                          </a:cubicBezTo>
                                          <a:cubicBezTo>
                                            <a:pt x="105315" y="43700"/>
                                            <a:pt x="107603" y="59048"/>
                                            <a:pt x="107603" y="79139"/>
                                          </a:cubicBezTo>
                                          <a:cubicBezTo>
                                            <a:pt x="107603" y="100050"/>
                                            <a:pt x="105333" y="116700"/>
                                            <a:pt x="100794" y="129090"/>
                                          </a:cubicBezTo>
                                          <a:cubicBezTo>
                                            <a:pt x="96255" y="141480"/>
                                            <a:pt x="89502" y="150912"/>
                                            <a:pt x="80535" y="157386"/>
                                          </a:cubicBezTo>
                                          <a:cubicBezTo>
                                            <a:pt x="71568" y="163860"/>
                                            <a:pt x="61057" y="167097"/>
                                            <a:pt x="49002" y="167097"/>
                                          </a:cubicBezTo>
                                          <a:cubicBezTo>
                                            <a:pt x="36202" y="167097"/>
                                            <a:pt x="25747" y="163543"/>
                                            <a:pt x="17636" y="156437"/>
                                          </a:cubicBezTo>
                                          <a:cubicBezTo>
                                            <a:pt x="9525" y="149330"/>
                                            <a:pt x="4651" y="139340"/>
                                            <a:pt x="3014" y="126467"/>
                                          </a:cubicBezTo>
                                          <a:lnTo>
                                            <a:pt x="22324" y="124681"/>
                                          </a:lnTo>
                                          <a:cubicBezTo>
                                            <a:pt x="23961" y="133759"/>
                                            <a:pt x="27087" y="140345"/>
                                            <a:pt x="31700" y="144438"/>
                                          </a:cubicBezTo>
                                          <a:cubicBezTo>
                                            <a:pt x="36314" y="148530"/>
                                            <a:pt x="42230" y="150577"/>
                                            <a:pt x="49448" y="150577"/>
                                          </a:cubicBezTo>
                                          <a:cubicBezTo>
                                            <a:pt x="55625" y="150577"/>
                                            <a:pt x="61038" y="149163"/>
                                            <a:pt x="65689" y="146335"/>
                                          </a:cubicBezTo>
                                          <a:cubicBezTo>
                                            <a:pt x="70340" y="143508"/>
                                            <a:pt x="74154" y="139731"/>
                                            <a:pt x="77130" y="135006"/>
                                          </a:cubicBezTo>
                                          <a:cubicBezTo>
                                            <a:pt x="80107" y="130280"/>
                                            <a:pt x="82600" y="123899"/>
                                            <a:pt x="84609" y="115863"/>
                                          </a:cubicBezTo>
                                          <a:cubicBezTo>
                                            <a:pt x="86618" y="107826"/>
                                            <a:pt x="87623" y="99640"/>
                                            <a:pt x="87623" y="91306"/>
                                          </a:cubicBezTo>
                                          <a:cubicBezTo>
                                            <a:pt x="87623" y="90413"/>
                                            <a:pt x="87585" y="89074"/>
                                            <a:pt x="87511" y="87288"/>
                                          </a:cubicBezTo>
                                          <a:cubicBezTo>
                                            <a:pt x="83493" y="93687"/>
                                            <a:pt x="78005" y="98878"/>
                                            <a:pt x="71047" y="102859"/>
                                          </a:cubicBezTo>
                                          <a:cubicBezTo>
                                            <a:pt x="64089" y="106840"/>
                                            <a:pt x="56555" y="108831"/>
                                            <a:pt x="48444" y="108831"/>
                                          </a:cubicBezTo>
                                          <a:cubicBezTo>
                                            <a:pt x="34900" y="108831"/>
                                            <a:pt x="23440" y="103919"/>
                                            <a:pt x="14064" y="94097"/>
                                          </a:cubicBezTo>
                                          <a:cubicBezTo>
                                            <a:pt x="4688" y="84274"/>
                                            <a:pt x="0" y="71326"/>
                                            <a:pt x="0" y="55252"/>
                                          </a:cubicBezTo>
                                          <a:cubicBezTo>
                                            <a:pt x="0" y="38658"/>
                                            <a:pt x="4893" y="25301"/>
                                            <a:pt x="14678" y="15180"/>
                                          </a:cubicBezTo>
                                          <a:cubicBezTo>
                                            <a:pt x="24464" y="5060"/>
                                            <a:pt x="36723" y="0"/>
                                            <a:pt x="5145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  <wpg:grpSp>
                                <wpg:cNvPr id="1687458483" name="组合 1687458483">
                                  <a:extLst>
                                    <a:ext uri="{FF2B5EF4-FFF2-40B4-BE49-F238E27FC236}">
                                      <a16:creationId xmlns:a16="http://schemas.microsoft.com/office/drawing/2014/main" id="{2F52B06D-6EB9-4D23-4DFD-5BAF1C206045}"/>
                                    </a:ext>
                                  </a:extLst>
                                </wpg:cNvPr>
                                <wpg:cNvGrpSpPr/>
                                <wpg:grpSpPr>
                                  <a:xfrm rot="2160000">
                                    <a:off x="1017410" y="211666"/>
                                    <a:ext cx="525951" cy="525951"/>
                                    <a:chOff x="1017410" y="211666"/>
                                    <a:chExt cx="616002" cy="616002"/>
                                  </a:xfrm>
                                </wpg:grpSpPr>
                                <wpg:grpSp>
                                  <wpg:cNvPr id="1195230437" name="组合 1195230437">
                                    <a:extLst>
                                      <a:ext uri="{FF2B5EF4-FFF2-40B4-BE49-F238E27FC236}">
                                        <a16:creationId xmlns:a16="http://schemas.microsoft.com/office/drawing/2014/main" id="{2B1FFDC3-6E45-D7E8-DB3C-749481938AEF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017410" y="211666"/>
                                      <a:ext cx="616002" cy="616002"/>
                                      <a:chOff x="1017410" y="211666"/>
                                      <a:chExt cx="616002" cy="616002"/>
                                    </a:xfrm>
                                  </wpg:grpSpPr>
                                  <wps:wsp>
                                    <wps:cNvPr id="1644014384" name="圆: 空心 1644014384">
                                      <a:extLst>
                                        <a:ext uri="{FF2B5EF4-FFF2-40B4-BE49-F238E27FC236}">
                                          <a16:creationId xmlns:a16="http://schemas.microsoft.com/office/drawing/2014/main" id="{39130DE1-50C5-E7AF-B2DC-A517DD98B4C0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180644" y="374900"/>
                                        <a:ext cx="289535" cy="289535"/>
                                      </a:xfrm>
                                      <a:prstGeom prst="donut">
                                        <a:avLst>
                                          <a:gd name="adj" fmla="val 18296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372174812" name="椭圆 1372174812">
                                      <a:extLst>
                                        <a:ext uri="{FF2B5EF4-FFF2-40B4-BE49-F238E27FC236}">
                                          <a16:creationId xmlns:a16="http://schemas.microsoft.com/office/drawing/2014/main" id="{EE5101BD-E627-9315-955E-EE0383B7E26A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017410" y="211666"/>
                                        <a:ext cx="616002" cy="61600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1459458906" name="任意多边形: 形状 1459458906">
                                    <a:extLst>
                                      <a:ext uri="{FF2B5EF4-FFF2-40B4-BE49-F238E27FC236}">
                                        <a16:creationId xmlns:a16="http://schemas.microsoft.com/office/drawing/2014/main" id="{AC2A9219-4943-A047-C082-6B5660823D7D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296572" y="692675"/>
                                      <a:ext cx="68173" cy="106752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6710" h="167097">
                                          <a:moveTo>
                                            <a:pt x="53132" y="16631"/>
                                          </a:moveTo>
                                          <a:cubicBezTo>
                                            <a:pt x="43904" y="16631"/>
                                            <a:pt x="36537" y="20538"/>
                                            <a:pt x="31031" y="28352"/>
                                          </a:cubicBezTo>
                                          <a:cubicBezTo>
                                            <a:pt x="24110" y="38323"/>
                                            <a:pt x="20650" y="56741"/>
                                            <a:pt x="20650" y="83604"/>
                                          </a:cubicBezTo>
                                          <a:cubicBezTo>
                                            <a:pt x="20650" y="110468"/>
                                            <a:pt x="23794" y="128346"/>
                                            <a:pt x="30082" y="137238"/>
                                          </a:cubicBezTo>
                                          <a:cubicBezTo>
                                            <a:pt x="36370" y="146130"/>
                                            <a:pt x="44128" y="150577"/>
                                            <a:pt x="53355" y="150577"/>
                                          </a:cubicBezTo>
                                          <a:cubicBezTo>
                                            <a:pt x="62582" y="150577"/>
                                            <a:pt x="70340" y="146112"/>
                                            <a:pt x="76628" y="137182"/>
                                          </a:cubicBezTo>
                                          <a:cubicBezTo>
                                            <a:pt x="82916" y="128253"/>
                                            <a:pt x="86060" y="110393"/>
                                            <a:pt x="86060" y="83604"/>
                                          </a:cubicBezTo>
                                          <a:cubicBezTo>
                                            <a:pt x="86060" y="56666"/>
                                            <a:pt x="82916" y="38770"/>
                                            <a:pt x="76628" y="29914"/>
                                          </a:cubicBezTo>
                                          <a:cubicBezTo>
                                            <a:pt x="70340" y="21059"/>
                                            <a:pt x="62508" y="16631"/>
                                            <a:pt x="53132" y="16631"/>
                                          </a:cubicBezTo>
                                          <a:close/>
                                          <a:moveTo>
                                            <a:pt x="53355" y="0"/>
                                          </a:moveTo>
                                          <a:cubicBezTo>
                                            <a:pt x="62136" y="0"/>
                                            <a:pt x="69838" y="1767"/>
                                            <a:pt x="76460" y="5302"/>
                                          </a:cubicBezTo>
                                          <a:cubicBezTo>
                                            <a:pt x="83083" y="8837"/>
                                            <a:pt x="88553" y="13934"/>
                                            <a:pt x="92869" y="20594"/>
                                          </a:cubicBezTo>
                                          <a:cubicBezTo>
                                            <a:pt x="97185" y="27254"/>
                                            <a:pt x="100571" y="35365"/>
                                            <a:pt x="103026" y="44927"/>
                                          </a:cubicBezTo>
                                          <a:cubicBezTo>
                                            <a:pt x="105482" y="54490"/>
                                            <a:pt x="106710" y="67382"/>
                                            <a:pt x="106710" y="83604"/>
                                          </a:cubicBezTo>
                                          <a:cubicBezTo>
                                            <a:pt x="106710" y="102803"/>
                                            <a:pt x="104738" y="118300"/>
                                            <a:pt x="100794" y="130094"/>
                                          </a:cubicBezTo>
                                          <a:cubicBezTo>
                                            <a:pt x="96850" y="141889"/>
                                            <a:pt x="90953" y="151005"/>
                                            <a:pt x="83102" y="157441"/>
                                          </a:cubicBezTo>
                                          <a:cubicBezTo>
                                            <a:pt x="75251" y="163878"/>
                                            <a:pt x="65336" y="167097"/>
                                            <a:pt x="53355" y="167097"/>
                                          </a:cubicBezTo>
                                          <a:cubicBezTo>
                                            <a:pt x="37579" y="167097"/>
                                            <a:pt x="25189" y="161441"/>
                                            <a:pt x="16185" y="150130"/>
                                          </a:cubicBezTo>
                                          <a:cubicBezTo>
                                            <a:pt x="5395" y="136512"/>
                                            <a:pt x="0" y="114337"/>
                                            <a:pt x="0" y="83604"/>
                                          </a:cubicBezTo>
                                          <a:cubicBezTo>
                                            <a:pt x="0" y="64256"/>
                                            <a:pt x="1991" y="48685"/>
                                            <a:pt x="5972" y="36891"/>
                                          </a:cubicBezTo>
                                          <a:cubicBezTo>
                                            <a:pt x="9953" y="25096"/>
                                            <a:pt x="15869" y="15999"/>
                                            <a:pt x="23720" y="9599"/>
                                          </a:cubicBezTo>
                                          <a:cubicBezTo>
                                            <a:pt x="31570" y="3200"/>
                                            <a:pt x="41449" y="0"/>
                                            <a:pt x="5335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932002769" name="任意多边形: 形状 932002769">
                                    <a:extLst>
                                      <a:ext uri="{FF2B5EF4-FFF2-40B4-BE49-F238E27FC236}">
                                        <a16:creationId xmlns:a16="http://schemas.microsoft.com/office/drawing/2014/main" id="{6628B39A-4CFD-0874-16BA-9D331040A3AD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2160000">
                                      <a:off x="1171863" y="652009"/>
                                      <a:ext cx="39618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60275" h="164306">
                                          <a:moveTo>
                                            <a:pt x="47327" y="0"/>
                                          </a:moveTo>
                                          <a:lnTo>
                                            <a:pt x="60275" y="0"/>
                                          </a:lnTo>
                                          <a:lnTo>
                                            <a:pt x="60275" y="164306"/>
                                          </a:lnTo>
                                          <a:lnTo>
                                            <a:pt x="40183" y="164306"/>
                                          </a:lnTo>
                                          <a:lnTo>
                                            <a:pt x="40183" y="36277"/>
                                          </a:lnTo>
                                          <a:cubicBezTo>
                                            <a:pt x="35346" y="40890"/>
                                            <a:pt x="29003" y="45504"/>
                                            <a:pt x="21152" y="50118"/>
                                          </a:cubicBezTo>
                                          <a:cubicBezTo>
                                            <a:pt x="13301" y="54731"/>
                                            <a:pt x="6251" y="58192"/>
                                            <a:pt x="0" y="60499"/>
                                          </a:cubicBezTo>
                                          <a:lnTo>
                                            <a:pt x="0" y="41076"/>
                                          </a:lnTo>
                                          <a:cubicBezTo>
                                            <a:pt x="11236" y="35793"/>
                                            <a:pt x="21059" y="29393"/>
                                            <a:pt x="29468" y="21878"/>
                                          </a:cubicBezTo>
                                          <a:cubicBezTo>
                                            <a:pt x="37877" y="14362"/>
                                            <a:pt x="43830" y="7069"/>
                                            <a:pt x="4732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9252103" name="任意多边形: 形状 69252103">
                                    <a:extLst>
                                      <a:ext uri="{FF2B5EF4-FFF2-40B4-BE49-F238E27FC236}">
                                        <a16:creationId xmlns:a16="http://schemas.microsoft.com/office/drawing/2014/main" id="{AB6CFE1F-85CE-37C7-2153-33FCFBC188F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4320000">
                                      <a:off x="1084820" y="542782"/>
                                      <a:ext cx="7110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179" h="164306">
                                          <a:moveTo>
                                            <a:pt x="56945" y="0"/>
                                          </a:moveTo>
                                          <a:cubicBezTo>
                                            <a:pt x="72646" y="0"/>
                                            <a:pt x="85073" y="4353"/>
                                            <a:pt x="94226" y="13060"/>
                                          </a:cubicBezTo>
                                          <a:cubicBezTo>
                                            <a:pt x="103379" y="21766"/>
                                            <a:pt x="107955" y="32556"/>
                                            <a:pt x="107955" y="45430"/>
                                          </a:cubicBezTo>
                                          <a:cubicBezTo>
                                            <a:pt x="107955" y="51978"/>
                                            <a:pt x="106616" y="58415"/>
                                            <a:pt x="103937" y="64740"/>
                                          </a:cubicBezTo>
                                          <a:cubicBezTo>
                                            <a:pt x="101258" y="71065"/>
                                            <a:pt x="96812" y="77725"/>
                                            <a:pt x="90598" y="84720"/>
                                          </a:cubicBezTo>
                                          <a:cubicBezTo>
                                            <a:pt x="84385" y="91715"/>
                                            <a:pt x="74060" y="101315"/>
                                            <a:pt x="59623" y="113519"/>
                                          </a:cubicBezTo>
                                          <a:cubicBezTo>
                                            <a:pt x="47568" y="123639"/>
                                            <a:pt x="39829" y="130504"/>
                                            <a:pt x="36406" y="134113"/>
                                          </a:cubicBezTo>
                                          <a:cubicBezTo>
                                            <a:pt x="32983" y="137722"/>
                                            <a:pt x="30155" y="141349"/>
                                            <a:pt x="27923" y="144996"/>
                                          </a:cubicBezTo>
                                          <a:lnTo>
                                            <a:pt x="108179" y="144996"/>
                                          </a:lnTo>
                                          <a:lnTo>
                                            <a:pt x="108179" y="164306"/>
                                          </a:lnTo>
                                          <a:lnTo>
                                            <a:pt x="18" y="164306"/>
                                          </a:lnTo>
                                          <a:cubicBezTo>
                                            <a:pt x="-131" y="159469"/>
                                            <a:pt x="650" y="154818"/>
                                            <a:pt x="2362" y="150353"/>
                                          </a:cubicBezTo>
                                          <a:cubicBezTo>
                                            <a:pt x="5115" y="142986"/>
                                            <a:pt x="9524" y="135731"/>
                                            <a:pt x="15589" y="128587"/>
                                          </a:cubicBezTo>
                                          <a:cubicBezTo>
                                            <a:pt x="21654" y="121444"/>
                                            <a:pt x="30416" y="113184"/>
                                            <a:pt x="41876" y="103807"/>
                                          </a:cubicBezTo>
                                          <a:cubicBezTo>
                                            <a:pt x="59661" y="89222"/>
                                            <a:pt x="71678" y="77670"/>
                                            <a:pt x="77929" y="69149"/>
                                          </a:cubicBezTo>
                                          <a:cubicBezTo>
                                            <a:pt x="84180" y="60629"/>
                                            <a:pt x="87305" y="52573"/>
                                            <a:pt x="87305" y="44983"/>
                                          </a:cubicBezTo>
                                          <a:cubicBezTo>
                                            <a:pt x="87305" y="37021"/>
                                            <a:pt x="84459" y="30305"/>
                                            <a:pt x="78766" y="24836"/>
                                          </a:cubicBezTo>
                                          <a:cubicBezTo>
                                            <a:pt x="73074" y="19366"/>
                                            <a:pt x="65651" y="16631"/>
                                            <a:pt x="56498" y="16631"/>
                                          </a:cubicBezTo>
                                          <a:cubicBezTo>
                                            <a:pt x="46824" y="16631"/>
                                            <a:pt x="39085" y="19534"/>
                                            <a:pt x="33281" y="25338"/>
                                          </a:cubicBezTo>
                                          <a:cubicBezTo>
                                            <a:pt x="27477" y="31142"/>
                                            <a:pt x="24537" y="39179"/>
                                            <a:pt x="24463" y="49448"/>
                                          </a:cubicBezTo>
                                          <a:lnTo>
                                            <a:pt x="3813" y="47327"/>
                                          </a:lnTo>
                                          <a:cubicBezTo>
                                            <a:pt x="5227" y="31924"/>
                                            <a:pt x="10547" y="20185"/>
                                            <a:pt x="19775" y="12111"/>
                                          </a:cubicBezTo>
                                          <a:cubicBezTo>
                                            <a:pt x="29002" y="4037"/>
                                            <a:pt x="41392" y="0"/>
                                            <a:pt x="5694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480747607" name="任意多边形: 形状 1480747607">
                                    <a:extLst>
                                      <a:ext uri="{FF2B5EF4-FFF2-40B4-BE49-F238E27FC236}">
                                        <a16:creationId xmlns:a16="http://schemas.microsoft.com/office/drawing/2014/main" id="{E2728EBA-12E5-1B61-FAAD-0BD99C6F25BE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6480000">
                                      <a:off x="1076125" y="400998"/>
                                      <a:ext cx="6921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156" h="167208">
                                          <a:moveTo>
                                            <a:pt x="51234" y="0"/>
                                          </a:moveTo>
                                          <a:cubicBezTo>
                                            <a:pt x="60163" y="0"/>
                                            <a:pt x="68386" y="1916"/>
                                            <a:pt x="75902" y="5748"/>
                                          </a:cubicBezTo>
                                          <a:cubicBezTo>
                                            <a:pt x="83418" y="9581"/>
                                            <a:pt x="89166" y="14808"/>
                                            <a:pt x="93147" y="21431"/>
                                          </a:cubicBezTo>
                                          <a:cubicBezTo>
                                            <a:pt x="97129" y="28054"/>
                                            <a:pt x="99119" y="35086"/>
                                            <a:pt x="99119" y="42528"/>
                                          </a:cubicBezTo>
                                          <a:cubicBezTo>
                                            <a:pt x="99119" y="49597"/>
                                            <a:pt x="97222" y="56034"/>
                                            <a:pt x="93427" y="61838"/>
                                          </a:cubicBezTo>
                                          <a:cubicBezTo>
                                            <a:pt x="89631" y="67642"/>
                                            <a:pt x="84013" y="72256"/>
                                            <a:pt x="76572" y="75679"/>
                                          </a:cubicBezTo>
                                          <a:cubicBezTo>
                                            <a:pt x="86246" y="77911"/>
                                            <a:pt x="93761" y="82544"/>
                                            <a:pt x="99119" y="89576"/>
                                          </a:cubicBezTo>
                                          <a:cubicBezTo>
                                            <a:pt x="104477" y="96608"/>
                                            <a:pt x="107156" y="105407"/>
                                            <a:pt x="107156" y="115974"/>
                                          </a:cubicBezTo>
                                          <a:cubicBezTo>
                                            <a:pt x="107156" y="130262"/>
                                            <a:pt x="101947" y="142373"/>
                                            <a:pt x="91529" y="152307"/>
                                          </a:cubicBezTo>
                                          <a:cubicBezTo>
                                            <a:pt x="81111" y="162241"/>
                                            <a:pt x="67940" y="167208"/>
                                            <a:pt x="52015" y="167208"/>
                                          </a:cubicBezTo>
                                          <a:cubicBezTo>
                                            <a:pt x="37653" y="167208"/>
                                            <a:pt x="25728" y="162929"/>
                                            <a:pt x="16241" y="154372"/>
                                          </a:cubicBezTo>
                                          <a:cubicBezTo>
                                            <a:pt x="6753" y="145814"/>
                                            <a:pt x="1339" y="134727"/>
                                            <a:pt x="0" y="121109"/>
                                          </a:cubicBezTo>
                                          <a:lnTo>
                                            <a:pt x="20091" y="118430"/>
                                          </a:lnTo>
                                          <a:cubicBezTo>
                                            <a:pt x="22398" y="129815"/>
                                            <a:pt x="26324" y="138019"/>
                                            <a:pt x="31867" y="143042"/>
                                          </a:cubicBezTo>
                                          <a:cubicBezTo>
                                            <a:pt x="37411" y="148065"/>
                                            <a:pt x="44164" y="150577"/>
                                            <a:pt x="52127" y="150577"/>
                                          </a:cubicBezTo>
                                          <a:cubicBezTo>
                                            <a:pt x="61577" y="150577"/>
                                            <a:pt x="69558" y="147303"/>
                                            <a:pt x="76069" y="140754"/>
                                          </a:cubicBezTo>
                                          <a:cubicBezTo>
                                            <a:pt x="82581" y="134206"/>
                                            <a:pt x="85836" y="126095"/>
                                            <a:pt x="85836" y="116421"/>
                                          </a:cubicBezTo>
                                          <a:cubicBezTo>
                                            <a:pt x="85836" y="107193"/>
                                            <a:pt x="82823" y="99584"/>
                                            <a:pt x="76795" y="93594"/>
                                          </a:cubicBezTo>
                                          <a:cubicBezTo>
                                            <a:pt x="70767" y="87604"/>
                                            <a:pt x="63103" y="84609"/>
                                            <a:pt x="53801" y="84609"/>
                                          </a:cubicBezTo>
                                          <a:cubicBezTo>
                                            <a:pt x="50006" y="84609"/>
                                            <a:pt x="45281" y="85353"/>
                                            <a:pt x="39625" y="86841"/>
                                          </a:cubicBezTo>
                                          <a:lnTo>
                                            <a:pt x="41858" y="69205"/>
                                          </a:lnTo>
                                          <a:cubicBezTo>
                                            <a:pt x="43197" y="69354"/>
                                            <a:pt x="44276" y="69428"/>
                                            <a:pt x="45095" y="69428"/>
                                          </a:cubicBezTo>
                                          <a:cubicBezTo>
                                            <a:pt x="53652" y="69428"/>
                                            <a:pt x="61354" y="67196"/>
                                            <a:pt x="68200" y="62731"/>
                                          </a:cubicBezTo>
                                          <a:cubicBezTo>
                                            <a:pt x="75046" y="58266"/>
                                            <a:pt x="78469" y="51383"/>
                                            <a:pt x="78469" y="42081"/>
                                          </a:cubicBezTo>
                                          <a:cubicBezTo>
                                            <a:pt x="78469" y="34714"/>
                                            <a:pt x="75976" y="28612"/>
                                            <a:pt x="70991" y="23775"/>
                                          </a:cubicBezTo>
                                          <a:cubicBezTo>
                                            <a:pt x="66005" y="18938"/>
                                            <a:pt x="59568" y="16520"/>
                                            <a:pt x="51680" y="16520"/>
                                          </a:cubicBezTo>
                                          <a:cubicBezTo>
                                            <a:pt x="43867" y="16520"/>
                                            <a:pt x="37356" y="18975"/>
                                            <a:pt x="32147" y="23887"/>
                                          </a:cubicBezTo>
                                          <a:cubicBezTo>
                                            <a:pt x="26938" y="28798"/>
                                            <a:pt x="23589" y="36165"/>
                                            <a:pt x="22101" y="45988"/>
                                          </a:cubicBezTo>
                                          <a:lnTo>
                                            <a:pt x="2009" y="42416"/>
                                          </a:lnTo>
                                          <a:cubicBezTo>
                                            <a:pt x="4465" y="28947"/>
                                            <a:pt x="10046" y="18510"/>
                                            <a:pt x="18752" y="11106"/>
                                          </a:cubicBezTo>
                                          <a:cubicBezTo>
                                            <a:pt x="27458" y="3702"/>
                                            <a:pt x="38286" y="0"/>
                                            <a:pt x="51234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8561114" name="任意多边形: 形状 68561114">
                                    <a:extLst>
                                      <a:ext uri="{FF2B5EF4-FFF2-40B4-BE49-F238E27FC236}">
                                        <a16:creationId xmlns:a16="http://schemas.microsoft.com/office/drawing/2014/main" id="{D2E5F549-7ECD-C1C3-B752-0684F2F02D9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8640000">
                                      <a:off x="1144495" y="286182"/>
                                      <a:ext cx="7470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13184" h="163636">
                                          <a:moveTo>
                                            <a:pt x="70991" y="32258"/>
                                          </a:moveTo>
                                          <a:lnTo>
                                            <a:pt x="19757" y="106040"/>
                                          </a:lnTo>
                                          <a:lnTo>
                                            <a:pt x="70991" y="106040"/>
                                          </a:lnTo>
                                          <a:close/>
                                          <a:moveTo>
                                            <a:pt x="74675" y="0"/>
                                          </a:moveTo>
                                          <a:lnTo>
                                            <a:pt x="91083" y="0"/>
                                          </a:lnTo>
                                          <a:lnTo>
                                            <a:pt x="91083" y="106040"/>
                                          </a:lnTo>
                                          <a:lnTo>
                                            <a:pt x="113184" y="106040"/>
                                          </a:lnTo>
                                          <a:lnTo>
                                            <a:pt x="113184" y="124457"/>
                                          </a:lnTo>
                                          <a:lnTo>
                                            <a:pt x="91083" y="124457"/>
                                          </a:lnTo>
                                          <a:lnTo>
                                            <a:pt x="91083" y="163636"/>
                                          </a:lnTo>
                                          <a:lnTo>
                                            <a:pt x="70991" y="163636"/>
                                          </a:lnTo>
                                          <a:lnTo>
                                            <a:pt x="70991" y="124457"/>
                                          </a:lnTo>
                                          <a:lnTo>
                                            <a:pt x="0" y="124457"/>
                                          </a:lnTo>
                                          <a:lnTo>
                                            <a:pt x="0" y="10604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575871208" name="任意多边形: 形状 1575871208">
                                    <a:extLst>
                                      <a:ext uri="{FF2B5EF4-FFF2-40B4-BE49-F238E27FC236}">
                                        <a16:creationId xmlns:a16="http://schemas.microsoft.com/office/drawing/2014/main" id="{1E827ACB-702B-28A6-C759-A952605C488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0800000">
                                      <a:off x="1279356" y="235945"/>
                                      <a:ext cx="7136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496" h="164195">
                                          <a:moveTo>
                                            <a:pt x="19422" y="0"/>
                                          </a:moveTo>
                                          <a:lnTo>
                                            <a:pt x="100794" y="0"/>
                                          </a:lnTo>
                                          <a:lnTo>
                                            <a:pt x="100794" y="19199"/>
                                          </a:lnTo>
                                          <a:lnTo>
                                            <a:pt x="35496" y="19199"/>
                                          </a:lnTo>
                                          <a:lnTo>
                                            <a:pt x="26677" y="63178"/>
                                          </a:lnTo>
                                          <a:cubicBezTo>
                                            <a:pt x="36500" y="56331"/>
                                            <a:pt x="46806" y="52908"/>
                                            <a:pt x="57597" y="52908"/>
                                          </a:cubicBezTo>
                                          <a:cubicBezTo>
                                            <a:pt x="71884" y="52908"/>
                                            <a:pt x="83939" y="57857"/>
                                            <a:pt x="93762" y="67754"/>
                                          </a:cubicBezTo>
                                          <a:cubicBezTo>
                                            <a:pt x="103584" y="77651"/>
                                            <a:pt x="108496" y="90376"/>
                                            <a:pt x="108496" y="105929"/>
                                          </a:cubicBezTo>
                                          <a:cubicBezTo>
                                            <a:pt x="108496" y="120737"/>
                                            <a:pt x="104180" y="133536"/>
                                            <a:pt x="95548" y="144326"/>
                                          </a:cubicBezTo>
                                          <a:cubicBezTo>
                                            <a:pt x="85055" y="157572"/>
                                            <a:pt x="70731" y="164195"/>
                                            <a:pt x="52574" y="164195"/>
                                          </a:cubicBezTo>
                                          <a:cubicBezTo>
                                            <a:pt x="37691" y="164195"/>
                                            <a:pt x="25543" y="160028"/>
                                            <a:pt x="16129" y="151693"/>
                                          </a:cubicBezTo>
                                          <a:cubicBezTo>
                                            <a:pt x="6716" y="143359"/>
                                            <a:pt x="1339" y="132308"/>
                                            <a:pt x="0" y="118542"/>
                                          </a:cubicBezTo>
                                          <a:lnTo>
                                            <a:pt x="21096" y="116756"/>
                                          </a:lnTo>
                                          <a:cubicBezTo>
                                            <a:pt x="22659" y="127025"/>
                                            <a:pt x="26287" y="134745"/>
                                            <a:pt x="31979" y="139917"/>
                                          </a:cubicBezTo>
                                          <a:cubicBezTo>
                                            <a:pt x="37672" y="145089"/>
                                            <a:pt x="44537" y="147675"/>
                                            <a:pt x="52574" y="147675"/>
                                          </a:cubicBezTo>
                                          <a:cubicBezTo>
                                            <a:pt x="62247" y="147675"/>
                                            <a:pt x="70433" y="144029"/>
                                            <a:pt x="77130" y="136736"/>
                                          </a:cubicBezTo>
                                          <a:cubicBezTo>
                                            <a:pt x="83827" y="129443"/>
                                            <a:pt x="87176" y="119770"/>
                                            <a:pt x="87176" y="107714"/>
                                          </a:cubicBezTo>
                                          <a:cubicBezTo>
                                            <a:pt x="87176" y="96255"/>
                                            <a:pt x="83958" y="87213"/>
                                            <a:pt x="77521" y="80590"/>
                                          </a:cubicBezTo>
                                          <a:cubicBezTo>
                                            <a:pt x="71084" y="73968"/>
                                            <a:pt x="62657" y="70656"/>
                                            <a:pt x="52239" y="70656"/>
                                          </a:cubicBezTo>
                                          <a:cubicBezTo>
                                            <a:pt x="45765" y="70656"/>
                                            <a:pt x="39923" y="72126"/>
                                            <a:pt x="34714" y="75065"/>
                                          </a:cubicBezTo>
                                          <a:cubicBezTo>
                                            <a:pt x="29505" y="78005"/>
                                            <a:pt x="25412" y="81818"/>
                                            <a:pt x="22436" y="86506"/>
                                          </a:cubicBezTo>
                                          <a:lnTo>
                                            <a:pt x="3572" y="84051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537774981" name="任意多边形: 形状 1537774981">
                                    <a:extLst>
                                      <a:ext uri="{FF2B5EF4-FFF2-40B4-BE49-F238E27FC236}">
                                        <a16:creationId xmlns:a16="http://schemas.microsoft.com/office/drawing/2014/main" id="{56246441-8E30-3223-BD19-6C13CE877A76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2960000">
                                      <a:off x="1408556" y="271137"/>
                                      <a:ext cx="6983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049" h="167097">
                                          <a:moveTo>
                                            <a:pt x="55699" y="75902"/>
                                          </a:moveTo>
                                          <a:cubicBezTo>
                                            <a:pt x="46620" y="75902"/>
                                            <a:pt x="38919" y="79158"/>
                                            <a:pt x="32593" y="85669"/>
                                          </a:cubicBezTo>
                                          <a:cubicBezTo>
                                            <a:pt x="26268" y="92180"/>
                                            <a:pt x="23106" y="100719"/>
                                            <a:pt x="23106" y="111286"/>
                                          </a:cubicBezTo>
                                          <a:cubicBezTo>
                                            <a:pt x="23106" y="118207"/>
                                            <a:pt x="24575" y="124830"/>
                                            <a:pt x="27515" y="131155"/>
                                          </a:cubicBezTo>
                                          <a:cubicBezTo>
                                            <a:pt x="30454" y="137480"/>
                                            <a:pt x="34565" y="142298"/>
                                            <a:pt x="39849" y="145610"/>
                                          </a:cubicBezTo>
                                          <a:cubicBezTo>
                                            <a:pt x="45132" y="148921"/>
                                            <a:pt x="50676" y="150577"/>
                                            <a:pt x="56480" y="150577"/>
                                          </a:cubicBezTo>
                                          <a:cubicBezTo>
                                            <a:pt x="64964" y="150577"/>
                                            <a:pt x="72256" y="147154"/>
                                            <a:pt x="78358" y="140308"/>
                                          </a:cubicBezTo>
                                          <a:cubicBezTo>
                                            <a:pt x="84460" y="133462"/>
                                            <a:pt x="87511" y="124160"/>
                                            <a:pt x="87511" y="112402"/>
                                          </a:cubicBezTo>
                                          <a:cubicBezTo>
                                            <a:pt x="87511" y="101091"/>
                                            <a:pt x="84497" y="92180"/>
                                            <a:pt x="78470" y="85669"/>
                                          </a:cubicBezTo>
                                          <a:cubicBezTo>
                                            <a:pt x="72442" y="79158"/>
                                            <a:pt x="64852" y="75902"/>
                                            <a:pt x="55699" y="75902"/>
                                          </a:cubicBezTo>
                                          <a:close/>
                                          <a:moveTo>
                                            <a:pt x="58713" y="0"/>
                                          </a:moveTo>
                                          <a:cubicBezTo>
                                            <a:pt x="71586" y="0"/>
                                            <a:pt x="82135" y="3609"/>
                                            <a:pt x="90357" y="10827"/>
                                          </a:cubicBezTo>
                                          <a:cubicBezTo>
                                            <a:pt x="98580" y="18045"/>
                                            <a:pt x="103510" y="28017"/>
                                            <a:pt x="105147" y="40742"/>
                                          </a:cubicBezTo>
                                          <a:lnTo>
                                            <a:pt x="85167" y="42304"/>
                                          </a:lnTo>
                                          <a:cubicBezTo>
                                            <a:pt x="83381" y="34416"/>
                                            <a:pt x="80851" y="28687"/>
                                            <a:pt x="77577" y="25115"/>
                                          </a:cubicBezTo>
                                          <a:cubicBezTo>
                                            <a:pt x="72145" y="19385"/>
                                            <a:pt x="65447" y="16520"/>
                                            <a:pt x="57485" y="16520"/>
                                          </a:cubicBezTo>
                                          <a:cubicBezTo>
                                            <a:pt x="51085" y="16520"/>
                                            <a:pt x="45467" y="18306"/>
                                            <a:pt x="40630" y="21878"/>
                                          </a:cubicBezTo>
                                          <a:cubicBezTo>
                                            <a:pt x="34305" y="26491"/>
                                            <a:pt x="29319" y="33226"/>
                                            <a:pt x="25673" y="42081"/>
                                          </a:cubicBezTo>
                                          <a:cubicBezTo>
                                            <a:pt x="22027" y="50936"/>
                                            <a:pt x="20129" y="63549"/>
                                            <a:pt x="19980" y="79921"/>
                                          </a:cubicBezTo>
                                          <a:cubicBezTo>
                                            <a:pt x="24817" y="72554"/>
                                            <a:pt x="30733" y="67084"/>
                                            <a:pt x="37728" y="63512"/>
                                          </a:cubicBezTo>
                                          <a:cubicBezTo>
                                            <a:pt x="44723" y="59940"/>
                                            <a:pt x="52053" y="58154"/>
                                            <a:pt x="59717" y="58154"/>
                                          </a:cubicBezTo>
                                          <a:cubicBezTo>
                                            <a:pt x="73112" y="58154"/>
                                            <a:pt x="84516" y="63084"/>
                                            <a:pt x="93929" y="72944"/>
                                          </a:cubicBezTo>
                                          <a:cubicBezTo>
                                            <a:pt x="103343" y="82804"/>
                                            <a:pt x="108049" y="95548"/>
                                            <a:pt x="108049" y="111175"/>
                                          </a:cubicBezTo>
                                          <a:cubicBezTo>
                                            <a:pt x="108049" y="121444"/>
                                            <a:pt x="105835" y="130987"/>
                                            <a:pt x="101408" y="139805"/>
                                          </a:cubicBezTo>
                                          <a:cubicBezTo>
                                            <a:pt x="96980" y="148623"/>
                                            <a:pt x="90897" y="155377"/>
                                            <a:pt x="83158" y="160065"/>
                                          </a:cubicBezTo>
                                          <a:cubicBezTo>
                                            <a:pt x="75419" y="164753"/>
                                            <a:pt x="66638" y="167097"/>
                                            <a:pt x="56815" y="167097"/>
                                          </a:cubicBezTo>
                                          <a:cubicBezTo>
                                            <a:pt x="40072" y="167097"/>
                                            <a:pt x="26417" y="160939"/>
                                            <a:pt x="15850" y="148623"/>
                                          </a:cubicBezTo>
                                          <a:cubicBezTo>
                                            <a:pt x="5283" y="136308"/>
                                            <a:pt x="0" y="116012"/>
                                            <a:pt x="0" y="87734"/>
                                          </a:cubicBezTo>
                                          <a:cubicBezTo>
                                            <a:pt x="0" y="56108"/>
                                            <a:pt x="5842" y="33114"/>
                                            <a:pt x="17525" y="18752"/>
                                          </a:cubicBezTo>
                                          <a:cubicBezTo>
                                            <a:pt x="27719" y="6251"/>
                                            <a:pt x="41449" y="0"/>
                                            <a:pt x="58713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14893784" name="任意多边形: 形状 214893784">
                                    <a:extLst>
                                      <a:ext uri="{FF2B5EF4-FFF2-40B4-BE49-F238E27FC236}">
                                        <a16:creationId xmlns:a16="http://schemas.microsoft.com/office/drawing/2014/main" id="{F82D4553-333B-B27D-408B-D50493CA2C6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5120000">
                                      <a:off x="1500811" y="369468"/>
                                      <a:ext cx="7083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5929" h="16151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929" y="0"/>
                                          </a:lnTo>
                                          <a:lnTo>
                                            <a:pt x="105929" y="15626"/>
                                          </a:lnTo>
                                          <a:cubicBezTo>
                                            <a:pt x="95511" y="26714"/>
                                            <a:pt x="85186" y="41448"/>
                                            <a:pt x="74954" y="59828"/>
                                          </a:cubicBezTo>
                                          <a:cubicBezTo>
                                            <a:pt x="64722" y="78209"/>
                                            <a:pt x="56816" y="97110"/>
                                            <a:pt x="51235" y="116532"/>
                                          </a:cubicBezTo>
                                          <a:cubicBezTo>
                                            <a:pt x="47216" y="130224"/>
                                            <a:pt x="44649" y="145219"/>
                                            <a:pt x="43533" y="161515"/>
                                          </a:cubicBezTo>
                                          <a:lnTo>
                                            <a:pt x="22883" y="161515"/>
                                          </a:lnTo>
                                          <a:cubicBezTo>
                                            <a:pt x="23106" y="148642"/>
                                            <a:pt x="25636" y="133089"/>
                                            <a:pt x="30473" y="114858"/>
                                          </a:cubicBezTo>
                                          <a:cubicBezTo>
                                            <a:pt x="35310" y="96626"/>
                                            <a:pt x="42249" y="79046"/>
                                            <a:pt x="51290" y="62117"/>
                                          </a:cubicBezTo>
                                          <a:cubicBezTo>
                                            <a:pt x="60332" y="45187"/>
                                            <a:pt x="69950" y="30919"/>
                                            <a:pt x="80144" y="19310"/>
                                          </a:cubicBezTo>
                                          <a:lnTo>
                                            <a:pt x="0" y="1931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786863260" name="任意多边形: 形状 1786863260">
                                    <a:extLst>
                                      <a:ext uri="{FF2B5EF4-FFF2-40B4-BE49-F238E27FC236}">
                                        <a16:creationId xmlns:a16="http://schemas.microsoft.com/office/drawing/2014/main" id="{51059B9E-5E2F-C234-13B6-D1722EC1AA3F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7280000">
                                      <a:off x="1516951" y="511363"/>
                                      <a:ext cx="6969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826" h="167097">
                                          <a:moveTo>
                                            <a:pt x="53466" y="84274"/>
                                          </a:moveTo>
                                          <a:cubicBezTo>
                                            <a:pt x="44016" y="84274"/>
                                            <a:pt x="36184" y="87399"/>
                                            <a:pt x="29970" y="93650"/>
                                          </a:cubicBezTo>
                                          <a:cubicBezTo>
                                            <a:pt x="23756" y="99901"/>
                                            <a:pt x="20650" y="107714"/>
                                            <a:pt x="20650" y="117091"/>
                                          </a:cubicBezTo>
                                          <a:cubicBezTo>
                                            <a:pt x="20650" y="122820"/>
                                            <a:pt x="22008" y="128364"/>
                                            <a:pt x="24724" y="133722"/>
                                          </a:cubicBezTo>
                                          <a:cubicBezTo>
                                            <a:pt x="27440" y="139080"/>
                                            <a:pt x="31477" y="143228"/>
                                            <a:pt x="36835" y="146168"/>
                                          </a:cubicBezTo>
                                          <a:cubicBezTo>
                                            <a:pt x="42193" y="149107"/>
                                            <a:pt x="47960" y="150577"/>
                                            <a:pt x="54136" y="150577"/>
                                          </a:cubicBezTo>
                                          <a:cubicBezTo>
                                            <a:pt x="63735" y="150577"/>
                                            <a:pt x="71661" y="147489"/>
                                            <a:pt x="77911" y="141312"/>
                                          </a:cubicBezTo>
                                          <a:cubicBezTo>
                                            <a:pt x="84162" y="135136"/>
                                            <a:pt x="87287" y="127285"/>
                                            <a:pt x="87287" y="117760"/>
                                          </a:cubicBezTo>
                                          <a:cubicBezTo>
                                            <a:pt x="87287" y="108086"/>
                                            <a:pt x="84069" y="100087"/>
                                            <a:pt x="77632" y="93762"/>
                                          </a:cubicBezTo>
                                          <a:cubicBezTo>
                                            <a:pt x="71195" y="87437"/>
                                            <a:pt x="63140" y="84274"/>
                                            <a:pt x="53466" y="84274"/>
                                          </a:cubicBezTo>
                                          <a:close/>
                                          <a:moveTo>
                                            <a:pt x="53801" y="16520"/>
                                          </a:moveTo>
                                          <a:cubicBezTo>
                                            <a:pt x="46137" y="16520"/>
                                            <a:pt x="39774" y="18976"/>
                                            <a:pt x="34714" y="23887"/>
                                          </a:cubicBezTo>
                                          <a:cubicBezTo>
                                            <a:pt x="29654" y="28798"/>
                                            <a:pt x="27124" y="34677"/>
                                            <a:pt x="27124" y="41523"/>
                                          </a:cubicBezTo>
                                          <a:cubicBezTo>
                                            <a:pt x="27124" y="49262"/>
                                            <a:pt x="29617" y="55587"/>
                                            <a:pt x="34602" y="60499"/>
                                          </a:cubicBezTo>
                                          <a:cubicBezTo>
                                            <a:pt x="39588" y="65410"/>
                                            <a:pt x="46062" y="67866"/>
                                            <a:pt x="54024" y="67866"/>
                                          </a:cubicBezTo>
                                          <a:cubicBezTo>
                                            <a:pt x="61763" y="67866"/>
                                            <a:pt x="68107" y="65429"/>
                                            <a:pt x="73056" y="60554"/>
                                          </a:cubicBezTo>
                                          <a:cubicBezTo>
                                            <a:pt x="78004" y="55680"/>
                                            <a:pt x="80479" y="49709"/>
                                            <a:pt x="80479" y="42639"/>
                                          </a:cubicBezTo>
                                          <a:cubicBezTo>
                                            <a:pt x="80479" y="35272"/>
                                            <a:pt x="77930" y="29077"/>
                                            <a:pt x="72833" y="24054"/>
                                          </a:cubicBezTo>
                                          <a:cubicBezTo>
                                            <a:pt x="67735" y="19031"/>
                                            <a:pt x="61391" y="16520"/>
                                            <a:pt x="53801" y="16520"/>
                                          </a:cubicBezTo>
                                          <a:close/>
                                          <a:moveTo>
                                            <a:pt x="53578" y="0"/>
                                          </a:moveTo>
                                          <a:cubicBezTo>
                                            <a:pt x="67865" y="0"/>
                                            <a:pt x="79362" y="4149"/>
                                            <a:pt x="88069" y="12446"/>
                                          </a:cubicBezTo>
                                          <a:cubicBezTo>
                                            <a:pt x="96775" y="20743"/>
                                            <a:pt x="101129" y="30845"/>
                                            <a:pt x="101129" y="42751"/>
                                          </a:cubicBezTo>
                                          <a:cubicBezTo>
                                            <a:pt x="101129" y="50341"/>
                                            <a:pt x="99138" y="56945"/>
                                            <a:pt x="95157" y="62564"/>
                                          </a:cubicBezTo>
                                          <a:cubicBezTo>
                                            <a:pt x="91176" y="68182"/>
                                            <a:pt x="85129" y="72516"/>
                                            <a:pt x="77018" y="75567"/>
                                          </a:cubicBezTo>
                                          <a:cubicBezTo>
                                            <a:pt x="87064" y="78842"/>
                                            <a:pt x="94710" y="84125"/>
                                            <a:pt x="99956" y="91418"/>
                                          </a:cubicBezTo>
                                          <a:cubicBezTo>
                                            <a:pt x="105203" y="98710"/>
                                            <a:pt x="107826" y="107417"/>
                                            <a:pt x="107826" y="117537"/>
                                          </a:cubicBezTo>
                                          <a:cubicBezTo>
                                            <a:pt x="107826" y="131527"/>
                                            <a:pt x="102877" y="143284"/>
                                            <a:pt x="92980" y="152809"/>
                                          </a:cubicBezTo>
                                          <a:cubicBezTo>
                                            <a:pt x="83083" y="162334"/>
                                            <a:pt x="70061" y="167097"/>
                                            <a:pt x="53913" y="167097"/>
                                          </a:cubicBezTo>
                                          <a:cubicBezTo>
                                            <a:pt x="37765" y="167097"/>
                                            <a:pt x="24742" y="162316"/>
                                            <a:pt x="14845" y="152753"/>
                                          </a:cubicBezTo>
                                          <a:cubicBezTo>
                                            <a:pt x="4948" y="143191"/>
                                            <a:pt x="0" y="131266"/>
                                            <a:pt x="0" y="116979"/>
                                          </a:cubicBezTo>
                                          <a:cubicBezTo>
                                            <a:pt x="0" y="106338"/>
                                            <a:pt x="2697" y="97427"/>
                                            <a:pt x="8092" y="90246"/>
                                          </a:cubicBezTo>
                                          <a:cubicBezTo>
                                            <a:pt x="13487" y="83065"/>
                                            <a:pt x="21171" y="78172"/>
                                            <a:pt x="31142" y="75567"/>
                                          </a:cubicBezTo>
                                          <a:cubicBezTo>
                                            <a:pt x="22808" y="72516"/>
                                            <a:pt x="16631" y="68163"/>
                                            <a:pt x="12613" y="62508"/>
                                          </a:cubicBezTo>
                                          <a:cubicBezTo>
                                            <a:pt x="8595" y="56852"/>
                                            <a:pt x="6585" y="50081"/>
                                            <a:pt x="6585" y="42193"/>
                                          </a:cubicBezTo>
                                          <a:cubicBezTo>
                                            <a:pt x="6585" y="30287"/>
                                            <a:pt x="10864" y="20278"/>
                                            <a:pt x="19422" y="12167"/>
                                          </a:cubicBezTo>
                                          <a:cubicBezTo>
                                            <a:pt x="27979" y="4056"/>
                                            <a:pt x="39365" y="0"/>
                                            <a:pt x="5357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898390420" name="任意多边形: 形状 1898390420">
                                    <a:extLst>
                                      <a:ext uri="{FF2B5EF4-FFF2-40B4-BE49-F238E27FC236}">
                                        <a16:creationId xmlns:a16="http://schemas.microsoft.com/office/drawing/2014/main" id="{12FC450A-A71B-129E-76E3-825646DAA5A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9440000">
                                      <a:off x="1434585" y="649001"/>
                                      <a:ext cx="6954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603" h="167097">
                                          <a:moveTo>
                                            <a:pt x="53913" y="16632"/>
                                          </a:moveTo>
                                          <a:cubicBezTo>
                                            <a:pt x="44983" y="16632"/>
                                            <a:pt x="37207" y="20278"/>
                                            <a:pt x="30584" y="27570"/>
                                          </a:cubicBezTo>
                                          <a:cubicBezTo>
                                            <a:pt x="23961" y="34863"/>
                                            <a:pt x="20650" y="44314"/>
                                            <a:pt x="20650" y="55922"/>
                                          </a:cubicBezTo>
                                          <a:cubicBezTo>
                                            <a:pt x="20650" y="66340"/>
                                            <a:pt x="23794" y="74805"/>
                                            <a:pt x="30082" y="81316"/>
                                          </a:cubicBezTo>
                                          <a:cubicBezTo>
                                            <a:pt x="36370" y="87827"/>
                                            <a:pt x="44128" y="91083"/>
                                            <a:pt x="53355" y="91083"/>
                                          </a:cubicBezTo>
                                          <a:cubicBezTo>
                                            <a:pt x="62657" y="91083"/>
                                            <a:pt x="70303" y="87827"/>
                                            <a:pt x="76293" y="81316"/>
                                          </a:cubicBezTo>
                                          <a:cubicBezTo>
                                            <a:pt x="82283" y="74805"/>
                                            <a:pt x="85279" y="65782"/>
                                            <a:pt x="85279" y="54248"/>
                                          </a:cubicBezTo>
                                          <a:cubicBezTo>
                                            <a:pt x="85279" y="42714"/>
                                            <a:pt x="82209" y="33561"/>
                                            <a:pt x="76070" y="26789"/>
                                          </a:cubicBezTo>
                                          <a:cubicBezTo>
                                            <a:pt x="69931" y="20017"/>
                                            <a:pt x="62545" y="16632"/>
                                            <a:pt x="53913" y="16632"/>
                                          </a:cubicBezTo>
                                          <a:close/>
                                          <a:moveTo>
                                            <a:pt x="51457" y="0"/>
                                          </a:moveTo>
                                          <a:cubicBezTo>
                                            <a:pt x="62099" y="0"/>
                                            <a:pt x="71828" y="2865"/>
                                            <a:pt x="80646" y="8595"/>
                                          </a:cubicBezTo>
                                          <a:cubicBezTo>
                                            <a:pt x="89464" y="14325"/>
                                            <a:pt x="96162" y="22492"/>
                                            <a:pt x="100738" y="33096"/>
                                          </a:cubicBezTo>
                                          <a:cubicBezTo>
                                            <a:pt x="105315" y="43700"/>
                                            <a:pt x="107603" y="59048"/>
                                            <a:pt x="107603" y="79139"/>
                                          </a:cubicBezTo>
                                          <a:cubicBezTo>
                                            <a:pt x="107603" y="100050"/>
                                            <a:pt x="105333" y="116700"/>
                                            <a:pt x="100794" y="129090"/>
                                          </a:cubicBezTo>
                                          <a:cubicBezTo>
                                            <a:pt x="96255" y="141480"/>
                                            <a:pt x="89502" y="150912"/>
                                            <a:pt x="80535" y="157386"/>
                                          </a:cubicBezTo>
                                          <a:cubicBezTo>
                                            <a:pt x="71568" y="163860"/>
                                            <a:pt x="61057" y="167097"/>
                                            <a:pt x="49002" y="167097"/>
                                          </a:cubicBezTo>
                                          <a:cubicBezTo>
                                            <a:pt x="36202" y="167097"/>
                                            <a:pt x="25747" y="163543"/>
                                            <a:pt x="17636" y="156437"/>
                                          </a:cubicBezTo>
                                          <a:cubicBezTo>
                                            <a:pt x="9525" y="149330"/>
                                            <a:pt x="4651" y="139340"/>
                                            <a:pt x="3014" y="126467"/>
                                          </a:cubicBezTo>
                                          <a:lnTo>
                                            <a:pt x="22324" y="124681"/>
                                          </a:lnTo>
                                          <a:cubicBezTo>
                                            <a:pt x="23961" y="133759"/>
                                            <a:pt x="27087" y="140345"/>
                                            <a:pt x="31700" y="144438"/>
                                          </a:cubicBezTo>
                                          <a:cubicBezTo>
                                            <a:pt x="36314" y="148530"/>
                                            <a:pt x="42230" y="150577"/>
                                            <a:pt x="49448" y="150577"/>
                                          </a:cubicBezTo>
                                          <a:cubicBezTo>
                                            <a:pt x="55625" y="150577"/>
                                            <a:pt x="61038" y="149163"/>
                                            <a:pt x="65689" y="146335"/>
                                          </a:cubicBezTo>
                                          <a:cubicBezTo>
                                            <a:pt x="70340" y="143508"/>
                                            <a:pt x="74154" y="139731"/>
                                            <a:pt x="77130" y="135006"/>
                                          </a:cubicBezTo>
                                          <a:cubicBezTo>
                                            <a:pt x="80107" y="130280"/>
                                            <a:pt x="82600" y="123899"/>
                                            <a:pt x="84609" y="115863"/>
                                          </a:cubicBezTo>
                                          <a:cubicBezTo>
                                            <a:pt x="86618" y="107826"/>
                                            <a:pt x="87623" y="99640"/>
                                            <a:pt x="87623" y="91306"/>
                                          </a:cubicBezTo>
                                          <a:cubicBezTo>
                                            <a:pt x="87623" y="90413"/>
                                            <a:pt x="87585" y="89074"/>
                                            <a:pt x="87511" y="87288"/>
                                          </a:cubicBezTo>
                                          <a:cubicBezTo>
                                            <a:pt x="83493" y="93687"/>
                                            <a:pt x="78005" y="98878"/>
                                            <a:pt x="71047" y="102859"/>
                                          </a:cubicBezTo>
                                          <a:cubicBezTo>
                                            <a:pt x="64089" y="106840"/>
                                            <a:pt x="56555" y="108831"/>
                                            <a:pt x="48444" y="108831"/>
                                          </a:cubicBezTo>
                                          <a:cubicBezTo>
                                            <a:pt x="34900" y="108831"/>
                                            <a:pt x="23440" y="103919"/>
                                            <a:pt x="14064" y="94097"/>
                                          </a:cubicBezTo>
                                          <a:cubicBezTo>
                                            <a:pt x="4688" y="84274"/>
                                            <a:pt x="0" y="71326"/>
                                            <a:pt x="0" y="55252"/>
                                          </a:cubicBezTo>
                                          <a:cubicBezTo>
                                            <a:pt x="0" y="38658"/>
                                            <a:pt x="4893" y="25301"/>
                                            <a:pt x="14678" y="15180"/>
                                          </a:cubicBezTo>
                                          <a:cubicBezTo>
                                            <a:pt x="24464" y="5060"/>
                                            <a:pt x="36723" y="0"/>
                                            <a:pt x="5145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  <wpg:grpSp>
                                <wpg:cNvPr id="76461754" name="组合 76461754">
                                  <a:extLst>
                                    <a:ext uri="{FF2B5EF4-FFF2-40B4-BE49-F238E27FC236}">
                                      <a16:creationId xmlns:a16="http://schemas.microsoft.com/office/drawing/2014/main" id="{927AD7C8-ECF5-F8C2-6761-F566C104BF52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801582" y="211666"/>
                                    <a:ext cx="525951" cy="525951"/>
                                    <a:chOff x="1801582" y="211666"/>
                                    <a:chExt cx="616002" cy="616002"/>
                                  </a:xfrm>
                                </wpg:grpSpPr>
                                <wpg:grpSp>
                                  <wpg:cNvPr id="714712576" name="组合 714712576">
                                    <a:extLst>
                                      <a:ext uri="{FF2B5EF4-FFF2-40B4-BE49-F238E27FC236}">
                                        <a16:creationId xmlns:a16="http://schemas.microsoft.com/office/drawing/2014/main" id="{69FEAD50-984C-9C49-8BC1-DAFA57E84493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801582" y="211666"/>
                                      <a:ext cx="616002" cy="616002"/>
                                      <a:chOff x="1801582" y="211666"/>
                                      <a:chExt cx="616002" cy="616002"/>
                                    </a:xfrm>
                                  </wpg:grpSpPr>
                                  <wps:wsp>
                                    <wps:cNvPr id="1113250024" name="圆: 空心 1113250024">
                                      <a:extLst>
                                        <a:ext uri="{FF2B5EF4-FFF2-40B4-BE49-F238E27FC236}">
                                          <a16:creationId xmlns:a16="http://schemas.microsoft.com/office/drawing/2014/main" id="{0A47E95F-172B-C174-73A2-08E0C2DD85C1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964816" y="374900"/>
                                        <a:ext cx="289535" cy="289535"/>
                                      </a:xfrm>
                                      <a:prstGeom prst="donut">
                                        <a:avLst>
                                          <a:gd name="adj" fmla="val 18296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467016542" name="椭圆 1467016542">
                                      <a:extLst>
                                        <a:ext uri="{FF2B5EF4-FFF2-40B4-BE49-F238E27FC236}">
                                          <a16:creationId xmlns:a16="http://schemas.microsoft.com/office/drawing/2014/main" id="{B6DDBADA-56DF-4F8C-69EF-BC93F25B9FEB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801582" y="211666"/>
                                        <a:ext cx="616002" cy="61600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1639729964" name="任意多边形: 形状 1639729964">
                                    <a:extLst>
                                      <a:ext uri="{FF2B5EF4-FFF2-40B4-BE49-F238E27FC236}">
                                        <a16:creationId xmlns:a16="http://schemas.microsoft.com/office/drawing/2014/main" id="{40D6E5DE-EAA5-103B-24DD-EED36C06510B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080744" y="692675"/>
                                      <a:ext cx="68173" cy="106752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6710" h="167097">
                                          <a:moveTo>
                                            <a:pt x="53132" y="16631"/>
                                          </a:moveTo>
                                          <a:cubicBezTo>
                                            <a:pt x="43904" y="16631"/>
                                            <a:pt x="36537" y="20538"/>
                                            <a:pt x="31031" y="28352"/>
                                          </a:cubicBezTo>
                                          <a:cubicBezTo>
                                            <a:pt x="24110" y="38323"/>
                                            <a:pt x="20650" y="56741"/>
                                            <a:pt x="20650" y="83604"/>
                                          </a:cubicBezTo>
                                          <a:cubicBezTo>
                                            <a:pt x="20650" y="110468"/>
                                            <a:pt x="23794" y="128346"/>
                                            <a:pt x="30082" y="137238"/>
                                          </a:cubicBezTo>
                                          <a:cubicBezTo>
                                            <a:pt x="36370" y="146130"/>
                                            <a:pt x="44128" y="150577"/>
                                            <a:pt x="53355" y="150577"/>
                                          </a:cubicBezTo>
                                          <a:cubicBezTo>
                                            <a:pt x="62582" y="150577"/>
                                            <a:pt x="70340" y="146112"/>
                                            <a:pt x="76628" y="137182"/>
                                          </a:cubicBezTo>
                                          <a:cubicBezTo>
                                            <a:pt x="82916" y="128253"/>
                                            <a:pt x="86060" y="110393"/>
                                            <a:pt x="86060" y="83604"/>
                                          </a:cubicBezTo>
                                          <a:cubicBezTo>
                                            <a:pt x="86060" y="56666"/>
                                            <a:pt x="82916" y="38770"/>
                                            <a:pt x="76628" y="29914"/>
                                          </a:cubicBezTo>
                                          <a:cubicBezTo>
                                            <a:pt x="70340" y="21059"/>
                                            <a:pt x="62508" y="16631"/>
                                            <a:pt x="53132" y="16631"/>
                                          </a:cubicBezTo>
                                          <a:close/>
                                          <a:moveTo>
                                            <a:pt x="53355" y="0"/>
                                          </a:moveTo>
                                          <a:cubicBezTo>
                                            <a:pt x="62136" y="0"/>
                                            <a:pt x="69838" y="1767"/>
                                            <a:pt x="76460" y="5302"/>
                                          </a:cubicBezTo>
                                          <a:cubicBezTo>
                                            <a:pt x="83083" y="8837"/>
                                            <a:pt x="88553" y="13934"/>
                                            <a:pt x="92869" y="20594"/>
                                          </a:cubicBezTo>
                                          <a:cubicBezTo>
                                            <a:pt x="97185" y="27254"/>
                                            <a:pt x="100571" y="35365"/>
                                            <a:pt x="103026" y="44927"/>
                                          </a:cubicBezTo>
                                          <a:cubicBezTo>
                                            <a:pt x="105482" y="54490"/>
                                            <a:pt x="106710" y="67382"/>
                                            <a:pt x="106710" y="83604"/>
                                          </a:cubicBezTo>
                                          <a:cubicBezTo>
                                            <a:pt x="106710" y="102803"/>
                                            <a:pt x="104738" y="118300"/>
                                            <a:pt x="100794" y="130094"/>
                                          </a:cubicBezTo>
                                          <a:cubicBezTo>
                                            <a:pt x="96850" y="141889"/>
                                            <a:pt x="90953" y="151005"/>
                                            <a:pt x="83102" y="157441"/>
                                          </a:cubicBezTo>
                                          <a:cubicBezTo>
                                            <a:pt x="75251" y="163878"/>
                                            <a:pt x="65336" y="167097"/>
                                            <a:pt x="53355" y="167097"/>
                                          </a:cubicBezTo>
                                          <a:cubicBezTo>
                                            <a:pt x="37579" y="167097"/>
                                            <a:pt x="25189" y="161441"/>
                                            <a:pt x="16185" y="150130"/>
                                          </a:cubicBezTo>
                                          <a:cubicBezTo>
                                            <a:pt x="5395" y="136512"/>
                                            <a:pt x="0" y="114337"/>
                                            <a:pt x="0" y="83604"/>
                                          </a:cubicBezTo>
                                          <a:cubicBezTo>
                                            <a:pt x="0" y="64256"/>
                                            <a:pt x="1991" y="48685"/>
                                            <a:pt x="5972" y="36891"/>
                                          </a:cubicBezTo>
                                          <a:cubicBezTo>
                                            <a:pt x="9953" y="25096"/>
                                            <a:pt x="15869" y="15999"/>
                                            <a:pt x="23720" y="9599"/>
                                          </a:cubicBezTo>
                                          <a:cubicBezTo>
                                            <a:pt x="31570" y="3200"/>
                                            <a:pt x="41449" y="0"/>
                                            <a:pt x="5335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352332448" name="任意多边形: 形状 1352332448">
                                    <a:extLst>
                                      <a:ext uri="{FF2B5EF4-FFF2-40B4-BE49-F238E27FC236}">
                                        <a16:creationId xmlns:a16="http://schemas.microsoft.com/office/drawing/2014/main" id="{6AA84029-FA63-4C9B-3A12-FFF65A748BAA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2160000">
                                      <a:off x="1956035" y="652009"/>
                                      <a:ext cx="39618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60275" h="164306">
                                          <a:moveTo>
                                            <a:pt x="47327" y="0"/>
                                          </a:moveTo>
                                          <a:lnTo>
                                            <a:pt x="60275" y="0"/>
                                          </a:lnTo>
                                          <a:lnTo>
                                            <a:pt x="60275" y="164306"/>
                                          </a:lnTo>
                                          <a:lnTo>
                                            <a:pt x="40183" y="164306"/>
                                          </a:lnTo>
                                          <a:lnTo>
                                            <a:pt x="40183" y="36277"/>
                                          </a:lnTo>
                                          <a:cubicBezTo>
                                            <a:pt x="35346" y="40890"/>
                                            <a:pt x="29003" y="45504"/>
                                            <a:pt x="21152" y="50118"/>
                                          </a:cubicBezTo>
                                          <a:cubicBezTo>
                                            <a:pt x="13301" y="54731"/>
                                            <a:pt x="6251" y="58192"/>
                                            <a:pt x="0" y="60499"/>
                                          </a:cubicBezTo>
                                          <a:lnTo>
                                            <a:pt x="0" y="41076"/>
                                          </a:lnTo>
                                          <a:cubicBezTo>
                                            <a:pt x="11236" y="35793"/>
                                            <a:pt x="21059" y="29393"/>
                                            <a:pt x="29468" y="21878"/>
                                          </a:cubicBezTo>
                                          <a:cubicBezTo>
                                            <a:pt x="37877" y="14362"/>
                                            <a:pt x="43830" y="7069"/>
                                            <a:pt x="4732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662079318" name="任意多边形: 形状 1662079318">
                                    <a:extLst>
                                      <a:ext uri="{FF2B5EF4-FFF2-40B4-BE49-F238E27FC236}">
                                        <a16:creationId xmlns:a16="http://schemas.microsoft.com/office/drawing/2014/main" id="{B7F3A995-9F60-3931-D2F4-5597CC22F37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4320000">
                                      <a:off x="1868992" y="542782"/>
                                      <a:ext cx="7110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179" h="164306">
                                          <a:moveTo>
                                            <a:pt x="56945" y="0"/>
                                          </a:moveTo>
                                          <a:cubicBezTo>
                                            <a:pt x="72646" y="0"/>
                                            <a:pt x="85073" y="4353"/>
                                            <a:pt x="94226" y="13060"/>
                                          </a:cubicBezTo>
                                          <a:cubicBezTo>
                                            <a:pt x="103379" y="21766"/>
                                            <a:pt x="107955" y="32556"/>
                                            <a:pt x="107955" y="45430"/>
                                          </a:cubicBezTo>
                                          <a:cubicBezTo>
                                            <a:pt x="107955" y="51978"/>
                                            <a:pt x="106616" y="58415"/>
                                            <a:pt x="103937" y="64740"/>
                                          </a:cubicBezTo>
                                          <a:cubicBezTo>
                                            <a:pt x="101258" y="71065"/>
                                            <a:pt x="96812" y="77725"/>
                                            <a:pt x="90598" y="84720"/>
                                          </a:cubicBezTo>
                                          <a:cubicBezTo>
                                            <a:pt x="84385" y="91715"/>
                                            <a:pt x="74060" y="101315"/>
                                            <a:pt x="59623" y="113519"/>
                                          </a:cubicBezTo>
                                          <a:cubicBezTo>
                                            <a:pt x="47568" y="123639"/>
                                            <a:pt x="39829" y="130504"/>
                                            <a:pt x="36406" y="134113"/>
                                          </a:cubicBezTo>
                                          <a:cubicBezTo>
                                            <a:pt x="32983" y="137722"/>
                                            <a:pt x="30155" y="141349"/>
                                            <a:pt x="27923" y="144996"/>
                                          </a:cubicBezTo>
                                          <a:lnTo>
                                            <a:pt x="108179" y="144996"/>
                                          </a:lnTo>
                                          <a:lnTo>
                                            <a:pt x="108179" y="164306"/>
                                          </a:lnTo>
                                          <a:lnTo>
                                            <a:pt x="18" y="164306"/>
                                          </a:lnTo>
                                          <a:cubicBezTo>
                                            <a:pt x="-131" y="159469"/>
                                            <a:pt x="650" y="154818"/>
                                            <a:pt x="2362" y="150353"/>
                                          </a:cubicBezTo>
                                          <a:cubicBezTo>
                                            <a:pt x="5115" y="142986"/>
                                            <a:pt x="9524" y="135731"/>
                                            <a:pt x="15589" y="128587"/>
                                          </a:cubicBezTo>
                                          <a:cubicBezTo>
                                            <a:pt x="21654" y="121444"/>
                                            <a:pt x="30416" y="113184"/>
                                            <a:pt x="41876" y="103807"/>
                                          </a:cubicBezTo>
                                          <a:cubicBezTo>
                                            <a:pt x="59661" y="89222"/>
                                            <a:pt x="71678" y="77670"/>
                                            <a:pt x="77929" y="69149"/>
                                          </a:cubicBezTo>
                                          <a:cubicBezTo>
                                            <a:pt x="84180" y="60629"/>
                                            <a:pt x="87305" y="52573"/>
                                            <a:pt x="87305" y="44983"/>
                                          </a:cubicBezTo>
                                          <a:cubicBezTo>
                                            <a:pt x="87305" y="37021"/>
                                            <a:pt x="84459" y="30305"/>
                                            <a:pt x="78766" y="24836"/>
                                          </a:cubicBezTo>
                                          <a:cubicBezTo>
                                            <a:pt x="73074" y="19366"/>
                                            <a:pt x="65651" y="16631"/>
                                            <a:pt x="56498" y="16631"/>
                                          </a:cubicBezTo>
                                          <a:cubicBezTo>
                                            <a:pt x="46824" y="16631"/>
                                            <a:pt x="39085" y="19534"/>
                                            <a:pt x="33281" y="25338"/>
                                          </a:cubicBezTo>
                                          <a:cubicBezTo>
                                            <a:pt x="27477" y="31142"/>
                                            <a:pt x="24537" y="39179"/>
                                            <a:pt x="24463" y="49448"/>
                                          </a:cubicBezTo>
                                          <a:lnTo>
                                            <a:pt x="3813" y="47327"/>
                                          </a:lnTo>
                                          <a:cubicBezTo>
                                            <a:pt x="5227" y="31924"/>
                                            <a:pt x="10547" y="20185"/>
                                            <a:pt x="19775" y="12111"/>
                                          </a:cubicBezTo>
                                          <a:cubicBezTo>
                                            <a:pt x="29002" y="4037"/>
                                            <a:pt x="41392" y="0"/>
                                            <a:pt x="5694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797410376" name="任意多边形: 形状 797410376">
                                    <a:extLst>
                                      <a:ext uri="{FF2B5EF4-FFF2-40B4-BE49-F238E27FC236}">
                                        <a16:creationId xmlns:a16="http://schemas.microsoft.com/office/drawing/2014/main" id="{BCD47B5F-A67D-72EA-F434-576F5D6CC1CB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6480000">
                                      <a:off x="1860297" y="400998"/>
                                      <a:ext cx="6921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156" h="167208">
                                          <a:moveTo>
                                            <a:pt x="51234" y="0"/>
                                          </a:moveTo>
                                          <a:cubicBezTo>
                                            <a:pt x="60163" y="0"/>
                                            <a:pt x="68386" y="1916"/>
                                            <a:pt x="75902" y="5748"/>
                                          </a:cubicBezTo>
                                          <a:cubicBezTo>
                                            <a:pt x="83418" y="9581"/>
                                            <a:pt x="89166" y="14808"/>
                                            <a:pt x="93147" y="21431"/>
                                          </a:cubicBezTo>
                                          <a:cubicBezTo>
                                            <a:pt x="97129" y="28054"/>
                                            <a:pt x="99119" y="35086"/>
                                            <a:pt x="99119" y="42528"/>
                                          </a:cubicBezTo>
                                          <a:cubicBezTo>
                                            <a:pt x="99119" y="49597"/>
                                            <a:pt x="97222" y="56034"/>
                                            <a:pt x="93427" y="61838"/>
                                          </a:cubicBezTo>
                                          <a:cubicBezTo>
                                            <a:pt x="89631" y="67642"/>
                                            <a:pt x="84013" y="72256"/>
                                            <a:pt x="76572" y="75679"/>
                                          </a:cubicBezTo>
                                          <a:cubicBezTo>
                                            <a:pt x="86246" y="77911"/>
                                            <a:pt x="93761" y="82544"/>
                                            <a:pt x="99119" y="89576"/>
                                          </a:cubicBezTo>
                                          <a:cubicBezTo>
                                            <a:pt x="104477" y="96608"/>
                                            <a:pt x="107156" y="105407"/>
                                            <a:pt x="107156" y="115974"/>
                                          </a:cubicBezTo>
                                          <a:cubicBezTo>
                                            <a:pt x="107156" y="130262"/>
                                            <a:pt x="101947" y="142373"/>
                                            <a:pt x="91529" y="152307"/>
                                          </a:cubicBezTo>
                                          <a:cubicBezTo>
                                            <a:pt x="81111" y="162241"/>
                                            <a:pt x="67940" y="167208"/>
                                            <a:pt x="52015" y="167208"/>
                                          </a:cubicBezTo>
                                          <a:cubicBezTo>
                                            <a:pt x="37653" y="167208"/>
                                            <a:pt x="25728" y="162929"/>
                                            <a:pt x="16241" y="154372"/>
                                          </a:cubicBezTo>
                                          <a:cubicBezTo>
                                            <a:pt x="6753" y="145814"/>
                                            <a:pt x="1339" y="134727"/>
                                            <a:pt x="0" y="121109"/>
                                          </a:cubicBezTo>
                                          <a:lnTo>
                                            <a:pt x="20091" y="118430"/>
                                          </a:lnTo>
                                          <a:cubicBezTo>
                                            <a:pt x="22398" y="129815"/>
                                            <a:pt x="26324" y="138019"/>
                                            <a:pt x="31867" y="143042"/>
                                          </a:cubicBezTo>
                                          <a:cubicBezTo>
                                            <a:pt x="37411" y="148065"/>
                                            <a:pt x="44164" y="150577"/>
                                            <a:pt x="52127" y="150577"/>
                                          </a:cubicBezTo>
                                          <a:cubicBezTo>
                                            <a:pt x="61577" y="150577"/>
                                            <a:pt x="69558" y="147303"/>
                                            <a:pt x="76069" y="140754"/>
                                          </a:cubicBezTo>
                                          <a:cubicBezTo>
                                            <a:pt x="82581" y="134206"/>
                                            <a:pt x="85836" y="126095"/>
                                            <a:pt x="85836" y="116421"/>
                                          </a:cubicBezTo>
                                          <a:cubicBezTo>
                                            <a:pt x="85836" y="107193"/>
                                            <a:pt x="82823" y="99584"/>
                                            <a:pt x="76795" y="93594"/>
                                          </a:cubicBezTo>
                                          <a:cubicBezTo>
                                            <a:pt x="70767" y="87604"/>
                                            <a:pt x="63103" y="84609"/>
                                            <a:pt x="53801" y="84609"/>
                                          </a:cubicBezTo>
                                          <a:cubicBezTo>
                                            <a:pt x="50006" y="84609"/>
                                            <a:pt x="45281" y="85353"/>
                                            <a:pt x="39625" y="86841"/>
                                          </a:cubicBezTo>
                                          <a:lnTo>
                                            <a:pt x="41858" y="69205"/>
                                          </a:lnTo>
                                          <a:cubicBezTo>
                                            <a:pt x="43197" y="69354"/>
                                            <a:pt x="44276" y="69428"/>
                                            <a:pt x="45095" y="69428"/>
                                          </a:cubicBezTo>
                                          <a:cubicBezTo>
                                            <a:pt x="53652" y="69428"/>
                                            <a:pt x="61354" y="67196"/>
                                            <a:pt x="68200" y="62731"/>
                                          </a:cubicBezTo>
                                          <a:cubicBezTo>
                                            <a:pt x="75046" y="58266"/>
                                            <a:pt x="78469" y="51383"/>
                                            <a:pt x="78469" y="42081"/>
                                          </a:cubicBezTo>
                                          <a:cubicBezTo>
                                            <a:pt x="78469" y="34714"/>
                                            <a:pt x="75976" y="28612"/>
                                            <a:pt x="70991" y="23775"/>
                                          </a:cubicBezTo>
                                          <a:cubicBezTo>
                                            <a:pt x="66005" y="18938"/>
                                            <a:pt x="59568" y="16520"/>
                                            <a:pt x="51680" y="16520"/>
                                          </a:cubicBezTo>
                                          <a:cubicBezTo>
                                            <a:pt x="43867" y="16520"/>
                                            <a:pt x="37356" y="18975"/>
                                            <a:pt x="32147" y="23887"/>
                                          </a:cubicBezTo>
                                          <a:cubicBezTo>
                                            <a:pt x="26938" y="28798"/>
                                            <a:pt x="23589" y="36165"/>
                                            <a:pt x="22101" y="45988"/>
                                          </a:cubicBezTo>
                                          <a:lnTo>
                                            <a:pt x="2009" y="42416"/>
                                          </a:lnTo>
                                          <a:cubicBezTo>
                                            <a:pt x="4465" y="28947"/>
                                            <a:pt x="10046" y="18510"/>
                                            <a:pt x="18752" y="11106"/>
                                          </a:cubicBezTo>
                                          <a:cubicBezTo>
                                            <a:pt x="27458" y="3702"/>
                                            <a:pt x="38286" y="0"/>
                                            <a:pt x="51234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742528708" name="任意多边形: 形状 1742528708">
                                    <a:extLst>
                                      <a:ext uri="{FF2B5EF4-FFF2-40B4-BE49-F238E27FC236}">
                                        <a16:creationId xmlns:a16="http://schemas.microsoft.com/office/drawing/2014/main" id="{E8EC0425-A8FB-5D54-D294-178BDE86DC18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8640000">
                                      <a:off x="1928667" y="286182"/>
                                      <a:ext cx="7470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13184" h="163636">
                                          <a:moveTo>
                                            <a:pt x="70991" y="32258"/>
                                          </a:moveTo>
                                          <a:lnTo>
                                            <a:pt x="19757" y="106040"/>
                                          </a:lnTo>
                                          <a:lnTo>
                                            <a:pt x="70991" y="106040"/>
                                          </a:lnTo>
                                          <a:close/>
                                          <a:moveTo>
                                            <a:pt x="74675" y="0"/>
                                          </a:moveTo>
                                          <a:lnTo>
                                            <a:pt x="91083" y="0"/>
                                          </a:lnTo>
                                          <a:lnTo>
                                            <a:pt x="91083" y="106040"/>
                                          </a:lnTo>
                                          <a:lnTo>
                                            <a:pt x="113184" y="106040"/>
                                          </a:lnTo>
                                          <a:lnTo>
                                            <a:pt x="113184" y="124457"/>
                                          </a:lnTo>
                                          <a:lnTo>
                                            <a:pt x="91083" y="124457"/>
                                          </a:lnTo>
                                          <a:lnTo>
                                            <a:pt x="91083" y="163636"/>
                                          </a:lnTo>
                                          <a:lnTo>
                                            <a:pt x="70991" y="163636"/>
                                          </a:lnTo>
                                          <a:lnTo>
                                            <a:pt x="70991" y="124457"/>
                                          </a:lnTo>
                                          <a:lnTo>
                                            <a:pt x="0" y="124457"/>
                                          </a:lnTo>
                                          <a:lnTo>
                                            <a:pt x="0" y="10604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32304399" name="任意多边形: 形状 232304399">
                                    <a:extLst>
                                      <a:ext uri="{FF2B5EF4-FFF2-40B4-BE49-F238E27FC236}">
                                        <a16:creationId xmlns:a16="http://schemas.microsoft.com/office/drawing/2014/main" id="{B9B1255D-7552-F801-28F8-8C3ACDCDD464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0800000">
                                      <a:off x="2063528" y="235945"/>
                                      <a:ext cx="7136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496" h="164195">
                                          <a:moveTo>
                                            <a:pt x="19422" y="0"/>
                                          </a:moveTo>
                                          <a:lnTo>
                                            <a:pt x="100794" y="0"/>
                                          </a:lnTo>
                                          <a:lnTo>
                                            <a:pt x="100794" y="19199"/>
                                          </a:lnTo>
                                          <a:lnTo>
                                            <a:pt x="35496" y="19199"/>
                                          </a:lnTo>
                                          <a:lnTo>
                                            <a:pt x="26677" y="63178"/>
                                          </a:lnTo>
                                          <a:cubicBezTo>
                                            <a:pt x="36500" y="56331"/>
                                            <a:pt x="46806" y="52908"/>
                                            <a:pt x="57597" y="52908"/>
                                          </a:cubicBezTo>
                                          <a:cubicBezTo>
                                            <a:pt x="71884" y="52908"/>
                                            <a:pt x="83939" y="57857"/>
                                            <a:pt x="93762" y="67754"/>
                                          </a:cubicBezTo>
                                          <a:cubicBezTo>
                                            <a:pt x="103584" y="77651"/>
                                            <a:pt x="108496" y="90376"/>
                                            <a:pt x="108496" y="105929"/>
                                          </a:cubicBezTo>
                                          <a:cubicBezTo>
                                            <a:pt x="108496" y="120737"/>
                                            <a:pt x="104180" y="133536"/>
                                            <a:pt x="95548" y="144326"/>
                                          </a:cubicBezTo>
                                          <a:cubicBezTo>
                                            <a:pt x="85055" y="157572"/>
                                            <a:pt x="70731" y="164195"/>
                                            <a:pt x="52574" y="164195"/>
                                          </a:cubicBezTo>
                                          <a:cubicBezTo>
                                            <a:pt x="37691" y="164195"/>
                                            <a:pt x="25543" y="160028"/>
                                            <a:pt x="16129" y="151693"/>
                                          </a:cubicBezTo>
                                          <a:cubicBezTo>
                                            <a:pt x="6716" y="143359"/>
                                            <a:pt x="1339" y="132308"/>
                                            <a:pt x="0" y="118542"/>
                                          </a:cubicBezTo>
                                          <a:lnTo>
                                            <a:pt x="21096" y="116756"/>
                                          </a:lnTo>
                                          <a:cubicBezTo>
                                            <a:pt x="22659" y="127025"/>
                                            <a:pt x="26287" y="134745"/>
                                            <a:pt x="31979" y="139917"/>
                                          </a:cubicBezTo>
                                          <a:cubicBezTo>
                                            <a:pt x="37672" y="145089"/>
                                            <a:pt x="44537" y="147675"/>
                                            <a:pt x="52574" y="147675"/>
                                          </a:cubicBezTo>
                                          <a:cubicBezTo>
                                            <a:pt x="62247" y="147675"/>
                                            <a:pt x="70433" y="144029"/>
                                            <a:pt x="77130" y="136736"/>
                                          </a:cubicBezTo>
                                          <a:cubicBezTo>
                                            <a:pt x="83827" y="129443"/>
                                            <a:pt x="87176" y="119770"/>
                                            <a:pt x="87176" y="107714"/>
                                          </a:cubicBezTo>
                                          <a:cubicBezTo>
                                            <a:pt x="87176" y="96255"/>
                                            <a:pt x="83958" y="87213"/>
                                            <a:pt x="77521" y="80590"/>
                                          </a:cubicBezTo>
                                          <a:cubicBezTo>
                                            <a:pt x="71084" y="73968"/>
                                            <a:pt x="62657" y="70656"/>
                                            <a:pt x="52239" y="70656"/>
                                          </a:cubicBezTo>
                                          <a:cubicBezTo>
                                            <a:pt x="45765" y="70656"/>
                                            <a:pt x="39923" y="72126"/>
                                            <a:pt x="34714" y="75065"/>
                                          </a:cubicBezTo>
                                          <a:cubicBezTo>
                                            <a:pt x="29505" y="78005"/>
                                            <a:pt x="25412" y="81818"/>
                                            <a:pt x="22436" y="86506"/>
                                          </a:cubicBezTo>
                                          <a:lnTo>
                                            <a:pt x="3572" y="84051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05590334" name="任意多边形: 形状 605590334">
                                    <a:extLst>
                                      <a:ext uri="{FF2B5EF4-FFF2-40B4-BE49-F238E27FC236}">
                                        <a16:creationId xmlns:a16="http://schemas.microsoft.com/office/drawing/2014/main" id="{2FCC2AEB-EBA3-AD6A-1005-B4DA01373387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2960000">
                                      <a:off x="2192728" y="271137"/>
                                      <a:ext cx="6983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049" h="167097">
                                          <a:moveTo>
                                            <a:pt x="55699" y="75902"/>
                                          </a:moveTo>
                                          <a:cubicBezTo>
                                            <a:pt x="46620" y="75902"/>
                                            <a:pt x="38919" y="79158"/>
                                            <a:pt x="32593" y="85669"/>
                                          </a:cubicBezTo>
                                          <a:cubicBezTo>
                                            <a:pt x="26268" y="92180"/>
                                            <a:pt x="23106" y="100719"/>
                                            <a:pt x="23106" y="111286"/>
                                          </a:cubicBezTo>
                                          <a:cubicBezTo>
                                            <a:pt x="23106" y="118207"/>
                                            <a:pt x="24575" y="124830"/>
                                            <a:pt x="27515" y="131155"/>
                                          </a:cubicBezTo>
                                          <a:cubicBezTo>
                                            <a:pt x="30454" y="137480"/>
                                            <a:pt x="34565" y="142298"/>
                                            <a:pt x="39849" y="145610"/>
                                          </a:cubicBezTo>
                                          <a:cubicBezTo>
                                            <a:pt x="45132" y="148921"/>
                                            <a:pt x="50676" y="150577"/>
                                            <a:pt x="56480" y="150577"/>
                                          </a:cubicBezTo>
                                          <a:cubicBezTo>
                                            <a:pt x="64964" y="150577"/>
                                            <a:pt x="72256" y="147154"/>
                                            <a:pt x="78358" y="140308"/>
                                          </a:cubicBezTo>
                                          <a:cubicBezTo>
                                            <a:pt x="84460" y="133462"/>
                                            <a:pt x="87511" y="124160"/>
                                            <a:pt x="87511" y="112402"/>
                                          </a:cubicBezTo>
                                          <a:cubicBezTo>
                                            <a:pt x="87511" y="101091"/>
                                            <a:pt x="84497" y="92180"/>
                                            <a:pt x="78470" y="85669"/>
                                          </a:cubicBezTo>
                                          <a:cubicBezTo>
                                            <a:pt x="72442" y="79158"/>
                                            <a:pt x="64852" y="75902"/>
                                            <a:pt x="55699" y="75902"/>
                                          </a:cubicBezTo>
                                          <a:close/>
                                          <a:moveTo>
                                            <a:pt x="58713" y="0"/>
                                          </a:moveTo>
                                          <a:cubicBezTo>
                                            <a:pt x="71586" y="0"/>
                                            <a:pt x="82135" y="3609"/>
                                            <a:pt x="90357" y="10827"/>
                                          </a:cubicBezTo>
                                          <a:cubicBezTo>
                                            <a:pt x="98580" y="18045"/>
                                            <a:pt x="103510" y="28017"/>
                                            <a:pt x="105147" y="40742"/>
                                          </a:cubicBezTo>
                                          <a:lnTo>
                                            <a:pt x="85167" y="42304"/>
                                          </a:lnTo>
                                          <a:cubicBezTo>
                                            <a:pt x="83381" y="34416"/>
                                            <a:pt x="80851" y="28687"/>
                                            <a:pt x="77577" y="25115"/>
                                          </a:cubicBezTo>
                                          <a:cubicBezTo>
                                            <a:pt x="72145" y="19385"/>
                                            <a:pt x="65447" y="16520"/>
                                            <a:pt x="57485" y="16520"/>
                                          </a:cubicBezTo>
                                          <a:cubicBezTo>
                                            <a:pt x="51085" y="16520"/>
                                            <a:pt x="45467" y="18306"/>
                                            <a:pt x="40630" y="21878"/>
                                          </a:cubicBezTo>
                                          <a:cubicBezTo>
                                            <a:pt x="34305" y="26491"/>
                                            <a:pt x="29319" y="33226"/>
                                            <a:pt x="25673" y="42081"/>
                                          </a:cubicBezTo>
                                          <a:cubicBezTo>
                                            <a:pt x="22027" y="50936"/>
                                            <a:pt x="20129" y="63549"/>
                                            <a:pt x="19980" y="79921"/>
                                          </a:cubicBezTo>
                                          <a:cubicBezTo>
                                            <a:pt x="24817" y="72554"/>
                                            <a:pt x="30733" y="67084"/>
                                            <a:pt x="37728" y="63512"/>
                                          </a:cubicBezTo>
                                          <a:cubicBezTo>
                                            <a:pt x="44723" y="59940"/>
                                            <a:pt x="52053" y="58154"/>
                                            <a:pt x="59717" y="58154"/>
                                          </a:cubicBezTo>
                                          <a:cubicBezTo>
                                            <a:pt x="73112" y="58154"/>
                                            <a:pt x="84516" y="63084"/>
                                            <a:pt x="93929" y="72944"/>
                                          </a:cubicBezTo>
                                          <a:cubicBezTo>
                                            <a:pt x="103343" y="82804"/>
                                            <a:pt x="108049" y="95548"/>
                                            <a:pt x="108049" y="111175"/>
                                          </a:cubicBezTo>
                                          <a:cubicBezTo>
                                            <a:pt x="108049" y="121444"/>
                                            <a:pt x="105835" y="130987"/>
                                            <a:pt x="101408" y="139805"/>
                                          </a:cubicBezTo>
                                          <a:cubicBezTo>
                                            <a:pt x="96980" y="148623"/>
                                            <a:pt x="90897" y="155377"/>
                                            <a:pt x="83158" y="160065"/>
                                          </a:cubicBezTo>
                                          <a:cubicBezTo>
                                            <a:pt x="75419" y="164753"/>
                                            <a:pt x="66638" y="167097"/>
                                            <a:pt x="56815" y="167097"/>
                                          </a:cubicBezTo>
                                          <a:cubicBezTo>
                                            <a:pt x="40072" y="167097"/>
                                            <a:pt x="26417" y="160939"/>
                                            <a:pt x="15850" y="148623"/>
                                          </a:cubicBezTo>
                                          <a:cubicBezTo>
                                            <a:pt x="5283" y="136308"/>
                                            <a:pt x="0" y="116012"/>
                                            <a:pt x="0" y="87734"/>
                                          </a:cubicBezTo>
                                          <a:cubicBezTo>
                                            <a:pt x="0" y="56108"/>
                                            <a:pt x="5842" y="33114"/>
                                            <a:pt x="17525" y="18752"/>
                                          </a:cubicBezTo>
                                          <a:cubicBezTo>
                                            <a:pt x="27719" y="6251"/>
                                            <a:pt x="41449" y="0"/>
                                            <a:pt x="58713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33701043" name="任意多边形: 形状 633701043">
                                    <a:extLst>
                                      <a:ext uri="{FF2B5EF4-FFF2-40B4-BE49-F238E27FC236}">
                                        <a16:creationId xmlns:a16="http://schemas.microsoft.com/office/drawing/2014/main" id="{9F149B28-68CA-9922-7B54-FE37B48B0E0E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5120000">
                                      <a:off x="2284983" y="369468"/>
                                      <a:ext cx="7083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5929" h="16151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929" y="0"/>
                                          </a:lnTo>
                                          <a:lnTo>
                                            <a:pt x="105929" y="15626"/>
                                          </a:lnTo>
                                          <a:cubicBezTo>
                                            <a:pt x="95511" y="26714"/>
                                            <a:pt x="85186" y="41448"/>
                                            <a:pt x="74954" y="59828"/>
                                          </a:cubicBezTo>
                                          <a:cubicBezTo>
                                            <a:pt x="64722" y="78209"/>
                                            <a:pt x="56816" y="97110"/>
                                            <a:pt x="51235" y="116532"/>
                                          </a:cubicBezTo>
                                          <a:cubicBezTo>
                                            <a:pt x="47216" y="130224"/>
                                            <a:pt x="44649" y="145219"/>
                                            <a:pt x="43533" y="161515"/>
                                          </a:cubicBezTo>
                                          <a:lnTo>
                                            <a:pt x="22883" y="161515"/>
                                          </a:lnTo>
                                          <a:cubicBezTo>
                                            <a:pt x="23106" y="148642"/>
                                            <a:pt x="25636" y="133089"/>
                                            <a:pt x="30473" y="114858"/>
                                          </a:cubicBezTo>
                                          <a:cubicBezTo>
                                            <a:pt x="35310" y="96626"/>
                                            <a:pt x="42249" y="79046"/>
                                            <a:pt x="51290" y="62117"/>
                                          </a:cubicBezTo>
                                          <a:cubicBezTo>
                                            <a:pt x="60332" y="45187"/>
                                            <a:pt x="69950" y="30919"/>
                                            <a:pt x="80144" y="19310"/>
                                          </a:cubicBezTo>
                                          <a:lnTo>
                                            <a:pt x="0" y="1931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95113972" name="任意多边形: 形状 695113972">
                                    <a:extLst>
                                      <a:ext uri="{FF2B5EF4-FFF2-40B4-BE49-F238E27FC236}">
                                        <a16:creationId xmlns:a16="http://schemas.microsoft.com/office/drawing/2014/main" id="{EB91B7FB-0A13-6744-BB0E-6AE648AB4244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7280000">
                                      <a:off x="2301123" y="511363"/>
                                      <a:ext cx="6969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826" h="167097">
                                          <a:moveTo>
                                            <a:pt x="53466" y="84274"/>
                                          </a:moveTo>
                                          <a:cubicBezTo>
                                            <a:pt x="44016" y="84274"/>
                                            <a:pt x="36184" y="87399"/>
                                            <a:pt x="29970" y="93650"/>
                                          </a:cubicBezTo>
                                          <a:cubicBezTo>
                                            <a:pt x="23756" y="99901"/>
                                            <a:pt x="20650" y="107714"/>
                                            <a:pt x="20650" y="117091"/>
                                          </a:cubicBezTo>
                                          <a:cubicBezTo>
                                            <a:pt x="20650" y="122820"/>
                                            <a:pt x="22008" y="128364"/>
                                            <a:pt x="24724" y="133722"/>
                                          </a:cubicBezTo>
                                          <a:cubicBezTo>
                                            <a:pt x="27440" y="139080"/>
                                            <a:pt x="31477" y="143228"/>
                                            <a:pt x="36835" y="146168"/>
                                          </a:cubicBezTo>
                                          <a:cubicBezTo>
                                            <a:pt x="42193" y="149107"/>
                                            <a:pt x="47960" y="150577"/>
                                            <a:pt x="54136" y="150577"/>
                                          </a:cubicBezTo>
                                          <a:cubicBezTo>
                                            <a:pt x="63735" y="150577"/>
                                            <a:pt x="71661" y="147489"/>
                                            <a:pt x="77911" y="141312"/>
                                          </a:cubicBezTo>
                                          <a:cubicBezTo>
                                            <a:pt x="84162" y="135136"/>
                                            <a:pt x="87287" y="127285"/>
                                            <a:pt x="87287" y="117760"/>
                                          </a:cubicBezTo>
                                          <a:cubicBezTo>
                                            <a:pt x="87287" y="108086"/>
                                            <a:pt x="84069" y="100087"/>
                                            <a:pt x="77632" y="93762"/>
                                          </a:cubicBezTo>
                                          <a:cubicBezTo>
                                            <a:pt x="71195" y="87437"/>
                                            <a:pt x="63140" y="84274"/>
                                            <a:pt x="53466" y="84274"/>
                                          </a:cubicBezTo>
                                          <a:close/>
                                          <a:moveTo>
                                            <a:pt x="53801" y="16520"/>
                                          </a:moveTo>
                                          <a:cubicBezTo>
                                            <a:pt x="46137" y="16520"/>
                                            <a:pt x="39774" y="18976"/>
                                            <a:pt x="34714" y="23887"/>
                                          </a:cubicBezTo>
                                          <a:cubicBezTo>
                                            <a:pt x="29654" y="28798"/>
                                            <a:pt x="27124" y="34677"/>
                                            <a:pt x="27124" y="41523"/>
                                          </a:cubicBezTo>
                                          <a:cubicBezTo>
                                            <a:pt x="27124" y="49262"/>
                                            <a:pt x="29617" y="55587"/>
                                            <a:pt x="34602" y="60499"/>
                                          </a:cubicBezTo>
                                          <a:cubicBezTo>
                                            <a:pt x="39588" y="65410"/>
                                            <a:pt x="46062" y="67866"/>
                                            <a:pt x="54024" y="67866"/>
                                          </a:cubicBezTo>
                                          <a:cubicBezTo>
                                            <a:pt x="61763" y="67866"/>
                                            <a:pt x="68107" y="65429"/>
                                            <a:pt x="73056" y="60554"/>
                                          </a:cubicBezTo>
                                          <a:cubicBezTo>
                                            <a:pt x="78004" y="55680"/>
                                            <a:pt x="80479" y="49709"/>
                                            <a:pt x="80479" y="42639"/>
                                          </a:cubicBezTo>
                                          <a:cubicBezTo>
                                            <a:pt x="80479" y="35272"/>
                                            <a:pt x="77930" y="29077"/>
                                            <a:pt x="72833" y="24054"/>
                                          </a:cubicBezTo>
                                          <a:cubicBezTo>
                                            <a:pt x="67735" y="19031"/>
                                            <a:pt x="61391" y="16520"/>
                                            <a:pt x="53801" y="16520"/>
                                          </a:cubicBezTo>
                                          <a:close/>
                                          <a:moveTo>
                                            <a:pt x="53578" y="0"/>
                                          </a:moveTo>
                                          <a:cubicBezTo>
                                            <a:pt x="67865" y="0"/>
                                            <a:pt x="79362" y="4149"/>
                                            <a:pt x="88069" y="12446"/>
                                          </a:cubicBezTo>
                                          <a:cubicBezTo>
                                            <a:pt x="96775" y="20743"/>
                                            <a:pt x="101129" y="30845"/>
                                            <a:pt x="101129" y="42751"/>
                                          </a:cubicBezTo>
                                          <a:cubicBezTo>
                                            <a:pt x="101129" y="50341"/>
                                            <a:pt x="99138" y="56945"/>
                                            <a:pt x="95157" y="62564"/>
                                          </a:cubicBezTo>
                                          <a:cubicBezTo>
                                            <a:pt x="91176" y="68182"/>
                                            <a:pt x="85129" y="72516"/>
                                            <a:pt x="77018" y="75567"/>
                                          </a:cubicBezTo>
                                          <a:cubicBezTo>
                                            <a:pt x="87064" y="78842"/>
                                            <a:pt x="94710" y="84125"/>
                                            <a:pt x="99956" y="91418"/>
                                          </a:cubicBezTo>
                                          <a:cubicBezTo>
                                            <a:pt x="105203" y="98710"/>
                                            <a:pt x="107826" y="107417"/>
                                            <a:pt x="107826" y="117537"/>
                                          </a:cubicBezTo>
                                          <a:cubicBezTo>
                                            <a:pt x="107826" y="131527"/>
                                            <a:pt x="102877" y="143284"/>
                                            <a:pt x="92980" y="152809"/>
                                          </a:cubicBezTo>
                                          <a:cubicBezTo>
                                            <a:pt x="83083" y="162334"/>
                                            <a:pt x="70061" y="167097"/>
                                            <a:pt x="53913" y="167097"/>
                                          </a:cubicBezTo>
                                          <a:cubicBezTo>
                                            <a:pt x="37765" y="167097"/>
                                            <a:pt x="24742" y="162316"/>
                                            <a:pt x="14845" y="152753"/>
                                          </a:cubicBezTo>
                                          <a:cubicBezTo>
                                            <a:pt x="4948" y="143191"/>
                                            <a:pt x="0" y="131266"/>
                                            <a:pt x="0" y="116979"/>
                                          </a:cubicBezTo>
                                          <a:cubicBezTo>
                                            <a:pt x="0" y="106338"/>
                                            <a:pt x="2697" y="97427"/>
                                            <a:pt x="8092" y="90246"/>
                                          </a:cubicBezTo>
                                          <a:cubicBezTo>
                                            <a:pt x="13487" y="83065"/>
                                            <a:pt x="21171" y="78172"/>
                                            <a:pt x="31142" y="75567"/>
                                          </a:cubicBezTo>
                                          <a:cubicBezTo>
                                            <a:pt x="22808" y="72516"/>
                                            <a:pt x="16631" y="68163"/>
                                            <a:pt x="12613" y="62508"/>
                                          </a:cubicBezTo>
                                          <a:cubicBezTo>
                                            <a:pt x="8595" y="56852"/>
                                            <a:pt x="6585" y="50081"/>
                                            <a:pt x="6585" y="42193"/>
                                          </a:cubicBezTo>
                                          <a:cubicBezTo>
                                            <a:pt x="6585" y="30287"/>
                                            <a:pt x="10864" y="20278"/>
                                            <a:pt x="19422" y="12167"/>
                                          </a:cubicBezTo>
                                          <a:cubicBezTo>
                                            <a:pt x="27979" y="4056"/>
                                            <a:pt x="39365" y="0"/>
                                            <a:pt x="5357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67369132" name="任意多边形: 形状 667369132">
                                    <a:extLst>
                                      <a:ext uri="{FF2B5EF4-FFF2-40B4-BE49-F238E27FC236}">
                                        <a16:creationId xmlns:a16="http://schemas.microsoft.com/office/drawing/2014/main" id="{4EEDA876-651F-6F0D-E818-6ECA5FE5D703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9440000">
                                      <a:off x="2218757" y="649001"/>
                                      <a:ext cx="6954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603" h="167097">
                                          <a:moveTo>
                                            <a:pt x="53913" y="16632"/>
                                          </a:moveTo>
                                          <a:cubicBezTo>
                                            <a:pt x="44983" y="16632"/>
                                            <a:pt x="37207" y="20278"/>
                                            <a:pt x="30584" y="27570"/>
                                          </a:cubicBezTo>
                                          <a:cubicBezTo>
                                            <a:pt x="23961" y="34863"/>
                                            <a:pt x="20650" y="44314"/>
                                            <a:pt x="20650" y="55922"/>
                                          </a:cubicBezTo>
                                          <a:cubicBezTo>
                                            <a:pt x="20650" y="66340"/>
                                            <a:pt x="23794" y="74805"/>
                                            <a:pt x="30082" y="81316"/>
                                          </a:cubicBezTo>
                                          <a:cubicBezTo>
                                            <a:pt x="36370" y="87827"/>
                                            <a:pt x="44128" y="91083"/>
                                            <a:pt x="53355" y="91083"/>
                                          </a:cubicBezTo>
                                          <a:cubicBezTo>
                                            <a:pt x="62657" y="91083"/>
                                            <a:pt x="70303" y="87827"/>
                                            <a:pt x="76293" y="81316"/>
                                          </a:cubicBezTo>
                                          <a:cubicBezTo>
                                            <a:pt x="82283" y="74805"/>
                                            <a:pt x="85279" y="65782"/>
                                            <a:pt x="85279" y="54248"/>
                                          </a:cubicBezTo>
                                          <a:cubicBezTo>
                                            <a:pt x="85279" y="42714"/>
                                            <a:pt x="82209" y="33561"/>
                                            <a:pt x="76070" y="26789"/>
                                          </a:cubicBezTo>
                                          <a:cubicBezTo>
                                            <a:pt x="69931" y="20017"/>
                                            <a:pt x="62545" y="16632"/>
                                            <a:pt x="53913" y="16632"/>
                                          </a:cubicBezTo>
                                          <a:close/>
                                          <a:moveTo>
                                            <a:pt x="51457" y="0"/>
                                          </a:moveTo>
                                          <a:cubicBezTo>
                                            <a:pt x="62099" y="0"/>
                                            <a:pt x="71828" y="2865"/>
                                            <a:pt x="80646" y="8595"/>
                                          </a:cubicBezTo>
                                          <a:cubicBezTo>
                                            <a:pt x="89464" y="14325"/>
                                            <a:pt x="96162" y="22492"/>
                                            <a:pt x="100738" y="33096"/>
                                          </a:cubicBezTo>
                                          <a:cubicBezTo>
                                            <a:pt x="105315" y="43700"/>
                                            <a:pt x="107603" y="59048"/>
                                            <a:pt x="107603" y="79139"/>
                                          </a:cubicBezTo>
                                          <a:cubicBezTo>
                                            <a:pt x="107603" y="100050"/>
                                            <a:pt x="105333" y="116700"/>
                                            <a:pt x="100794" y="129090"/>
                                          </a:cubicBezTo>
                                          <a:cubicBezTo>
                                            <a:pt x="96255" y="141480"/>
                                            <a:pt x="89502" y="150912"/>
                                            <a:pt x="80535" y="157386"/>
                                          </a:cubicBezTo>
                                          <a:cubicBezTo>
                                            <a:pt x="71568" y="163860"/>
                                            <a:pt x="61057" y="167097"/>
                                            <a:pt x="49002" y="167097"/>
                                          </a:cubicBezTo>
                                          <a:cubicBezTo>
                                            <a:pt x="36202" y="167097"/>
                                            <a:pt x="25747" y="163543"/>
                                            <a:pt x="17636" y="156437"/>
                                          </a:cubicBezTo>
                                          <a:cubicBezTo>
                                            <a:pt x="9525" y="149330"/>
                                            <a:pt x="4651" y="139340"/>
                                            <a:pt x="3014" y="126467"/>
                                          </a:cubicBezTo>
                                          <a:lnTo>
                                            <a:pt x="22324" y="124681"/>
                                          </a:lnTo>
                                          <a:cubicBezTo>
                                            <a:pt x="23961" y="133759"/>
                                            <a:pt x="27087" y="140345"/>
                                            <a:pt x="31700" y="144438"/>
                                          </a:cubicBezTo>
                                          <a:cubicBezTo>
                                            <a:pt x="36314" y="148530"/>
                                            <a:pt x="42230" y="150577"/>
                                            <a:pt x="49448" y="150577"/>
                                          </a:cubicBezTo>
                                          <a:cubicBezTo>
                                            <a:pt x="55625" y="150577"/>
                                            <a:pt x="61038" y="149163"/>
                                            <a:pt x="65689" y="146335"/>
                                          </a:cubicBezTo>
                                          <a:cubicBezTo>
                                            <a:pt x="70340" y="143508"/>
                                            <a:pt x="74154" y="139731"/>
                                            <a:pt x="77130" y="135006"/>
                                          </a:cubicBezTo>
                                          <a:cubicBezTo>
                                            <a:pt x="80107" y="130280"/>
                                            <a:pt x="82600" y="123899"/>
                                            <a:pt x="84609" y="115863"/>
                                          </a:cubicBezTo>
                                          <a:cubicBezTo>
                                            <a:pt x="86618" y="107826"/>
                                            <a:pt x="87623" y="99640"/>
                                            <a:pt x="87623" y="91306"/>
                                          </a:cubicBezTo>
                                          <a:cubicBezTo>
                                            <a:pt x="87623" y="90413"/>
                                            <a:pt x="87585" y="89074"/>
                                            <a:pt x="87511" y="87288"/>
                                          </a:cubicBezTo>
                                          <a:cubicBezTo>
                                            <a:pt x="83493" y="93687"/>
                                            <a:pt x="78005" y="98878"/>
                                            <a:pt x="71047" y="102859"/>
                                          </a:cubicBezTo>
                                          <a:cubicBezTo>
                                            <a:pt x="64089" y="106840"/>
                                            <a:pt x="56555" y="108831"/>
                                            <a:pt x="48444" y="108831"/>
                                          </a:cubicBezTo>
                                          <a:cubicBezTo>
                                            <a:pt x="34900" y="108831"/>
                                            <a:pt x="23440" y="103919"/>
                                            <a:pt x="14064" y="94097"/>
                                          </a:cubicBezTo>
                                          <a:cubicBezTo>
                                            <a:pt x="4688" y="84274"/>
                                            <a:pt x="0" y="71326"/>
                                            <a:pt x="0" y="55252"/>
                                          </a:cubicBezTo>
                                          <a:cubicBezTo>
                                            <a:pt x="0" y="38658"/>
                                            <a:pt x="4893" y="25301"/>
                                            <a:pt x="14678" y="15180"/>
                                          </a:cubicBezTo>
                                          <a:cubicBezTo>
                                            <a:pt x="24464" y="5060"/>
                                            <a:pt x="36723" y="0"/>
                                            <a:pt x="5145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532048292" name="组合 532048292">
                                <a:extLst>
                                  <a:ext uri="{FF2B5EF4-FFF2-40B4-BE49-F238E27FC236}">
                                    <a16:creationId xmlns:a16="http://schemas.microsoft.com/office/drawing/2014/main" id="{B48C9DC8-530A-C817-B035-FCD74D6D5754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235490" y="997688"/>
                                  <a:ext cx="2094295" cy="525951"/>
                                  <a:chOff x="235490" y="997688"/>
                                  <a:chExt cx="2094295" cy="525951"/>
                                </a:xfrm>
                              </wpg:grpSpPr>
                              <wpg:grpSp>
                                <wpg:cNvPr id="1696757441" name="组合 1696757441">
                                  <a:extLst>
                                    <a:ext uri="{FF2B5EF4-FFF2-40B4-BE49-F238E27FC236}">
                                      <a16:creationId xmlns:a16="http://schemas.microsoft.com/office/drawing/2014/main" id="{129AE15C-FA09-642F-F424-C3E53533E14F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235490" y="997688"/>
                                    <a:ext cx="525951" cy="525951"/>
                                    <a:chOff x="235490" y="997688"/>
                                    <a:chExt cx="616002" cy="616002"/>
                                  </a:xfrm>
                                </wpg:grpSpPr>
                                <wpg:grpSp>
                                  <wpg:cNvPr id="2008107687" name="组合 2008107687">
                                    <a:extLst>
                                      <a:ext uri="{FF2B5EF4-FFF2-40B4-BE49-F238E27FC236}">
                                        <a16:creationId xmlns:a16="http://schemas.microsoft.com/office/drawing/2014/main" id="{D54759AB-73D3-F53C-4F7E-40D5FB941434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235490" y="997688"/>
                                      <a:ext cx="616002" cy="616002"/>
                                      <a:chOff x="235490" y="997688"/>
                                      <a:chExt cx="616002" cy="616002"/>
                                    </a:xfrm>
                                  </wpg:grpSpPr>
                                  <wps:wsp>
                                    <wps:cNvPr id="1188105295" name="圆: 空心 1188105295">
                                      <a:extLst>
                                        <a:ext uri="{FF2B5EF4-FFF2-40B4-BE49-F238E27FC236}">
                                          <a16:creationId xmlns:a16="http://schemas.microsoft.com/office/drawing/2014/main" id="{4DA28742-B9E1-2ECD-306B-3020F37915C6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98724" y="1160922"/>
                                        <a:ext cx="289535" cy="289535"/>
                                      </a:xfrm>
                                      <a:prstGeom prst="donut">
                                        <a:avLst>
                                          <a:gd name="adj" fmla="val 18296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09586391" name="椭圆 109586391">
                                      <a:extLst>
                                        <a:ext uri="{FF2B5EF4-FFF2-40B4-BE49-F238E27FC236}">
                                          <a16:creationId xmlns:a16="http://schemas.microsoft.com/office/drawing/2014/main" id="{D993BDFC-E65E-A657-B93F-EA51613F2607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235490" y="997688"/>
                                        <a:ext cx="616002" cy="61600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870838468" name="任意多边形: 形状 870838468">
                                    <a:extLst>
                                      <a:ext uri="{FF2B5EF4-FFF2-40B4-BE49-F238E27FC236}">
                                        <a16:creationId xmlns:a16="http://schemas.microsoft.com/office/drawing/2014/main" id="{8870ABD6-A63E-8B8C-2CF3-C694F6F6BE0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514652" y="1478697"/>
                                      <a:ext cx="68173" cy="106752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6710" h="167097">
                                          <a:moveTo>
                                            <a:pt x="53132" y="16631"/>
                                          </a:moveTo>
                                          <a:cubicBezTo>
                                            <a:pt x="43904" y="16631"/>
                                            <a:pt x="36537" y="20538"/>
                                            <a:pt x="31031" y="28352"/>
                                          </a:cubicBezTo>
                                          <a:cubicBezTo>
                                            <a:pt x="24110" y="38323"/>
                                            <a:pt x="20650" y="56741"/>
                                            <a:pt x="20650" y="83604"/>
                                          </a:cubicBezTo>
                                          <a:cubicBezTo>
                                            <a:pt x="20650" y="110468"/>
                                            <a:pt x="23794" y="128346"/>
                                            <a:pt x="30082" y="137238"/>
                                          </a:cubicBezTo>
                                          <a:cubicBezTo>
                                            <a:pt x="36370" y="146130"/>
                                            <a:pt x="44128" y="150577"/>
                                            <a:pt x="53355" y="150577"/>
                                          </a:cubicBezTo>
                                          <a:cubicBezTo>
                                            <a:pt x="62582" y="150577"/>
                                            <a:pt x="70340" y="146112"/>
                                            <a:pt x="76628" y="137182"/>
                                          </a:cubicBezTo>
                                          <a:cubicBezTo>
                                            <a:pt x="82916" y="128253"/>
                                            <a:pt x="86060" y="110393"/>
                                            <a:pt x="86060" y="83604"/>
                                          </a:cubicBezTo>
                                          <a:cubicBezTo>
                                            <a:pt x="86060" y="56666"/>
                                            <a:pt x="82916" y="38770"/>
                                            <a:pt x="76628" y="29914"/>
                                          </a:cubicBezTo>
                                          <a:cubicBezTo>
                                            <a:pt x="70340" y="21059"/>
                                            <a:pt x="62508" y="16631"/>
                                            <a:pt x="53132" y="16631"/>
                                          </a:cubicBezTo>
                                          <a:close/>
                                          <a:moveTo>
                                            <a:pt x="53355" y="0"/>
                                          </a:moveTo>
                                          <a:cubicBezTo>
                                            <a:pt x="62136" y="0"/>
                                            <a:pt x="69838" y="1767"/>
                                            <a:pt x="76460" y="5302"/>
                                          </a:cubicBezTo>
                                          <a:cubicBezTo>
                                            <a:pt x="83083" y="8837"/>
                                            <a:pt x="88553" y="13934"/>
                                            <a:pt x="92869" y="20594"/>
                                          </a:cubicBezTo>
                                          <a:cubicBezTo>
                                            <a:pt x="97185" y="27254"/>
                                            <a:pt x="100571" y="35365"/>
                                            <a:pt x="103026" y="44927"/>
                                          </a:cubicBezTo>
                                          <a:cubicBezTo>
                                            <a:pt x="105482" y="54490"/>
                                            <a:pt x="106710" y="67382"/>
                                            <a:pt x="106710" y="83604"/>
                                          </a:cubicBezTo>
                                          <a:cubicBezTo>
                                            <a:pt x="106710" y="102803"/>
                                            <a:pt x="104738" y="118300"/>
                                            <a:pt x="100794" y="130094"/>
                                          </a:cubicBezTo>
                                          <a:cubicBezTo>
                                            <a:pt x="96850" y="141889"/>
                                            <a:pt x="90953" y="151005"/>
                                            <a:pt x="83102" y="157441"/>
                                          </a:cubicBezTo>
                                          <a:cubicBezTo>
                                            <a:pt x="75251" y="163878"/>
                                            <a:pt x="65336" y="167097"/>
                                            <a:pt x="53355" y="167097"/>
                                          </a:cubicBezTo>
                                          <a:cubicBezTo>
                                            <a:pt x="37579" y="167097"/>
                                            <a:pt x="25189" y="161441"/>
                                            <a:pt x="16185" y="150130"/>
                                          </a:cubicBezTo>
                                          <a:cubicBezTo>
                                            <a:pt x="5395" y="136512"/>
                                            <a:pt x="0" y="114337"/>
                                            <a:pt x="0" y="83604"/>
                                          </a:cubicBezTo>
                                          <a:cubicBezTo>
                                            <a:pt x="0" y="64256"/>
                                            <a:pt x="1991" y="48685"/>
                                            <a:pt x="5972" y="36891"/>
                                          </a:cubicBezTo>
                                          <a:cubicBezTo>
                                            <a:pt x="9953" y="25096"/>
                                            <a:pt x="15869" y="15999"/>
                                            <a:pt x="23720" y="9599"/>
                                          </a:cubicBezTo>
                                          <a:cubicBezTo>
                                            <a:pt x="31570" y="3200"/>
                                            <a:pt x="41449" y="0"/>
                                            <a:pt x="5335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390788614" name="任意多边形: 形状 1390788614">
                                    <a:extLst>
                                      <a:ext uri="{FF2B5EF4-FFF2-40B4-BE49-F238E27FC236}">
                                        <a16:creationId xmlns:a16="http://schemas.microsoft.com/office/drawing/2014/main" id="{FED44FE6-0FC3-2035-5A24-70BEBBEFD0E4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2160000">
                                      <a:off x="389943" y="1438031"/>
                                      <a:ext cx="39618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60275" h="164306">
                                          <a:moveTo>
                                            <a:pt x="47327" y="0"/>
                                          </a:moveTo>
                                          <a:lnTo>
                                            <a:pt x="60275" y="0"/>
                                          </a:lnTo>
                                          <a:lnTo>
                                            <a:pt x="60275" y="164306"/>
                                          </a:lnTo>
                                          <a:lnTo>
                                            <a:pt x="40183" y="164306"/>
                                          </a:lnTo>
                                          <a:lnTo>
                                            <a:pt x="40183" y="36277"/>
                                          </a:lnTo>
                                          <a:cubicBezTo>
                                            <a:pt x="35346" y="40890"/>
                                            <a:pt x="29003" y="45504"/>
                                            <a:pt x="21152" y="50118"/>
                                          </a:cubicBezTo>
                                          <a:cubicBezTo>
                                            <a:pt x="13301" y="54731"/>
                                            <a:pt x="6251" y="58192"/>
                                            <a:pt x="0" y="60499"/>
                                          </a:cubicBezTo>
                                          <a:lnTo>
                                            <a:pt x="0" y="41076"/>
                                          </a:lnTo>
                                          <a:cubicBezTo>
                                            <a:pt x="11236" y="35793"/>
                                            <a:pt x="21059" y="29393"/>
                                            <a:pt x="29468" y="21878"/>
                                          </a:cubicBezTo>
                                          <a:cubicBezTo>
                                            <a:pt x="37877" y="14362"/>
                                            <a:pt x="43830" y="7069"/>
                                            <a:pt x="4732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066607759" name="任意多边形: 形状 1066607759">
                                    <a:extLst>
                                      <a:ext uri="{FF2B5EF4-FFF2-40B4-BE49-F238E27FC236}">
                                        <a16:creationId xmlns:a16="http://schemas.microsoft.com/office/drawing/2014/main" id="{0889B28D-A837-640F-7056-5D1B25953B16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4320000">
                                      <a:off x="302900" y="1328804"/>
                                      <a:ext cx="7110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179" h="164306">
                                          <a:moveTo>
                                            <a:pt x="56945" y="0"/>
                                          </a:moveTo>
                                          <a:cubicBezTo>
                                            <a:pt x="72646" y="0"/>
                                            <a:pt x="85073" y="4353"/>
                                            <a:pt x="94226" y="13060"/>
                                          </a:cubicBezTo>
                                          <a:cubicBezTo>
                                            <a:pt x="103379" y="21766"/>
                                            <a:pt x="107955" y="32556"/>
                                            <a:pt x="107955" y="45430"/>
                                          </a:cubicBezTo>
                                          <a:cubicBezTo>
                                            <a:pt x="107955" y="51978"/>
                                            <a:pt x="106616" y="58415"/>
                                            <a:pt x="103937" y="64740"/>
                                          </a:cubicBezTo>
                                          <a:cubicBezTo>
                                            <a:pt x="101258" y="71065"/>
                                            <a:pt x="96812" y="77725"/>
                                            <a:pt x="90598" y="84720"/>
                                          </a:cubicBezTo>
                                          <a:cubicBezTo>
                                            <a:pt x="84385" y="91715"/>
                                            <a:pt x="74060" y="101315"/>
                                            <a:pt x="59623" y="113519"/>
                                          </a:cubicBezTo>
                                          <a:cubicBezTo>
                                            <a:pt x="47568" y="123639"/>
                                            <a:pt x="39829" y="130504"/>
                                            <a:pt x="36406" y="134113"/>
                                          </a:cubicBezTo>
                                          <a:cubicBezTo>
                                            <a:pt x="32983" y="137722"/>
                                            <a:pt x="30155" y="141349"/>
                                            <a:pt x="27923" y="144996"/>
                                          </a:cubicBezTo>
                                          <a:lnTo>
                                            <a:pt x="108179" y="144996"/>
                                          </a:lnTo>
                                          <a:lnTo>
                                            <a:pt x="108179" y="164306"/>
                                          </a:lnTo>
                                          <a:lnTo>
                                            <a:pt x="18" y="164306"/>
                                          </a:lnTo>
                                          <a:cubicBezTo>
                                            <a:pt x="-131" y="159469"/>
                                            <a:pt x="650" y="154818"/>
                                            <a:pt x="2362" y="150353"/>
                                          </a:cubicBezTo>
                                          <a:cubicBezTo>
                                            <a:pt x="5115" y="142986"/>
                                            <a:pt x="9524" y="135731"/>
                                            <a:pt x="15589" y="128587"/>
                                          </a:cubicBezTo>
                                          <a:cubicBezTo>
                                            <a:pt x="21654" y="121444"/>
                                            <a:pt x="30416" y="113184"/>
                                            <a:pt x="41876" y="103807"/>
                                          </a:cubicBezTo>
                                          <a:cubicBezTo>
                                            <a:pt x="59661" y="89222"/>
                                            <a:pt x="71678" y="77670"/>
                                            <a:pt x="77929" y="69149"/>
                                          </a:cubicBezTo>
                                          <a:cubicBezTo>
                                            <a:pt x="84180" y="60629"/>
                                            <a:pt x="87305" y="52573"/>
                                            <a:pt x="87305" y="44983"/>
                                          </a:cubicBezTo>
                                          <a:cubicBezTo>
                                            <a:pt x="87305" y="37021"/>
                                            <a:pt x="84459" y="30305"/>
                                            <a:pt x="78766" y="24836"/>
                                          </a:cubicBezTo>
                                          <a:cubicBezTo>
                                            <a:pt x="73074" y="19366"/>
                                            <a:pt x="65651" y="16631"/>
                                            <a:pt x="56498" y="16631"/>
                                          </a:cubicBezTo>
                                          <a:cubicBezTo>
                                            <a:pt x="46824" y="16631"/>
                                            <a:pt x="39085" y="19534"/>
                                            <a:pt x="33281" y="25338"/>
                                          </a:cubicBezTo>
                                          <a:cubicBezTo>
                                            <a:pt x="27477" y="31142"/>
                                            <a:pt x="24537" y="39179"/>
                                            <a:pt x="24463" y="49448"/>
                                          </a:cubicBezTo>
                                          <a:lnTo>
                                            <a:pt x="3813" y="47327"/>
                                          </a:lnTo>
                                          <a:cubicBezTo>
                                            <a:pt x="5227" y="31924"/>
                                            <a:pt x="10547" y="20185"/>
                                            <a:pt x="19775" y="12111"/>
                                          </a:cubicBezTo>
                                          <a:cubicBezTo>
                                            <a:pt x="29002" y="4037"/>
                                            <a:pt x="41392" y="0"/>
                                            <a:pt x="5694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417510748" name="任意多边形: 形状 417510748">
                                    <a:extLst>
                                      <a:ext uri="{FF2B5EF4-FFF2-40B4-BE49-F238E27FC236}">
                                        <a16:creationId xmlns:a16="http://schemas.microsoft.com/office/drawing/2014/main" id="{8E25448B-30B2-4D59-195F-85296B10176F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6480000">
                                      <a:off x="294205" y="1187020"/>
                                      <a:ext cx="6921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156" h="167208">
                                          <a:moveTo>
                                            <a:pt x="51234" y="0"/>
                                          </a:moveTo>
                                          <a:cubicBezTo>
                                            <a:pt x="60163" y="0"/>
                                            <a:pt x="68386" y="1916"/>
                                            <a:pt x="75902" y="5748"/>
                                          </a:cubicBezTo>
                                          <a:cubicBezTo>
                                            <a:pt x="83418" y="9581"/>
                                            <a:pt x="89166" y="14808"/>
                                            <a:pt x="93147" y="21431"/>
                                          </a:cubicBezTo>
                                          <a:cubicBezTo>
                                            <a:pt x="97129" y="28054"/>
                                            <a:pt x="99119" y="35086"/>
                                            <a:pt x="99119" y="42528"/>
                                          </a:cubicBezTo>
                                          <a:cubicBezTo>
                                            <a:pt x="99119" y="49597"/>
                                            <a:pt x="97222" y="56034"/>
                                            <a:pt x="93427" y="61838"/>
                                          </a:cubicBezTo>
                                          <a:cubicBezTo>
                                            <a:pt x="89631" y="67642"/>
                                            <a:pt x="84013" y="72256"/>
                                            <a:pt x="76572" y="75679"/>
                                          </a:cubicBezTo>
                                          <a:cubicBezTo>
                                            <a:pt x="86246" y="77911"/>
                                            <a:pt x="93761" y="82544"/>
                                            <a:pt x="99119" y="89576"/>
                                          </a:cubicBezTo>
                                          <a:cubicBezTo>
                                            <a:pt x="104477" y="96608"/>
                                            <a:pt x="107156" y="105407"/>
                                            <a:pt x="107156" y="115974"/>
                                          </a:cubicBezTo>
                                          <a:cubicBezTo>
                                            <a:pt x="107156" y="130262"/>
                                            <a:pt x="101947" y="142373"/>
                                            <a:pt x="91529" y="152307"/>
                                          </a:cubicBezTo>
                                          <a:cubicBezTo>
                                            <a:pt x="81111" y="162241"/>
                                            <a:pt x="67940" y="167208"/>
                                            <a:pt x="52015" y="167208"/>
                                          </a:cubicBezTo>
                                          <a:cubicBezTo>
                                            <a:pt x="37653" y="167208"/>
                                            <a:pt x="25728" y="162929"/>
                                            <a:pt x="16241" y="154372"/>
                                          </a:cubicBezTo>
                                          <a:cubicBezTo>
                                            <a:pt x="6753" y="145814"/>
                                            <a:pt x="1339" y="134727"/>
                                            <a:pt x="0" y="121109"/>
                                          </a:cubicBezTo>
                                          <a:lnTo>
                                            <a:pt x="20091" y="118430"/>
                                          </a:lnTo>
                                          <a:cubicBezTo>
                                            <a:pt x="22398" y="129815"/>
                                            <a:pt x="26324" y="138019"/>
                                            <a:pt x="31867" y="143042"/>
                                          </a:cubicBezTo>
                                          <a:cubicBezTo>
                                            <a:pt x="37411" y="148065"/>
                                            <a:pt x="44164" y="150577"/>
                                            <a:pt x="52127" y="150577"/>
                                          </a:cubicBezTo>
                                          <a:cubicBezTo>
                                            <a:pt x="61577" y="150577"/>
                                            <a:pt x="69558" y="147303"/>
                                            <a:pt x="76069" y="140754"/>
                                          </a:cubicBezTo>
                                          <a:cubicBezTo>
                                            <a:pt x="82581" y="134206"/>
                                            <a:pt x="85836" y="126095"/>
                                            <a:pt x="85836" y="116421"/>
                                          </a:cubicBezTo>
                                          <a:cubicBezTo>
                                            <a:pt x="85836" y="107193"/>
                                            <a:pt x="82823" y="99584"/>
                                            <a:pt x="76795" y="93594"/>
                                          </a:cubicBezTo>
                                          <a:cubicBezTo>
                                            <a:pt x="70767" y="87604"/>
                                            <a:pt x="63103" y="84609"/>
                                            <a:pt x="53801" y="84609"/>
                                          </a:cubicBezTo>
                                          <a:cubicBezTo>
                                            <a:pt x="50006" y="84609"/>
                                            <a:pt x="45281" y="85353"/>
                                            <a:pt x="39625" y="86841"/>
                                          </a:cubicBezTo>
                                          <a:lnTo>
                                            <a:pt x="41858" y="69205"/>
                                          </a:lnTo>
                                          <a:cubicBezTo>
                                            <a:pt x="43197" y="69354"/>
                                            <a:pt x="44276" y="69428"/>
                                            <a:pt x="45095" y="69428"/>
                                          </a:cubicBezTo>
                                          <a:cubicBezTo>
                                            <a:pt x="53652" y="69428"/>
                                            <a:pt x="61354" y="67196"/>
                                            <a:pt x="68200" y="62731"/>
                                          </a:cubicBezTo>
                                          <a:cubicBezTo>
                                            <a:pt x="75046" y="58266"/>
                                            <a:pt x="78469" y="51383"/>
                                            <a:pt x="78469" y="42081"/>
                                          </a:cubicBezTo>
                                          <a:cubicBezTo>
                                            <a:pt x="78469" y="34714"/>
                                            <a:pt x="75976" y="28612"/>
                                            <a:pt x="70991" y="23775"/>
                                          </a:cubicBezTo>
                                          <a:cubicBezTo>
                                            <a:pt x="66005" y="18938"/>
                                            <a:pt x="59568" y="16520"/>
                                            <a:pt x="51680" y="16520"/>
                                          </a:cubicBezTo>
                                          <a:cubicBezTo>
                                            <a:pt x="43867" y="16520"/>
                                            <a:pt x="37356" y="18975"/>
                                            <a:pt x="32147" y="23887"/>
                                          </a:cubicBezTo>
                                          <a:cubicBezTo>
                                            <a:pt x="26938" y="28798"/>
                                            <a:pt x="23589" y="36165"/>
                                            <a:pt x="22101" y="45988"/>
                                          </a:cubicBezTo>
                                          <a:lnTo>
                                            <a:pt x="2009" y="42416"/>
                                          </a:lnTo>
                                          <a:cubicBezTo>
                                            <a:pt x="4465" y="28947"/>
                                            <a:pt x="10046" y="18510"/>
                                            <a:pt x="18752" y="11106"/>
                                          </a:cubicBezTo>
                                          <a:cubicBezTo>
                                            <a:pt x="27458" y="3702"/>
                                            <a:pt x="38286" y="0"/>
                                            <a:pt x="51234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58660010" name="任意多边形: 形状 58660010">
                                    <a:extLst>
                                      <a:ext uri="{FF2B5EF4-FFF2-40B4-BE49-F238E27FC236}">
                                        <a16:creationId xmlns:a16="http://schemas.microsoft.com/office/drawing/2014/main" id="{AEACA2B0-C197-FA00-657B-3C8899FCE28D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8640000">
                                      <a:off x="362575" y="1072204"/>
                                      <a:ext cx="7470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13184" h="163636">
                                          <a:moveTo>
                                            <a:pt x="70991" y="32258"/>
                                          </a:moveTo>
                                          <a:lnTo>
                                            <a:pt x="19757" y="106040"/>
                                          </a:lnTo>
                                          <a:lnTo>
                                            <a:pt x="70991" y="106040"/>
                                          </a:lnTo>
                                          <a:close/>
                                          <a:moveTo>
                                            <a:pt x="74675" y="0"/>
                                          </a:moveTo>
                                          <a:lnTo>
                                            <a:pt x="91083" y="0"/>
                                          </a:lnTo>
                                          <a:lnTo>
                                            <a:pt x="91083" y="106040"/>
                                          </a:lnTo>
                                          <a:lnTo>
                                            <a:pt x="113184" y="106040"/>
                                          </a:lnTo>
                                          <a:lnTo>
                                            <a:pt x="113184" y="124457"/>
                                          </a:lnTo>
                                          <a:lnTo>
                                            <a:pt x="91083" y="124457"/>
                                          </a:lnTo>
                                          <a:lnTo>
                                            <a:pt x="91083" y="163636"/>
                                          </a:lnTo>
                                          <a:lnTo>
                                            <a:pt x="70991" y="163636"/>
                                          </a:lnTo>
                                          <a:lnTo>
                                            <a:pt x="70991" y="124457"/>
                                          </a:lnTo>
                                          <a:lnTo>
                                            <a:pt x="0" y="124457"/>
                                          </a:lnTo>
                                          <a:lnTo>
                                            <a:pt x="0" y="10604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018867290" name="任意多边形: 形状 2018867290">
                                    <a:extLst>
                                      <a:ext uri="{FF2B5EF4-FFF2-40B4-BE49-F238E27FC236}">
                                        <a16:creationId xmlns:a16="http://schemas.microsoft.com/office/drawing/2014/main" id="{70BAB7B0-5C2B-F632-AE8F-044CC3D3A85F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0800000">
                                      <a:off x="497436" y="1021967"/>
                                      <a:ext cx="7136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496" h="164195">
                                          <a:moveTo>
                                            <a:pt x="19422" y="0"/>
                                          </a:moveTo>
                                          <a:lnTo>
                                            <a:pt x="100794" y="0"/>
                                          </a:lnTo>
                                          <a:lnTo>
                                            <a:pt x="100794" y="19199"/>
                                          </a:lnTo>
                                          <a:lnTo>
                                            <a:pt x="35496" y="19199"/>
                                          </a:lnTo>
                                          <a:lnTo>
                                            <a:pt x="26677" y="63178"/>
                                          </a:lnTo>
                                          <a:cubicBezTo>
                                            <a:pt x="36500" y="56331"/>
                                            <a:pt x="46806" y="52908"/>
                                            <a:pt x="57597" y="52908"/>
                                          </a:cubicBezTo>
                                          <a:cubicBezTo>
                                            <a:pt x="71884" y="52908"/>
                                            <a:pt x="83939" y="57857"/>
                                            <a:pt x="93762" y="67754"/>
                                          </a:cubicBezTo>
                                          <a:cubicBezTo>
                                            <a:pt x="103584" y="77651"/>
                                            <a:pt x="108496" y="90376"/>
                                            <a:pt x="108496" y="105929"/>
                                          </a:cubicBezTo>
                                          <a:cubicBezTo>
                                            <a:pt x="108496" y="120737"/>
                                            <a:pt x="104180" y="133536"/>
                                            <a:pt x="95548" y="144326"/>
                                          </a:cubicBezTo>
                                          <a:cubicBezTo>
                                            <a:pt x="85055" y="157572"/>
                                            <a:pt x="70731" y="164195"/>
                                            <a:pt x="52574" y="164195"/>
                                          </a:cubicBezTo>
                                          <a:cubicBezTo>
                                            <a:pt x="37691" y="164195"/>
                                            <a:pt x="25543" y="160028"/>
                                            <a:pt x="16129" y="151693"/>
                                          </a:cubicBezTo>
                                          <a:cubicBezTo>
                                            <a:pt x="6716" y="143359"/>
                                            <a:pt x="1339" y="132308"/>
                                            <a:pt x="0" y="118542"/>
                                          </a:cubicBezTo>
                                          <a:lnTo>
                                            <a:pt x="21096" y="116756"/>
                                          </a:lnTo>
                                          <a:cubicBezTo>
                                            <a:pt x="22659" y="127025"/>
                                            <a:pt x="26287" y="134745"/>
                                            <a:pt x="31979" y="139917"/>
                                          </a:cubicBezTo>
                                          <a:cubicBezTo>
                                            <a:pt x="37672" y="145089"/>
                                            <a:pt x="44537" y="147675"/>
                                            <a:pt x="52574" y="147675"/>
                                          </a:cubicBezTo>
                                          <a:cubicBezTo>
                                            <a:pt x="62247" y="147675"/>
                                            <a:pt x="70433" y="144029"/>
                                            <a:pt x="77130" y="136736"/>
                                          </a:cubicBezTo>
                                          <a:cubicBezTo>
                                            <a:pt x="83827" y="129443"/>
                                            <a:pt x="87176" y="119770"/>
                                            <a:pt x="87176" y="107714"/>
                                          </a:cubicBezTo>
                                          <a:cubicBezTo>
                                            <a:pt x="87176" y="96255"/>
                                            <a:pt x="83958" y="87213"/>
                                            <a:pt x="77521" y="80590"/>
                                          </a:cubicBezTo>
                                          <a:cubicBezTo>
                                            <a:pt x="71084" y="73968"/>
                                            <a:pt x="62657" y="70656"/>
                                            <a:pt x="52239" y="70656"/>
                                          </a:cubicBezTo>
                                          <a:cubicBezTo>
                                            <a:pt x="45765" y="70656"/>
                                            <a:pt x="39923" y="72126"/>
                                            <a:pt x="34714" y="75065"/>
                                          </a:cubicBezTo>
                                          <a:cubicBezTo>
                                            <a:pt x="29505" y="78005"/>
                                            <a:pt x="25412" y="81818"/>
                                            <a:pt x="22436" y="86506"/>
                                          </a:cubicBezTo>
                                          <a:lnTo>
                                            <a:pt x="3572" y="84051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057390995" name="任意多边形: 形状 1057390995">
                                    <a:extLst>
                                      <a:ext uri="{FF2B5EF4-FFF2-40B4-BE49-F238E27FC236}">
                                        <a16:creationId xmlns:a16="http://schemas.microsoft.com/office/drawing/2014/main" id="{32BD60E4-51A4-7A80-27AB-B7879D16B52B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2960000">
                                      <a:off x="626636" y="1057159"/>
                                      <a:ext cx="6983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049" h="167097">
                                          <a:moveTo>
                                            <a:pt x="55699" y="75902"/>
                                          </a:moveTo>
                                          <a:cubicBezTo>
                                            <a:pt x="46620" y="75902"/>
                                            <a:pt x="38919" y="79158"/>
                                            <a:pt x="32593" y="85669"/>
                                          </a:cubicBezTo>
                                          <a:cubicBezTo>
                                            <a:pt x="26268" y="92180"/>
                                            <a:pt x="23106" y="100719"/>
                                            <a:pt x="23106" y="111286"/>
                                          </a:cubicBezTo>
                                          <a:cubicBezTo>
                                            <a:pt x="23106" y="118207"/>
                                            <a:pt x="24575" y="124830"/>
                                            <a:pt x="27515" y="131155"/>
                                          </a:cubicBezTo>
                                          <a:cubicBezTo>
                                            <a:pt x="30454" y="137480"/>
                                            <a:pt x="34565" y="142298"/>
                                            <a:pt x="39849" y="145610"/>
                                          </a:cubicBezTo>
                                          <a:cubicBezTo>
                                            <a:pt x="45132" y="148921"/>
                                            <a:pt x="50676" y="150577"/>
                                            <a:pt x="56480" y="150577"/>
                                          </a:cubicBezTo>
                                          <a:cubicBezTo>
                                            <a:pt x="64964" y="150577"/>
                                            <a:pt x="72256" y="147154"/>
                                            <a:pt x="78358" y="140308"/>
                                          </a:cubicBezTo>
                                          <a:cubicBezTo>
                                            <a:pt x="84460" y="133462"/>
                                            <a:pt x="87511" y="124160"/>
                                            <a:pt x="87511" y="112402"/>
                                          </a:cubicBezTo>
                                          <a:cubicBezTo>
                                            <a:pt x="87511" y="101091"/>
                                            <a:pt x="84497" y="92180"/>
                                            <a:pt x="78470" y="85669"/>
                                          </a:cubicBezTo>
                                          <a:cubicBezTo>
                                            <a:pt x="72442" y="79158"/>
                                            <a:pt x="64852" y="75902"/>
                                            <a:pt x="55699" y="75902"/>
                                          </a:cubicBezTo>
                                          <a:close/>
                                          <a:moveTo>
                                            <a:pt x="58713" y="0"/>
                                          </a:moveTo>
                                          <a:cubicBezTo>
                                            <a:pt x="71586" y="0"/>
                                            <a:pt x="82135" y="3609"/>
                                            <a:pt x="90357" y="10827"/>
                                          </a:cubicBezTo>
                                          <a:cubicBezTo>
                                            <a:pt x="98580" y="18045"/>
                                            <a:pt x="103510" y="28017"/>
                                            <a:pt x="105147" y="40742"/>
                                          </a:cubicBezTo>
                                          <a:lnTo>
                                            <a:pt x="85167" y="42304"/>
                                          </a:lnTo>
                                          <a:cubicBezTo>
                                            <a:pt x="83381" y="34416"/>
                                            <a:pt x="80851" y="28687"/>
                                            <a:pt x="77577" y="25115"/>
                                          </a:cubicBezTo>
                                          <a:cubicBezTo>
                                            <a:pt x="72145" y="19385"/>
                                            <a:pt x="65447" y="16520"/>
                                            <a:pt x="57485" y="16520"/>
                                          </a:cubicBezTo>
                                          <a:cubicBezTo>
                                            <a:pt x="51085" y="16520"/>
                                            <a:pt x="45467" y="18306"/>
                                            <a:pt x="40630" y="21878"/>
                                          </a:cubicBezTo>
                                          <a:cubicBezTo>
                                            <a:pt x="34305" y="26491"/>
                                            <a:pt x="29319" y="33226"/>
                                            <a:pt x="25673" y="42081"/>
                                          </a:cubicBezTo>
                                          <a:cubicBezTo>
                                            <a:pt x="22027" y="50936"/>
                                            <a:pt x="20129" y="63549"/>
                                            <a:pt x="19980" y="79921"/>
                                          </a:cubicBezTo>
                                          <a:cubicBezTo>
                                            <a:pt x="24817" y="72554"/>
                                            <a:pt x="30733" y="67084"/>
                                            <a:pt x="37728" y="63512"/>
                                          </a:cubicBezTo>
                                          <a:cubicBezTo>
                                            <a:pt x="44723" y="59940"/>
                                            <a:pt x="52053" y="58154"/>
                                            <a:pt x="59717" y="58154"/>
                                          </a:cubicBezTo>
                                          <a:cubicBezTo>
                                            <a:pt x="73112" y="58154"/>
                                            <a:pt x="84516" y="63084"/>
                                            <a:pt x="93929" y="72944"/>
                                          </a:cubicBezTo>
                                          <a:cubicBezTo>
                                            <a:pt x="103343" y="82804"/>
                                            <a:pt x="108049" y="95548"/>
                                            <a:pt x="108049" y="111175"/>
                                          </a:cubicBezTo>
                                          <a:cubicBezTo>
                                            <a:pt x="108049" y="121444"/>
                                            <a:pt x="105835" y="130987"/>
                                            <a:pt x="101408" y="139805"/>
                                          </a:cubicBezTo>
                                          <a:cubicBezTo>
                                            <a:pt x="96980" y="148623"/>
                                            <a:pt x="90897" y="155377"/>
                                            <a:pt x="83158" y="160065"/>
                                          </a:cubicBezTo>
                                          <a:cubicBezTo>
                                            <a:pt x="75419" y="164753"/>
                                            <a:pt x="66638" y="167097"/>
                                            <a:pt x="56815" y="167097"/>
                                          </a:cubicBezTo>
                                          <a:cubicBezTo>
                                            <a:pt x="40072" y="167097"/>
                                            <a:pt x="26417" y="160939"/>
                                            <a:pt x="15850" y="148623"/>
                                          </a:cubicBezTo>
                                          <a:cubicBezTo>
                                            <a:pt x="5283" y="136308"/>
                                            <a:pt x="0" y="116012"/>
                                            <a:pt x="0" y="87734"/>
                                          </a:cubicBezTo>
                                          <a:cubicBezTo>
                                            <a:pt x="0" y="56108"/>
                                            <a:pt x="5842" y="33114"/>
                                            <a:pt x="17525" y="18752"/>
                                          </a:cubicBezTo>
                                          <a:cubicBezTo>
                                            <a:pt x="27719" y="6251"/>
                                            <a:pt x="41449" y="0"/>
                                            <a:pt x="58713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477339923" name="任意多边形: 形状 1477339923">
                                    <a:extLst>
                                      <a:ext uri="{FF2B5EF4-FFF2-40B4-BE49-F238E27FC236}">
                                        <a16:creationId xmlns:a16="http://schemas.microsoft.com/office/drawing/2014/main" id="{7D7AAC84-278E-F97A-EBA8-4161181A3A16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5120000">
                                      <a:off x="718891" y="1155490"/>
                                      <a:ext cx="7083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5929" h="16151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929" y="0"/>
                                          </a:lnTo>
                                          <a:lnTo>
                                            <a:pt x="105929" y="15626"/>
                                          </a:lnTo>
                                          <a:cubicBezTo>
                                            <a:pt x="95511" y="26714"/>
                                            <a:pt x="85186" y="41448"/>
                                            <a:pt x="74954" y="59828"/>
                                          </a:cubicBezTo>
                                          <a:cubicBezTo>
                                            <a:pt x="64722" y="78209"/>
                                            <a:pt x="56816" y="97110"/>
                                            <a:pt x="51235" y="116532"/>
                                          </a:cubicBezTo>
                                          <a:cubicBezTo>
                                            <a:pt x="47216" y="130224"/>
                                            <a:pt x="44649" y="145219"/>
                                            <a:pt x="43533" y="161515"/>
                                          </a:cubicBezTo>
                                          <a:lnTo>
                                            <a:pt x="22883" y="161515"/>
                                          </a:lnTo>
                                          <a:cubicBezTo>
                                            <a:pt x="23106" y="148642"/>
                                            <a:pt x="25636" y="133089"/>
                                            <a:pt x="30473" y="114858"/>
                                          </a:cubicBezTo>
                                          <a:cubicBezTo>
                                            <a:pt x="35310" y="96626"/>
                                            <a:pt x="42249" y="79046"/>
                                            <a:pt x="51290" y="62117"/>
                                          </a:cubicBezTo>
                                          <a:cubicBezTo>
                                            <a:pt x="60332" y="45187"/>
                                            <a:pt x="69950" y="30919"/>
                                            <a:pt x="80144" y="19310"/>
                                          </a:cubicBezTo>
                                          <a:lnTo>
                                            <a:pt x="0" y="1931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23537523" name="任意多边形: 形状 623537523">
                                    <a:extLst>
                                      <a:ext uri="{FF2B5EF4-FFF2-40B4-BE49-F238E27FC236}">
                                        <a16:creationId xmlns:a16="http://schemas.microsoft.com/office/drawing/2014/main" id="{1246CB70-BD8D-47CA-050C-FBA976D1D583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7280000">
                                      <a:off x="735031" y="1297385"/>
                                      <a:ext cx="6969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826" h="167097">
                                          <a:moveTo>
                                            <a:pt x="53466" y="84274"/>
                                          </a:moveTo>
                                          <a:cubicBezTo>
                                            <a:pt x="44016" y="84274"/>
                                            <a:pt x="36184" y="87399"/>
                                            <a:pt x="29970" y="93650"/>
                                          </a:cubicBezTo>
                                          <a:cubicBezTo>
                                            <a:pt x="23756" y="99901"/>
                                            <a:pt x="20650" y="107714"/>
                                            <a:pt x="20650" y="117091"/>
                                          </a:cubicBezTo>
                                          <a:cubicBezTo>
                                            <a:pt x="20650" y="122820"/>
                                            <a:pt x="22008" y="128364"/>
                                            <a:pt x="24724" y="133722"/>
                                          </a:cubicBezTo>
                                          <a:cubicBezTo>
                                            <a:pt x="27440" y="139080"/>
                                            <a:pt x="31477" y="143228"/>
                                            <a:pt x="36835" y="146168"/>
                                          </a:cubicBezTo>
                                          <a:cubicBezTo>
                                            <a:pt x="42193" y="149107"/>
                                            <a:pt x="47960" y="150577"/>
                                            <a:pt x="54136" y="150577"/>
                                          </a:cubicBezTo>
                                          <a:cubicBezTo>
                                            <a:pt x="63735" y="150577"/>
                                            <a:pt x="71661" y="147489"/>
                                            <a:pt x="77911" y="141312"/>
                                          </a:cubicBezTo>
                                          <a:cubicBezTo>
                                            <a:pt x="84162" y="135136"/>
                                            <a:pt x="87287" y="127285"/>
                                            <a:pt x="87287" y="117760"/>
                                          </a:cubicBezTo>
                                          <a:cubicBezTo>
                                            <a:pt x="87287" y="108086"/>
                                            <a:pt x="84069" y="100087"/>
                                            <a:pt x="77632" y="93762"/>
                                          </a:cubicBezTo>
                                          <a:cubicBezTo>
                                            <a:pt x="71195" y="87437"/>
                                            <a:pt x="63140" y="84274"/>
                                            <a:pt x="53466" y="84274"/>
                                          </a:cubicBezTo>
                                          <a:close/>
                                          <a:moveTo>
                                            <a:pt x="53801" y="16520"/>
                                          </a:moveTo>
                                          <a:cubicBezTo>
                                            <a:pt x="46137" y="16520"/>
                                            <a:pt x="39774" y="18976"/>
                                            <a:pt x="34714" y="23887"/>
                                          </a:cubicBezTo>
                                          <a:cubicBezTo>
                                            <a:pt x="29654" y="28798"/>
                                            <a:pt x="27124" y="34677"/>
                                            <a:pt x="27124" y="41523"/>
                                          </a:cubicBezTo>
                                          <a:cubicBezTo>
                                            <a:pt x="27124" y="49262"/>
                                            <a:pt x="29617" y="55587"/>
                                            <a:pt x="34602" y="60499"/>
                                          </a:cubicBezTo>
                                          <a:cubicBezTo>
                                            <a:pt x="39588" y="65410"/>
                                            <a:pt x="46062" y="67866"/>
                                            <a:pt x="54024" y="67866"/>
                                          </a:cubicBezTo>
                                          <a:cubicBezTo>
                                            <a:pt x="61763" y="67866"/>
                                            <a:pt x="68107" y="65429"/>
                                            <a:pt x="73056" y="60554"/>
                                          </a:cubicBezTo>
                                          <a:cubicBezTo>
                                            <a:pt x="78004" y="55680"/>
                                            <a:pt x="80479" y="49709"/>
                                            <a:pt x="80479" y="42639"/>
                                          </a:cubicBezTo>
                                          <a:cubicBezTo>
                                            <a:pt x="80479" y="35272"/>
                                            <a:pt x="77930" y="29077"/>
                                            <a:pt x="72833" y="24054"/>
                                          </a:cubicBezTo>
                                          <a:cubicBezTo>
                                            <a:pt x="67735" y="19031"/>
                                            <a:pt x="61391" y="16520"/>
                                            <a:pt x="53801" y="16520"/>
                                          </a:cubicBezTo>
                                          <a:close/>
                                          <a:moveTo>
                                            <a:pt x="53578" y="0"/>
                                          </a:moveTo>
                                          <a:cubicBezTo>
                                            <a:pt x="67865" y="0"/>
                                            <a:pt x="79362" y="4149"/>
                                            <a:pt x="88069" y="12446"/>
                                          </a:cubicBezTo>
                                          <a:cubicBezTo>
                                            <a:pt x="96775" y="20743"/>
                                            <a:pt x="101129" y="30845"/>
                                            <a:pt x="101129" y="42751"/>
                                          </a:cubicBezTo>
                                          <a:cubicBezTo>
                                            <a:pt x="101129" y="50341"/>
                                            <a:pt x="99138" y="56945"/>
                                            <a:pt x="95157" y="62564"/>
                                          </a:cubicBezTo>
                                          <a:cubicBezTo>
                                            <a:pt x="91176" y="68182"/>
                                            <a:pt x="85129" y="72516"/>
                                            <a:pt x="77018" y="75567"/>
                                          </a:cubicBezTo>
                                          <a:cubicBezTo>
                                            <a:pt x="87064" y="78842"/>
                                            <a:pt x="94710" y="84125"/>
                                            <a:pt x="99956" y="91418"/>
                                          </a:cubicBezTo>
                                          <a:cubicBezTo>
                                            <a:pt x="105203" y="98710"/>
                                            <a:pt x="107826" y="107417"/>
                                            <a:pt x="107826" y="117537"/>
                                          </a:cubicBezTo>
                                          <a:cubicBezTo>
                                            <a:pt x="107826" y="131527"/>
                                            <a:pt x="102877" y="143284"/>
                                            <a:pt x="92980" y="152809"/>
                                          </a:cubicBezTo>
                                          <a:cubicBezTo>
                                            <a:pt x="83083" y="162334"/>
                                            <a:pt x="70061" y="167097"/>
                                            <a:pt x="53913" y="167097"/>
                                          </a:cubicBezTo>
                                          <a:cubicBezTo>
                                            <a:pt x="37765" y="167097"/>
                                            <a:pt x="24742" y="162316"/>
                                            <a:pt x="14845" y="152753"/>
                                          </a:cubicBezTo>
                                          <a:cubicBezTo>
                                            <a:pt x="4948" y="143191"/>
                                            <a:pt x="0" y="131266"/>
                                            <a:pt x="0" y="116979"/>
                                          </a:cubicBezTo>
                                          <a:cubicBezTo>
                                            <a:pt x="0" y="106338"/>
                                            <a:pt x="2697" y="97427"/>
                                            <a:pt x="8092" y="90246"/>
                                          </a:cubicBezTo>
                                          <a:cubicBezTo>
                                            <a:pt x="13487" y="83065"/>
                                            <a:pt x="21171" y="78172"/>
                                            <a:pt x="31142" y="75567"/>
                                          </a:cubicBezTo>
                                          <a:cubicBezTo>
                                            <a:pt x="22808" y="72516"/>
                                            <a:pt x="16631" y="68163"/>
                                            <a:pt x="12613" y="62508"/>
                                          </a:cubicBezTo>
                                          <a:cubicBezTo>
                                            <a:pt x="8595" y="56852"/>
                                            <a:pt x="6585" y="50081"/>
                                            <a:pt x="6585" y="42193"/>
                                          </a:cubicBezTo>
                                          <a:cubicBezTo>
                                            <a:pt x="6585" y="30287"/>
                                            <a:pt x="10864" y="20278"/>
                                            <a:pt x="19422" y="12167"/>
                                          </a:cubicBezTo>
                                          <a:cubicBezTo>
                                            <a:pt x="27979" y="4056"/>
                                            <a:pt x="39365" y="0"/>
                                            <a:pt x="5357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816406248" name="任意多边形: 形状 816406248">
                                    <a:extLst>
                                      <a:ext uri="{FF2B5EF4-FFF2-40B4-BE49-F238E27FC236}">
                                        <a16:creationId xmlns:a16="http://schemas.microsoft.com/office/drawing/2014/main" id="{D037F223-9846-3663-5984-4EF8F323EFA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9440000">
                                      <a:off x="652665" y="1435023"/>
                                      <a:ext cx="6954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603" h="167097">
                                          <a:moveTo>
                                            <a:pt x="53913" y="16632"/>
                                          </a:moveTo>
                                          <a:cubicBezTo>
                                            <a:pt x="44983" y="16632"/>
                                            <a:pt x="37207" y="20278"/>
                                            <a:pt x="30584" y="27570"/>
                                          </a:cubicBezTo>
                                          <a:cubicBezTo>
                                            <a:pt x="23961" y="34863"/>
                                            <a:pt x="20650" y="44314"/>
                                            <a:pt x="20650" y="55922"/>
                                          </a:cubicBezTo>
                                          <a:cubicBezTo>
                                            <a:pt x="20650" y="66340"/>
                                            <a:pt x="23794" y="74805"/>
                                            <a:pt x="30082" y="81316"/>
                                          </a:cubicBezTo>
                                          <a:cubicBezTo>
                                            <a:pt x="36370" y="87827"/>
                                            <a:pt x="44128" y="91083"/>
                                            <a:pt x="53355" y="91083"/>
                                          </a:cubicBezTo>
                                          <a:cubicBezTo>
                                            <a:pt x="62657" y="91083"/>
                                            <a:pt x="70303" y="87827"/>
                                            <a:pt x="76293" y="81316"/>
                                          </a:cubicBezTo>
                                          <a:cubicBezTo>
                                            <a:pt x="82283" y="74805"/>
                                            <a:pt x="85279" y="65782"/>
                                            <a:pt x="85279" y="54248"/>
                                          </a:cubicBezTo>
                                          <a:cubicBezTo>
                                            <a:pt x="85279" y="42714"/>
                                            <a:pt x="82209" y="33561"/>
                                            <a:pt x="76070" y="26789"/>
                                          </a:cubicBezTo>
                                          <a:cubicBezTo>
                                            <a:pt x="69931" y="20017"/>
                                            <a:pt x="62545" y="16632"/>
                                            <a:pt x="53913" y="16632"/>
                                          </a:cubicBezTo>
                                          <a:close/>
                                          <a:moveTo>
                                            <a:pt x="51457" y="0"/>
                                          </a:moveTo>
                                          <a:cubicBezTo>
                                            <a:pt x="62099" y="0"/>
                                            <a:pt x="71828" y="2865"/>
                                            <a:pt x="80646" y="8595"/>
                                          </a:cubicBezTo>
                                          <a:cubicBezTo>
                                            <a:pt x="89464" y="14325"/>
                                            <a:pt x="96162" y="22492"/>
                                            <a:pt x="100738" y="33096"/>
                                          </a:cubicBezTo>
                                          <a:cubicBezTo>
                                            <a:pt x="105315" y="43700"/>
                                            <a:pt x="107603" y="59048"/>
                                            <a:pt x="107603" y="79139"/>
                                          </a:cubicBezTo>
                                          <a:cubicBezTo>
                                            <a:pt x="107603" y="100050"/>
                                            <a:pt x="105333" y="116700"/>
                                            <a:pt x="100794" y="129090"/>
                                          </a:cubicBezTo>
                                          <a:cubicBezTo>
                                            <a:pt x="96255" y="141480"/>
                                            <a:pt x="89502" y="150912"/>
                                            <a:pt x="80535" y="157386"/>
                                          </a:cubicBezTo>
                                          <a:cubicBezTo>
                                            <a:pt x="71568" y="163860"/>
                                            <a:pt x="61057" y="167097"/>
                                            <a:pt x="49002" y="167097"/>
                                          </a:cubicBezTo>
                                          <a:cubicBezTo>
                                            <a:pt x="36202" y="167097"/>
                                            <a:pt x="25747" y="163543"/>
                                            <a:pt x="17636" y="156437"/>
                                          </a:cubicBezTo>
                                          <a:cubicBezTo>
                                            <a:pt x="9525" y="149330"/>
                                            <a:pt x="4651" y="139340"/>
                                            <a:pt x="3014" y="126467"/>
                                          </a:cubicBezTo>
                                          <a:lnTo>
                                            <a:pt x="22324" y="124681"/>
                                          </a:lnTo>
                                          <a:cubicBezTo>
                                            <a:pt x="23961" y="133759"/>
                                            <a:pt x="27087" y="140345"/>
                                            <a:pt x="31700" y="144438"/>
                                          </a:cubicBezTo>
                                          <a:cubicBezTo>
                                            <a:pt x="36314" y="148530"/>
                                            <a:pt x="42230" y="150577"/>
                                            <a:pt x="49448" y="150577"/>
                                          </a:cubicBezTo>
                                          <a:cubicBezTo>
                                            <a:pt x="55625" y="150577"/>
                                            <a:pt x="61038" y="149163"/>
                                            <a:pt x="65689" y="146335"/>
                                          </a:cubicBezTo>
                                          <a:cubicBezTo>
                                            <a:pt x="70340" y="143508"/>
                                            <a:pt x="74154" y="139731"/>
                                            <a:pt x="77130" y="135006"/>
                                          </a:cubicBezTo>
                                          <a:cubicBezTo>
                                            <a:pt x="80107" y="130280"/>
                                            <a:pt x="82600" y="123899"/>
                                            <a:pt x="84609" y="115863"/>
                                          </a:cubicBezTo>
                                          <a:cubicBezTo>
                                            <a:pt x="86618" y="107826"/>
                                            <a:pt x="87623" y="99640"/>
                                            <a:pt x="87623" y="91306"/>
                                          </a:cubicBezTo>
                                          <a:cubicBezTo>
                                            <a:pt x="87623" y="90413"/>
                                            <a:pt x="87585" y="89074"/>
                                            <a:pt x="87511" y="87288"/>
                                          </a:cubicBezTo>
                                          <a:cubicBezTo>
                                            <a:pt x="83493" y="93687"/>
                                            <a:pt x="78005" y="98878"/>
                                            <a:pt x="71047" y="102859"/>
                                          </a:cubicBezTo>
                                          <a:cubicBezTo>
                                            <a:pt x="64089" y="106840"/>
                                            <a:pt x="56555" y="108831"/>
                                            <a:pt x="48444" y="108831"/>
                                          </a:cubicBezTo>
                                          <a:cubicBezTo>
                                            <a:pt x="34900" y="108831"/>
                                            <a:pt x="23440" y="103919"/>
                                            <a:pt x="14064" y="94097"/>
                                          </a:cubicBezTo>
                                          <a:cubicBezTo>
                                            <a:pt x="4688" y="84274"/>
                                            <a:pt x="0" y="71326"/>
                                            <a:pt x="0" y="55252"/>
                                          </a:cubicBezTo>
                                          <a:cubicBezTo>
                                            <a:pt x="0" y="38658"/>
                                            <a:pt x="4893" y="25301"/>
                                            <a:pt x="14678" y="15180"/>
                                          </a:cubicBezTo>
                                          <a:cubicBezTo>
                                            <a:pt x="24464" y="5060"/>
                                            <a:pt x="36723" y="0"/>
                                            <a:pt x="5145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  <wpg:grpSp>
                                <wpg:cNvPr id="2094515213" name="组合 2094515213">
                                  <a:extLst>
                                    <a:ext uri="{FF2B5EF4-FFF2-40B4-BE49-F238E27FC236}">
                                      <a16:creationId xmlns:a16="http://schemas.microsoft.com/office/drawing/2014/main" id="{C893E424-43EB-5D11-E2E4-056F1979D2F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019662" y="997688"/>
                                    <a:ext cx="525951" cy="525951"/>
                                    <a:chOff x="1019662" y="997688"/>
                                    <a:chExt cx="616002" cy="616002"/>
                                  </a:xfrm>
                                </wpg:grpSpPr>
                                <wpg:grpSp>
                                  <wpg:cNvPr id="289097124" name="组合 289097124">
                                    <a:extLst>
                                      <a:ext uri="{FF2B5EF4-FFF2-40B4-BE49-F238E27FC236}">
                                        <a16:creationId xmlns:a16="http://schemas.microsoft.com/office/drawing/2014/main" id="{95216A96-B270-5F6F-73DB-C359B1C54FD9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019662" y="997688"/>
                                      <a:ext cx="616002" cy="616002"/>
                                      <a:chOff x="1019662" y="997688"/>
                                      <a:chExt cx="616002" cy="616002"/>
                                    </a:xfrm>
                                  </wpg:grpSpPr>
                                  <wps:wsp>
                                    <wps:cNvPr id="1421009242" name="圆: 空心 1421009242">
                                      <a:extLst>
                                        <a:ext uri="{FF2B5EF4-FFF2-40B4-BE49-F238E27FC236}">
                                          <a16:creationId xmlns:a16="http://schemas.microsoft.com/office/drawing/2014/main" id="{6FEB72BA-E3F3-CC91-AE50-1A69C2A9F8E1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182896" y="1160922"/>
                                        <a:ext cx="289535" cy="289535"/>
                                      </a:xfrm>
                                      <a:prstGeom prst="donut">
                                        <a:avLst>
                                          <a:gd name="adj" fmla="val 18296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2015660523" name="椭圆 2015660523">
                                      <a:extLst>
                                        <a:ext uri="{FF2B5EF4-FFF2-40B4-BE49-F238E27FC236}">
                                          <a16:creationId xmlns:a16="http://schemas.microsoft.com/office/drawing/2014/main" id="{0FD75F00-B8DA-D18A-1702-579ED3FEC144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019662" y="997688"/>
                                        <a:ext cx="616002" cy="61600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1571953913" name="任意多边形: 形状 1571953913">
                                    <a:extLst>
                                      <a:ext uri="{FF2B5EF4-FFF2-40B4-BE49-F238E27FC236}">
                                        <a16:creationId xmlns:a16="http://schemas.microsoft.com/office/drawing/2014/main" id="{A74ABE65-5F8D-3FC2-4B9E-4ED30A50C79A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298824" y="1478697"/>
                                      <a:ext cx="68173" cy="106752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6710" h="167097">
                                          <a:moveTo>
                                            <a:pt x="53132" y="16631"/>
                                          </a:moveTo>
                                          <a:cubicBezTo>
                                            <a:pt x="43904" y="16631"/>
                                            <a:pt x="36537" y="20538"/>
                                            <a:pt x="31031" y="28352"/>
                                          </a:cubicBezTo>
                                          <a:cubicBezTo>
                                            <a:pt x="24110" y="38323"/>
                                            <a:pt x="20650" y="56741"/>
                                            <a:pt x="20650" y="83604"/>
                                          </a:cubicBezTo>
                                          <a:cubicBezTo>
                                            <a:pt x="20650" y="110468"/>
                                            <a:pt x="23794" y="128346"/>
                                            <a:pt x="30082" y="137238"/>
                                          </a:cubicBezTo>
                                          <a:cubicBezTo>
                                            <a:pt x="36370" y="146130"/>
                                            <a:pt x="44128" y="150577"/>
                                            <a:pt x="53355" y="150577"/>
                                          </a:cubicBezTo>
                                          <a:cubicBezTo>
                                            <a:pt x="62582" y="150577"/>
                                            <a:pt x="70340" y="146112"/>
                                            <a:pt x="76628" y="137182"/>
                                          </a:cubicBezTo>
                                          <a:cubicBezTo>
                                            <a:pt x="82916" y="128253"/>
                                            <a:pt x="86060" y="110393"/>
                                            <a:pt x="86060" y="83604"/>
                                          </a:cubicBezTo>
                                          <a:cubicBezTo>
                                            <a:pt x="86060" y="56666"/>
                                            <a:pt x="82916" y="38770"/>
                                            <a:pt x="76628" y="29914"/>
                                          </a:cubicBezTo>
                                          <a:cubicBezTo>
                                            <a:pt x="70340" y="21059"/>
                                            <a:pt x="62508" y="16631"/>
                                            <a:pt x="53132" y="16631"/>
                                          </a:cubicBezTo>
                                          <a:close/>
                                          <a:moveTo>
                                            <a:pt x="53355" y="0"/>
                                          </a:moveTo>
                                          <a:cubicBezTo>
                                            <a:pt x="62136" y="0"/>
                                            <a:pt x="69838" y="1767"/>
                                            <a:pt x="76460" y="5302"/>
                                          </a:cubicBezTo>
                                          <a:cubicBezTo>
                                            <a:pt x="83083" y="8837"/>
                                            <a:pt x="88553" y="13934"/>
                                            <a:pt x="92869" y="20594"/>
                                          </a:cubicBezTo>
                                          <a:cubicBezTo>
                                            <a:pt x="97185" y="27254"/>
                                            <a:pt x="100571" y="35365"/>
                                            <a:pt x="103026" y="44927"/>
                                          </a:cubicBezTo>
                                          <a:cubicBezTo>
                                            <a:pt x="105482" y="54490"/>
                                            <a:pt x="106710" y="67382"/>
                                            <a:pt x="106710" y="83604"/>
                                          </a:cubicBezTo>
                                          <a:cubicBezTo>
                                            <a:pt x="106710" y="102803"/>
                                            <a:pt x="104738" y="118300"/>
                                            <a:pt x="100794" y="130094"/>
                                          </a:cubicBezTo>
                                          <a:cubicBezTo>
                                            <a:pt x="96850" y="141889"/>
                                            <a:pt x="90953" y="151005"/>
                                            <a:pt x="83102" y="157441"/>
                                          </a:cubicBezTo>
                                          <a:cubicBezTo>
                                            <a:pt x="75251" y="163878"/>
                                            <a:pt x="65336" y="167097"/>
                                            <a:pt x="53355" y="167097"/>
                                          </a:cubicBezTo>
                                          <a:cubicBezTo>
                                            <a:pt x="37579" y="167097"/>
                                            <a:pt x="25189" y="161441"/>
                                            <a:pt x="16185" y="150130"/>
                                          </a:cubicBezTo>
                                          <a:cubicBezTo>
                                            <a:pt x="5395" y="136512"/>
                                            <a:pt x="0" y="114337"/>
                                            <a:pt x="0" y="83604"/>
                                          </a:cubicBezTo>
                                          <a:cubicBezTo>
                                            <a:pt x="0" y="64256"/>
                                            <a:pt x="1991" y="48685"/>
                                            <a:pt x="5972" y="36891"/>
                                          </a:cubicBezTo>
                                          <a:cubicBezTo>
                                            <a:pt x="9953" y="25096"/>
                                            <a:pt x="15869" y="15999"/>
                                            <a:pt x="23720" y="9599"/>
                                          </a:cubicBezTo>
                                          <a:cubicBezTo>
                                            <a:pt x="31570" y="3200"/>
                                            <a:pt x="41449" y="0"/>
                                            <a:pt x="5335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929390155" name="任意多边形: 形状 1929390155">
                                    <a:extLst>
                                      <a:ext uri="{FF2B5EF4-FFF2-40B4-BE49-F238E27FC236}">
                                        <a16:creationId xmlns:a16="http://schemas.microsoft.com/office/drawing/2014/main" id="{DCC786DC-6AAF-5E84-4EC6-24056EFD95AB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2160000">
                                      <a:off x="1174115" y="1438031"/>
                                      <a:ext cx="39618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60275" h="164306">
                                          <a:moveTo>
                                            <a:pt x="47327" y="0"/>
                                          </a:moveTo>
                                          <a:lnTo>
                                            <a:pt x="60275" y="0"/>
                                          </a:lnTo>
                                          <a:lnTo>
                                            <a:pt x="60275" y="164306"/>
                                          </a:lnTo>
                                          <a:lnTo>
                                            <a:pt x="40183" y="164306"/>
                                          </a:lnTo>
                                          <a:lnTo>
                                            <a:pt x="40183" y="36277"/>
                                          </a:lnTo>
                                          <a:cubicBezTo>
                                            <a:pt x="35346" y="40890"/>
                                            <a:pt x="29003" y="45504"/>
                                            <a:pt x="21152" y="50118"/>
                                          </a:cubicBezTo>
                                          <a:cubicBezTo>
                                            <a:pt x="13301" y="54731"/>
                                            <a:pt x="6251" y="58192"/>
                                            <a:pt x="0" y="60499"/>
                                          </a:cubicBezTo>
                                          <a:lnTo>
                                            <a:pt x="0" y="41076"/>
                                          </a:lnTo>
                                          <a:cubicBezTo>
                                            <a:pt x="11236" y="35793"/>
                                            <a:pt x="21059" y="29393"/>
                                            <a:pt x="29468" y="21878"/>
                                          </a:cubicBezTo>
                                          <a:cubicBezTo>
                                            <a:pt x="37877" y="14362"/>
                                            <a:pt x="43830" y="7069"/>
                                            <a:pt x="4732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038630825" name="任意多边形: 形状 2038630825">
                                    <a:extLst>
                                      <a:ext uri="{FF2B5EF4-FFF2-40B4-BE49-F238E27FC236}">
                                        <a16:creationId xmlns:a16="http://schemas.microsoft.com/office/drawing/2014/main" id="{FE206DD6-665D-9130-8ED7-EF874885B944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4320000">
                                      <a:off x="1087072" y="1328804"/>
                                      <a:ext cx="7110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179" h="164306">
                                          <a:moveTo>
                                            <a:pt x="56945" y="0"/>
                                          </a:moveTo>
                                          <a:cubicBezTo>
                                            <a:pt x="72646" y="0"/>
                                            <a:pt x="85073" y="4353"/>
                                            <a:pt x="94226" y="13060"/>
                                          </a:cubicBezTo>
                                          <a:cubicBezTo>
                                            <a:pt x="103379" y="21766"/>
                                            <a:pt x="107955" y="32556"/>
                                            <a:pt x="107955" y="45430"/>
                                          </a:cubicBezTo>
                                          <a:cubicBezTo>
                                            <a:pt x="107955" y="51978"/>
                                            <a:pt x="106616" y="58415"/>
                                            <a:pt x="103937" y="64740"/>
                                          </a:cubicBezTo>
                                          <a:cubicBezTo>
                                            <a:pt x="101258" y="71065"/>
                                            <a:pt x="96812" y="77725"/>
                                            <a:pt x="90598" y="84720"/>
                                          </a:cubicBezTo>
                                          <a:cubicBezTo>
                                            <a:pt x="84385" y="91715"/>
                                            <a:pt x="74060" y="101315"/>
                                            <a:pt x="59623" y="113519"/>
                                          </a:cubicBezTo>
                                          <a:cubicBezTo>
                                            <a:pt x="47568" y="123639"/>
                                            <a:pt x="39829" y="130504"/>
                                            <a:pt x="36406" y="134113"/>
                                          </a:cubicBezTo>
                                          <a:cubicBezTo>
                                            <a:pt x="32983" y="137722"/>
                                            <a:pt x="30155" y="141349"/>
                                            <a:pt x="27923" y="144996"/>
                                          </a:cubicBezTo>
                                          <a:lnTo>
                                            <a:pt x="108179" y="144996"/>
                                          </a:lnTo>
                                          <a:lnTo>
                                            <a:pt x="108179" y="164306"/>
                                          </a:lnTo>
                                          <a:lnTo>
                                            <a:pt x="18" y="164306"/>
                                          </a:lnTo>
                                          <a:cubicBezTo>
                                            <a:pt x="-131" y="159469"/>
                                            <a:pt x="650" y="154818"/>
                                            <a:pt x="2362" y="150353"/>
                                          </a:cubicBezTo>
                                          <a:cubicBezTo>
                                            <a:pt x="5115" y="142986"/>
                                            <a:pt x="9524" y="135731"/>
                                            <a:pt x="15589" y="128587"/>
                                          </a:cubicBezTo>
                                          <a:cubicBezTo>
                                            <a:pt x="21654" y="121444"/>
                                            <a:pt x="30416" y="113184"/>
                                            <a:pt x="41876" y="103807"/>
                                          </a:cubicBezTo>
                                          <a:cubicBezTo>
                                            <a:pt x="59661" y="89222"/>
                                            <a:pt x="71678" y="77670"/>
                                            <a:pt x="77929" y="69149"/>
                                          </a:cubicBezTo>
                                          <a:cubicBezTo>
                                            <a:pt x="84180" y="60629"/>
                                            <a:pt x="87305" y="52573"/>
                                            <a:pt x="87305" y="44983"/>
                                          </a:cubicBezTo>
                                          <a:cubicBezTo>
                                            <a:pt x="87305" y="37021"/>
                                            <a:pt x="84459" y="30305"/>
                                            <a:pt x="78766" y="24836"/>
                                          </a:cubicBezTo>
                                          <a:cubicBezTo>
                                            <a:pt x="73074" y="19366"/>
                                            <a:pt x="65651" y="16631"/>
                                            <a:pt x="56498" y="16631"/>
                                          </a:cubicBezTo>
                                          <a:cubicBezTo>
                                            <a:pt x="46824" y="16631"/>
                                            <a:pt x="39085" y="19534"/>
                                            <a:pt x="33281" y="25338"/>
                                          </a:cubicBezTo>
                                          <a:cubicBezTo>
                                            <a:pt x="27477" y="31142"/>
                                            <a:pt x="24537" y="39179"/>
                                            <a:pt x="24463" y="49448"/>
                                          </a:cubicBezTo>
                                          <a:lnTo>
                                            <a:pt x="3813" y="47327"/>
                                          </a:lnTo>
                                          <a:cubicBezTo>
                                            <a:pt x="5227" y="31924"/>
                                            <a:pt x="10547" y="20185"/>
                                            <a:pt x="19775" y="12111"/>
                                          </a:cubicBezTo>
                                          <a:cubicBezTo>
                                            <a:pt x="29002" y="4037"/>
                                            <a:pt x="41392" y="0"/>
                                            <a:pt x="5694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845398883" name="任意多边形: 形状 1845398883">
                                    <a:extLst>
                                      <a:ext uri="{FF2B5EF4-FFF2-40B4-BE49-F238E27FC236}">
                                        <a16:creationId xmlns:a16="http://schemas.microsoft.com/office/drawing/2014/main" id="{9E95ECAC-A366-A444-A75D-BC211F7E5C47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6480000">
                                      <a:off x="1078377" y="1187020"/>
                                      <a:ext cx="6921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156" h="167208">
                                          <a:moveTo>
                                            <a:pt x="51234" y="0"/>
                                          </a:moveTo>
                                          <a:cubicBezTo>
                                            <a:pt x="60163" y="0"/>
                                            <a:pt x="68386" y="1916"/>
                                            <a:pt x="75902" y="5748"/>
                                          </a:cubicBezTo>
                                          <a:cubicBezTo>
                                            <a:pt x="83418" y="9581"/>
                                            <a:pt x="89166" y="14808"/>
                                            <a:pt x="93147" y="21431"/>
                                          </a:cubicBezTo>
                                          <a:cubicBezTo>
                                            <a:pt x="97129" y="28054"/>
                                            <a:pt x="99119" y="35086"/>
                                            <a:pt x="99119" y="42528"/>
                                          </a:cubicBezTo>
                                          <a:cubicBezTo>
                                            <a:pt x="99119" y="49597"/>
                                            <a:pt x="97222" y="56034"/>
                                            <a:pt x="93427" y="61838"/>
                                          </a:cubicBezTo>
                                          <a:cubicBezTo>
                                            <a:pt x="89631" y="67642"/>
                                            <a:pt x="84013" y="72256"/>
                                            <a:pt x="76572" y="75679"/>
                                          </a:cubicBezTo>
                                          <a:cubicBezTo>
                                            <a:pt x="86246" y="77911"/>
                                            <a:pt x="93761" y="82544"/>
                                            <a:pt x="99119" y="89576"/>
                                          </a:cubicBezTo>
                                          <a:cubicBezTo>
                                            <a:pt x="104477" y="96608"/>
                                            <a:pt x="107156" y="105407"/>
                                            <a:pt x="107156" y="115974"/>
                                          </a:cubicBezTo>
                                          <a:cubicBezTo>
                                            <a:pt x="107156" y="130262"/>
                                            <a:pt x="101947" y="142373"/>
                                            <a:pt x="91529" y="152307"/>
                                          </a:cubicBezTo>
                                          <a:cubicBezTo>
                                            <a:pt x="81111" y="162241"/>
                                            <a:pt x="67940" y="167208"/>
                                            <a:pt x="52015" y="167208"/>
                                          </a:cubicBezTo>
                                          <a:cubicBezTo>
                                            <a:pt x="37653" y="167208"/>
                                            <a:pt x="25728" y="162929"/>
                                            <a:pt x="16241" y="154372"/>
                                          </a:cubicBezTo>
                                          <a:cubicBezTo>
                                            <a:pt x="6753" y="145814"/>
                                            <a:pt x="1339" y="134727"/>
                                            <a:pt x="0" y="121109"/>
                                          </a:cubicBezTo>
                                          <a:lnTo>
                                            <a:pt x="20091" y="118430"/>
                                          </a:lnTo>
                                          <a:cubicBezTo>
                                            <a:pt x="22398" y="129815"/>
                                            <a:pt x="26324" y="138019"/>
                                            <a:pt x="31867" y="143042"/>
                                          </a:cubicBezTo>
                                          <a:cubicBezTo>
                                            <a:pt x="37411" y="148065"/>
                                            <a:pt x="44164" y="150577"/>
                                            <a:pt x="52127" y="150577"/>
                                          </a:cubicBezTo>
                                          <a:cubicBezTo>
                                            <a:pt x="61577" y="150577"/>
                                            <a:pt x="69558" y="147303"/>
                                            <a:pt x="76069" y="140754"/>
                                          </a:cubicBezTo>
                                          <a:cubicBezTo>
                                            <a:pt x="82581" y="134206"/>
                                            <a:pt x="85836" y="126095"/>
                                            <a:pt x="85836" y="116421"/>
                                          </a:cubicBezTo>
                                          <a:cubicBezTo>
                                            <a:pt x="85836" y="107193"/>
                                            <a:pt x="82823" y="99584"/>
                                            <a:pt x="76795" y="93594"/>
                                          </a:cubicBezTo>
                                          <a:cubicBezTo>
                                            <a:pt x="70767" y="87604"/>
                                            <a:pt x="63103" y="84609"/>
                                            <a:pt x="53801" y="84609"/>
                                          </a:cubicBezTo>
                                          <a:cubicBezTo>
                                            <a:pt x="50006" y="84609"/>
                                            <a:pt x="45281" y="85353"/>
                                            <a:pt x="39625" y="86841"/>
                                          </a:cubicBezTo>
                                          <a:lnTo>
                                            <a:pt x="41858" y="69205"/>
                                          </a:lnTo>
                                          <a:cubicBezTo>
                                            <a:pt x="43197" y="69354"/>
                                            <a:pt x="44276" y="69428"/>
                                            <a:pt x="45095" y="69428"/>
                                          </a:cubicBezTo>
                                          <a:cubicBezTo>
                                            <a:pt x="53652" y="69428"/>
                                            <a:pt x="61354" y="67196"/>
                                            <a:pt x="68200" y="62731"/>
                                          </a:cubicBezTo>
                                          <a:cubicBezTo>
                                            <a:pt x="75046" y="58266"/>
                                            <a:pt x="78469" y="51383"/>
                                            <a:pt x="78469" y="42081"/>
                                          </a:cubicBezTo>
                                          <a:cubicBezTo>
                                            <a:pt x="78469" y="34714"/>
                                            <a:pt x="75976" y="28612"/>
                                            <a:pt x="70991" y="23775"/>
                                          </a:cubicBezTo>
                                          <a:cubicBezTo>
                                            <a:pt x="66005" y="18938"/>
                                            <a:pt x="59568" y="16520"/>
                                            <a:pt x="51680" y="16520"/>
                                          </a:cubicBezTo>
                                          <a:cubicBezTo>
                                            <a:pt x="43867" y="16520"/>
                                            <a:pt x="37356" y="18975"/>
                                            <a:pt x="32147" y="23887"/>
                                          </a:cubicBezTo>
                                          <a:cubicBezTo>
                                            <a:pt x="26938" y="28798"/>
                                            <a:pt x="23589" y="36165"/>
                                            <a:pt x="22101" y="45988"/>
                                          </a:cubicBezTo>
                                          <a:lnTo>
                                            <a:pt x="2009" y="42416"/>
                                          </a:lnTo>
                                          <a:cubicBezTo>
                                            <a:pt x="4465" y="28947"/>
                                            <a:pt x="10046" y="18510"/>
                                            <a:pt x="18752" y="11106"/>
                                          </a:cubicBezTo>
                                          <a:cubicBezTo>
                                            <a:pt x="27458" y="3702"/>
                                            <a:pt x="38286" y="0"/>
                                            <a:pt x="51234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882709240" name="任意多边形: 形状 882709240">
                                    <a:extLst>
                                      <a:ext uri="{FF2B5EF4-FFF2-40B4-BE49-F238E27FC236}">
                                        <a16:creationId xmlns:a16="http://schemas.microsoft.com/office/drawing/2014/main" id="{E145B8DC-0DA2-2D33-698B-49966617F4DA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8640000">
                                      <a:off x="1146747" y="1072204"/>
                                      <a:ext cx="7470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13184" h="163636">
                                          <a:moveTo>
                                            <a:pt x="70991" y="32258"/>
                                          </a:moveTo>
                                          <a:lnTo>
                                            <a:pt x="19757" y="106040"/>
                                          </a:lnTo>
                                          <a:lnTo>
                                            <a:pt x="70991" y="106040"/>
                                          </a:lnTo>
                                          <a:close/>
                                          <a:moveTo>
                                            <a:pt x="74675" y="0"/>
                                          </a:moveTo>
                                          <a:lnTo>
                                            <a:pt x="91083" y="0"/>
                                          </a:lnTo>
                                          <a:lnTo>
                                            <a:pt x="91083" y="106040"/>
                                          </a:lnTo>
                                          <a:lnTo>
                                            <a:pt x="113184" y="106040"/>
                                          </a:lnTo>
                                          <a:lnTo>
                                            <a:pt x="113184" y="124457"/>
                                          </a:lnTo>
                                          <a:lnTo>
                                            <a:pt x="91083" y="124457"/>
                                          </a:lnTo>
                                          <a:lnTo>
                                            <a:pt x="91083" y="163636"/>
                                          </a:lnTo>
                                          <a:lnTo>
                                            <a:pt x="70991" y="163636"/>
                                          </a:lnTo>
                                          <a:lnTo>
                                            <a:pt x="70991" y="124457"/>
                                          </a:lnTo>
                                          <a:lnTo>
                                            <a:pt x="0" y="124457"/>
                                          </a:lnTo>
                                          <a:lnTo>
                                            <a:pt x="0" y="10604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51337705" name="任意多边形: 形状 51337705">
                                    <a:extLst>
                                      <a:ext uri="{FF2B5EF4-FFF2-40B4-BE49-F238E27FC236}">
                                        <a16:creationId xmlns:a16="http://schemas.microsoft.com/office/drawing/2014/main" id="{FACD1009-1114-D6D9-B930-5A9E849F1543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0800000">
                                      <a:off x="1281608" y="1021967"/>
                                      <a:ext cx="7136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496" h="164195">
                                          <a:moveTo>
                                            <a:pt x="19422" y="0"/>
                                          </a:moveTo>
                                          <a:lnTo>
                                            <a:pt x="100794" y="0"/>
                                          </a:lnTo>
                                          <a:lnTo>
                                            <a:pt x="100794" y="19199"/>
                                          </a:lnTo>
                                          <a:lnTo>
                                            <a:pt x="35496" y="19199"/>
                                          </a:lnTo>
                                          <a:lnTo>
                                            <a:pt x="26677" y="63178"/>
                                          </a:lnTo>
                                          <a:cubicBezTo>
                                            <a:pt x="36500" y="56331"/>
                                            <a:pt x="46806" y="52908"/>
                                            <a:pt x="57597" y="52908"/>
                                          </a:cubicBezTo>
                                          <a:cubicBezTo>
                                            <a:pt x="71884" y="52908"/>
                                            <a:pt x="83939" y="57857"/>
                                            <a:pt x="93762" y="67754"/>
                                          </a:cubicBezTo>
                                          <a:cubicBezTo>
                                            <a:pt x="103584" y="77651"/>
                                            <a:pt x="108496" y="90376"/>
                                            <a:pt x="108496" y="105929"/>
                                          </a:cubicBezTo>
                                          <a:cubicBezTo>
                                            <a:pt x="108496" y="120737"/>
                                            <a:pt x="104180" y="133536"/>
                                            <a:pt x="95548" y="144326"/>
                                          </a:cubicBezTo>
                                          <a:cubicBezTo>
                                            <a:pt x="85055" y="157572"/>
                                            <a:pt x="70731" y="164195"/>
                                            <a:pt x="52574" y="164195"/>
                                          </a:cubicBezTo>
                                          <a:cubicBezTo>
                                            <a:pt x="37691" y="164195"/>
                                            <a:pt x="25543" y="160028"/>
                                            <a:pt x="16129" y="151693"/>
                                          </a:cubicBezTo>
                                          <a:cubicBezTo>
                                            <a:pt x="6716" y="143359"/>
                                            <a:pt x="1339" y="132308"/>
                                            <a:pt x="0" y="118542"/>
                                          </a:cubicBezTo>
                                          <a:lnTo>
                                            <a:pt x="21096" y="116756"/>
                                          </a:lnTo>
                                          <a:cubicBezTo>
                                            <a:pt x="22659" y="127025"/>
                                            <a:pt x="26287" y="134745"/>
                                            <a:pt x="31979" y="139917"/>
                                          </a:cubicBezTo>
                                          <a:cubicBezTo>
                                            <a:pt x="37672" y="145089"/>
                                            <a:pt x="44537" y="147675"/>
                                            <a:pt x="52574" y="147675"/>
                                          </a:cubicBezTo>
                                          <a:cubicBezTo>
                                            <a:pt x="62247" y="147675"/>
                                            <a:pt x="70433" y="144029"/>
                                            <a:pt x="77130" y="136736"/>
                                          </a:cubicBezTo>
                                          <a:cubicBezTo>
                                            <a:pt x="83827" y="129443"/>
                                            <a:pt x="87176" y="119770"/>
                                            <a:pt x="87176" y="107714"/>
                                          </a:cubicBezTo>
                                          <a:cubicBezTo>
                                            <a:pt x="87176" y="96255"/>
                                            <a:pt x="83958" y="87213"/>
                                            <a:pt x="77521" y="80590"/>
                                          </a:cubicBezTo>
                                          <a:cubicBezTo>
                                            <a:pt x="71084" y="73968"/>
                                            <a:pt x="62657" y="70656"/>
                                            <a:pt x="52239" y="70656"/>
                                          </a:cubicBezTo>
                                          <a:cubicBezTo>
                                            <a:pt x="45765" y="70656"/>
                                            <a:pt x="39923" y="72126"/>
                                            <a:pt x="34714" y="75065"/>
                                          </a:cubicBezTo>
                                          <a:cubicBezTo>
                                            <a:pt x="29505" y="78005"/>
                                            <a:pt x="25412" y="81818"/>
                                            <a:pt x="22436" y="86506"/>
                                          </a:cubicBezTo>
                                          <a:lnTo>
                                            <a:pt x="3572" y="84051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834840010" name="任意多边形: 形状 1834840010">
                                    <a:extLst>
                                      <a:ext uri="{FF2B5EF4-FFF2-40B4-BE49-F238E27FC236}">
                                        <a16:creationId xmlns:a16="http://schemas.microsoft.com/office/drawing/2014/main" id="{350B9EF3-A766-CF05-7D99-0D1667AD032B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2960000">
                                      <a:off x="1410808" y="1057159"/>
                                      <a:ext cx="6983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049" h="167097">
                                          <a:moveTo>
                                            <a:pt x="55699" y="75902"/>
                                          </a:moveTo>
                                          <a:cubicBezTo>
                                            <a:pt x="46620" y="75902"/>
                                            <a:pt x="38919" y="79158"/>
                                            <a:pt x="32593" y="85669"/>
                                          </a:cubicBezTo>
                                          <a:cubicBezTo>
                                            <a:pt x="26268" y="92180"/>
                                            <a:pt x="23106" y="100719"/>
                                            <a:pt x="23106" y="111286"/>
                                          </a:cubicBezTo>
                                          <a:cubicBezTo>
                                            <a:pt x="23106" y="118207"/>
                                            <a:pt x="24575" y="124830"/>
                                            <a:pt x="27515" y="131155"/>
                                          </a:cubicBezTo>
                                          <a:cubicBezTo>
                                            <a:pt x="30454" y="137480"/>
                                            <a:pt x="34565" y="142298"/>
                                            <a:pt x="39849" y="145610"/>
                                          </a:cubicBezTo>
                                          <a:cubicBezTo>
                                            <a:pt x="45132" y="148921"/>
                                            <a:pt x="50676" y="150577"/>
                                            <a:pt x="56480" y="150577"/>
                                          </a:cubicBezTo>
                                          <a:cubicBezTo>
                                            <a:pt x="64964" y="150577"/>
                                            <a:pt x="72256" y="147154"/>
                                            <a:pt x="78358" y="140308"/>
                                          </a:cubicBezTo>
                                          <a:cubicBezTo>
                                            <a:pt x="84460" y="133462"/>
                                            <a:pt x="87511" y="124160"/>
                                            <a:pt x="87511" y="112402"/>
                                          </a:cubicBezTo>
                                          <a:cubicBezTo>
                                            <a:pt x="87511" y="101091"/>
                                            <a:pt x="84497" y="92180"/>
                                            <a:pt x="78470" y="85669"/>
                                          </a:cubicBezTo>
                                          <a:cubicBezTo>
                                            <a:pt x="72442" y="79158"/>
                                            <a:pt x="64852" y="75902"/>
                                            <a:pt x="55699" y="75902"/>
                                          </a:cubicBezTo>
                                          <a:close/>
                                          <a:moveTo>
                                            <a:pt x="58713" y="0"/>
                                          </a:moveTo>
                                          <a:cubicBezTo>
                                            <a:pt x="71586" y="0"/>
                                            <a:pt x="82135" y="3609"/>
                                            <a:pt x="90357" y="10827"/>
                                          </a:cubicBezTo>
                                          <a:cubicBezTo>
                                            <a:pt x="98580" y="18045"/>
                                            <a:pt x="103510" y="28017"/>
                                            <a:pt x="105147" y="40742"/>
                                          </a:cubicBezTo>
                                          <a:lnTo>
                                            <a:pt x="85167" y="42304"/>
                                          </a:lnTo>
                                          <a:cubicBezTo>
                                            <a:pt x="83381" y="34416"/>
                                            <a:pt x="80851" y="28687"/>
                                            <a:pt x="77577" y="25115"/>
                                          </a:cubicBezTo>
                                          <a:cubicBezTo>
                                            <a:pt x="72145" y="19385"/>
                                            <a:pt x="65447" y="16520"/>
                                            <a:pt x="57485" y="16520"/>
                                          </a:cubicBezTo>
                                          <a:cubicBezTo>
                                            <a:pt x="51085" y="16520"/>
                                            <a:pt x="45467" y="18306"/>
                                            <a:pt x="40630" y="21878"/>
                                          </a:cubicBezTo>
                                          <a:cubicBezTo>
                                            <a:pt x="34305" y="26491"/>
                                            <a:pt x="29319" y="33226"/>
                                            <a:pt x="25673" y="42081"/>
                                          </a:cubicBezTo>
                                          <a:cubicBezTo>
                                            <a:pt x="22027" y="50936"/>
                                            <a:pt x="20129" y="63549"/>
                                            <a:pt x="19980" y="79921"/>
                                          </a:cubicBezTo>
                                          <a:cubicBezTo>
                                            <a:pt x="24817" y="72554"/>
                                            <a:pt x="30733" y="67084"/>
                                            <a:pt x="37728" y="63512"/>
                                          </a:cubicBezTo>
                                          <a:cubicBezTo>
                                            <a:pt x="44723" y="59940"/>
                                            <a:pt x="52053" y="58154"/>
                                            <a:pt x="59717" y="58154"/>
                                          </a:cubicBezTo>
                                          <a:cubicBezTo>
                                            <a:pt x="73112" y="58154"/>
                                            <a:pt x="84516" y="63084"/>
                                            <a:pt x="93929" y="72944"/>
                                          </a:cubicBezTo>
                                          <a:cubicBezTo>
                                            <a:pt x="103343" y="82804"/>
                                            <a:pt x="108049" y="95548"/>
                                            <a:pt x="108049" y="111175"/>
                                          </a:cubicBezTo>
                                          <a:cubicBezTo>
                                            <a:pt x="108049" y="121444"/>
                                            <a:pt x="105835" y="130987"/>
                                            <a:pt x="101408" y="139805"/>
                                          </a:cubicBezTo>
                                          <a:cubicBezTo>
                                            <a:pt x="96980" y="148623"/>
                                            <a:pt x="90897" y="155377"/>
                                            <a:pt x="83158" y="160065"/>
                                          </a:cubicBezTo>
                                          <a:cubicBezTo>
                                            <a:pt x="75419" y="164753"/>
                                            <a:pt x="66638" y="167097"/>
                                            <a:pt x="56815" y="167097"/>
                                          </a:cubicBezTo>
                                          <a:cubicBezTo>
                                            <a:pt x="40072" y="167097"/>
                                            <a:pt x="26417" y="160939"/>
                                            <a:pt x="15850" y="148623"/>
                                          </a:cubicBezTo>
                                          <a:cubicBezTo>
                                            <a:pt x="5283" y="136308"/>
                                            <a:pt x="0" y="116012"/>
                                            <a:pt x="0" y="87734"/>
                                          </a:cubicBezTo>
                                          <a:cubicBezTo>
                                            <a:pt x="0" y="56108"/>
                                            <a:pt x="5842" y="33114"/>
                                            <a:pt x="17525" y="18752"/>
                                          </a:cubicBezTo>
                                          <a:cubicBezTo>
                                            <a:pt x="27719" y="6251"/>
                                            <a:pt x="41449" y="0"/>
                                            <a:pt x="58713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464056304" name="任意多边形: 形状 464056304">
                                    <a:extLst>
                                      <a:ext uri="{FF2B5EF4-FFF2-40B4-BE49-F238E27FC236}">
                                        <a16:creationId xmlns:a16="http://schemas.microsoft.com/office/drawing/2014/main" id="{3F47F3A1-A75E-9DA0-DA76-0FE1ED2136C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5120000">
                                      <a:off x="1503063" y="1155490"/>
                                      <a:ext cx="7083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5929" h="16151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929" y="0"/>
                                          </a:lnTo>
                                          <a:lnTo>
                                            <a:pt x="105929" y="15626"/>
                                          </a:lnTo>
                                          <a:cubicBezTo>
                                            <a:pt x="95511" y="26714"/>
                                            <a:pt x="85186" y="41448"/>
                                            <a:pt x="74954" y="59828"/>
                                          </a:cubicBezTo>
                                          <a:cubicBezTo>
                                            <a:pt x="64722" y="78209"/>
                                            <a:pt x="56816" y="97110"/>
                                            <a:pt x="51235" y="116532"/>
                                          </a:cubicBezTo>
                                          <a:cubicBezTo>
                                            <a:pt x="47216" y="130224"/>
                                            <a:pt x="44649" y="145219"/>
                                            <a:pt x="43533" y="161515"/>
                                          </a:cubicBezTo>
                                          <a:lnTo>
                                            <a:pt x="22883" y="161515"/>
                                          </a:lnTo>
                                          <a:cubicBezTo>
                                            <a:pt x="23106" y="148642"/>
                                            <a:pt x="25636" y="133089"/>
                                            <a:pt x="30473" y="114858"/>
                                          </a:cubicBezTo>
                                          <a:cubicBezTo>
                                            <a:pt x="35310" y="96626"/>
                                            <a:pt x="42249" y="79046"/>
                                            <a:pt x="51290" y="62117"/>
                                          </a:cubicBezTo>
                                          <a:cubicBezTo>
                                            <a:pt x="60332" y="45187"/>
                                            <a:pt x="69950" y="30919"/>
                                            <a:pt x="80144" y="19310"/>
                                          </a:cubicBezTo>
                                          <a:lnTo>
                                            <a:pt x="0" y="1931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657258831" name="任意多边形: 形状 657258831">
                                    <a:extLst>
                                      <a:ext uri="{FF2B5EF4-FFF2-40B4-BE49-F238E27FC236}">
                                        <a16:creationId xmlns:a16="http://schemas.microsoft.com/office/drawing/2014/main" id="{156E2057-6DF7-E724-5CD9-8EA08F62F08C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7280000">
                                      <a:off x="1519203" y="1297385"/>
                                      <a:ext cx="6969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826" h="167097">
                                          <a:moveTo>
                                            <a:pt x="53466" y="84274"/>
                                          </a:moveTo>
                                          <a:cubicBezTo>
                                            <a:pt x="44016" y="84274"/>
                                            <a:pt x="36184" y="87399"/>
                                            <a:pt x="29970" y="93650"/>
                                          </a:cubicBezTo>
                                          <a:cubicBezTo>
                                            <a:pt x="23756" y="99901"/>
                                            <a:pt x="20650" y="107714"/>
                                            <a:pt x="20650" y="117091"/>
                                          </a:cubicBezTo>
                                          <a:cubicBezTo>
                                            <a:pt x="20650" y="122820"/>
                                            <a:pt x="22008" y="128364"/>
                                            <a:pt x="24724" y="133722"/>
                                          </a:cubicBezTo>
                                          <a:cubicBezTo>
                                            <a:pt x="27440" y="139080"/>
                                            <a:pt x="31477" y="143228"/>
                                            <a:pt x="36835" y="146168"/>
                                          </a:cubicBezTo>
                                          <a:cubicBezTo>
                                            <a:pt x="42193" y="149107"/>
                                            <a:pt x="47960" y="150577"/>
                                            <a:pt x="54136" y="150577"/>
                                          </a:cubicBezTo>
                                          <a:cubicBezTo>
                                            <a:pt x="63735" y="150577"/>
                                            <a:pt x="71661" y="147489"/>
                                            <a:pt x="77911" y="141312"/>
                                          </a:cubicBezTo>
                                          <a:cubicBezTo>
                                            <a:pt x="84162" y="135136"/>
                                            <a:pt x="87287" y="127285"/>
                                            <a:pt x="87287" y="117760"/>
                                          </a:cubicBezTo>
                                          <a:cubicBezTo>
                                            <a:pt x="87287" y="108086"/>
                                            <a:pt x="84069" y="100087"/>
                                            <a:pt x="77632" y="93762"/>
                                          </a:cubicBezTo>
                                          <a:cubicBezTo>
                                            <a:pt x="71195" y="87437"/>
                                            <a:pt x="63140" y="84274"/>
                                            <a:pt x="53466" y="84274"/>
                                          </a:cubicBezTo>
                                          <a:close/>
                                          <a:moveTo>
                                            <a:pt x="53801" y="16520"/>
                                          </a:moveTo>
                                          <a:cubicBezTo>
                                            <a:pt x="46137" y="16520"/>
                                            <a:pt x="39774" y="18976"/>
                                            <a:pt x="34714" y="23887"/>
                                          </a:cubicBezTo>
                                          <a:cubicBezTo>
                                            <a:pt x="29654" y="28798"/>
                                            <a:pt x="27124" y="34677"/>
                                            <a:pt x="27124" y="41523"/>
                                          </a:cubicBezTo>
                                          <a:cubicBezTo>
                                            <a:pt x="27124" y="49262"/>
                                            <a:pt x="29617" y="55587"/>
                                            <a:pt x="34602" y="60499"/>
                                          </a:cubicBezTo>
                                          <a:cubicBezTo>
                                            <a:pt x="39588" y="65410"/>
                                            <a:pt x="46062" y="67866"/>
                                            <a:pt x="54024" y="67866"/>
                                          </a:cubicBezTo>
                                          <a:cubicBezTo>
                                            <a:pt x="61763" y="67866"/>
                                            <a:pt x="68107" y="65429"/>
                                            <a:pt x="73056" y="60554"/>
                                          </a:cubicBezTo>
                                          <a:cubicBezTo>
                                            <a:pt x="78004" y="55680"/>
                                            <a:pt x="80479" y="49709"/>
                                            <a:pt x="80479" y="42639"/>
                                          </a:cubicBezTo>
                                          <a:cubicBezTo>
                                            <a:pt x="80479" y="35272"/>
                                            <a:pt x="77930" y="29077"/>
                                            <a:pt x="72833" y="24054"/>
                                          </a:cubicBezTo>
                                          <a:cubicBezTo>
                                            <a:pt x="67735" y="19031"/>
                                            <a:pt x="61391" y="16520"/>
                                            <a:pt x="53801" y="16520"/>
                                          </a:cubicBezTo>
                                          <a:close/>
                                          <a:moveTo>
                                            <a:pt x="53578" y="0"/>
                                          </a:moveTo>
                                          <a:cubicBezTo>
                                            <a:pt x="67865" y="0"/>
                                            <a:pt x="79362" y="4149"/>
                                            <a:pt x="88069" y="12446"/>
                                          </a:cubicBezTo>
                                          <a:cubicBezTo>
                                            <a:pt x="96775" y="20743"/>
                                            <a:pt x="101129" y="30845"/>
                                            <a:pt x="101129" y="42751"/>
                                          </a:cubicBezTo>
                                          <a:cubicBezTo>
                                            <a:pt x="101129" y="50341"/>
                                            <a:pt x="99138" y="56945"/>
                                            <a:pt x="95157" y="62564"/>
                                          </a:cubicBezTo>
                                          <a:cubicBezTo>
                                            <a:pt x="91176" y="68182"/>
                                            <a:pt x="85129" y="72516"/>
                                            <a:pt x="77018" y="75567"/>
                                          </a:cubicBezTo>
                                          <a:cubicBezTo>
                                            <a:pt x="87064" y="78842"/>
                                            <a:pt x="94710" y="84125"/>
                                            <a:pt x="99956" y="91418"/>
                                          </a:cubicBezTo>
                                          <a:cubicBezTo>
                                            <a:pt x="105203" y="98710"/>
                                            <a:pt x="107826" y="107417"/>
                                            <a:pt x="107826" y="117537"/>
                                          </a:cubicBezTo>
                                          <a:cubicBezTo>
                                            <a:pt x="107826" y="131527"/>
                                            <a:pt x="102877" y="143284"/>
                                            <a:pt x="92980" y="152809"/>
                                          </a:cubicBezTo>
                                          <a:cubicBezTo>
                                            <a:pt x="83083" y="162334"/>
                                            <a:pt x="70061" y="167097"/>
                                            <a:pt x="53913" y="167097"/>
                                          </a:cubicBezTo>
                                          <a:cubicBezTo>
                                            <a:pt x="37765" y="167097"/>
                                            <a:pt x="24742" y="162316"/>
                                            <a:pt x="14845" y="152753"/>
                                          </a:cubicBezTo>
                                          <a:cubicBezTo>
                                            <a:pt x="4948" y="143191"/>
                                            <a:pt x="0" y="131266"/>
                                            <a:pt x="0" y="116979"/>
                                          </a:cubicBezTo>
                                          <a:cubicBezTo>
                                            <a:pt x="0" y="106338"/>
                                            <a:pt x="2697" y="97427"/>
                                            <a:pt x="8092" y="90246"/>
                                          </a:cubicBezTo>
                                          <a:cubicBezTo>
                                            <a:pt x="13487" y="83065"/>
                                            <a:pt x="21171" y="78172"/>
                                            <a:pt x="31142" y="75567"/>
                                          </a:cubicBezTo>
                                          <a:cubicBezTo>
                                            <a:pt x="22808" y="72516"/>
                                            <a:pt x="16631" y="68163"/>
                                            <a:pt x="12613" y="62508"/>
                                          </a:cubicBezTo>
                                          <a:cubicBezTo>
                                            <a:pt x="8595" y="56852"/>
                                            <a:pt x="6585" y="50081"/>
                                            <a:pt x="6585" y="42193"/>
                                          </a:cubicBezTo>
                                          <a:cubicBezTo>
                                            <a:pt x="6585" y="30287"/>
                                            <a:pt x="10864" y="20278"/>
                                            <a:pt x="19422" y="12167"/>
                                          </a:cubicBezTo>
                                          <a:cubicBezTo>
                                            <a:pt x="27979" y="4056"/>
                                            <a:pt x="39365" y="0"/>
                                            <a:pt x="5357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72702745" name="任意多边形: 形状 272702745">
                                    <a:extLst>
                                      <a:ext uri="{FF2B5EF4-FFF2-40B4-BE49-F238E27FC236}">
                                        <a16:creationId xmlns:a16="http://schemas.microsoft.com/office/drawing/2014/main" id="{CE64E86C-4919-CF23-AC97-B762D4F55FC7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9440000">
                                      <a:off x="1436837" y="1435023"/>
                                      <a:ext cx="6954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603" h="167097">
                                          <a:moveTo>
                                            <a:pt x="53913" y="16632"/>
                                          </a:moveTo>
                                          <a:cubicBezTo>
                                            <a:pt x="44983" y="16632"/>
                                            <a:pt x="37207" y="20278"/>
                                            <a:pt x="30584" y="27570"/>
                                          </a:cubicBezTo>
                                          <a:cubicBezTo>
                                            <a:pt x="23961" y="34863"/>
                                            <a:pt x="20650" y="44314"/>
                                            <a:pt x="20650" y="55922"/>
                                          </a:cubicBezTo>
                                          <a:cubicBezTo>
                                            <a:pt x="20650" y="66340"/>
                                            <a:pt x="23794" y="74805"/>
                                            <a:pt x="30082" y="81316"/>
                                          </a:cubicBezTo>
                                          <a:cubicBezTo>
                                            <a:pt x="36370" y="87827"/>
                                            <a:pt x="44128" y="91083"/>
                                            <a:pt x="53355" y="91083"/>
                                          </a:cubicBezTo>
                                          <a:cubicBezTo>
                                            <a:pt x="62657" y="91083"/>
                                            <a:pt x="70303" y="87827"/>
                                            <a:pt x="76293" y="81316"/>
                                          </a:cubicBezTo>
                                          <a:cubicBezTo>
                                            <a:pt x="82283" y="74805"/>
                                            <a:pt x="85279" y="65782"/>
                                            <a:pt x="85279" y="54248"/>
                                          </a:cubicBezTo>
                                          <a:cubicBezTo>
                                            <a:pt x="85279" y="42714"/>
                                            <a:pt x="82209" y="33561"/>
                                            <a:pt x="76070" y="26789"/>
                                          </a:cubicBezTo>
                                          <a:cubicBezTo>
                                            <a:pt x="69931" y="20017"/>
                                            <a:pt x="62545" y="16632"/>
                                            <a:pt x="53913" y="16632"/>
                                          </a:cubicBezTo>
                                          <a:close/>
                                          <a:moveTo>
                                            <a:pt x="51457" y="0"/>
                                          </a:moveTo>
                                          <a:cubicBezTo>
                                            <a:pt x="62099" y="0"/>
                                            <a:pt x="71828" y="2865"/>
                                            <a:pt x="80646" y="8595"/>
                                          </a:cubicBezTo>
                                          <a:cubicBezTo>
                                            <a:pt x="89464" y="14325"/>
                                            <a:pt x="96162" y="22492"/>
                                            <a:pt x="100738" y="33096"/>
                                          </a:cubicBezTo>
                                          <a:cubicBezTo>
                                            <a:pt x="105315" y="43700"/>
                                            <a:pt x="107603" y="59048"/>
                                            <a:pt x="107603" y="79139"/>
                                          </a:cubicBezTo>
                                          <a:cubicBezTo>
                                            <a:pt x="107603" y="100050"/>
                                            <a:pt x="105333" y="116700"/>
                                            <a:pt x="100794" y="129090"/>
                                          </a:cubicBezTo>
                                          <a:cubicBezTo>
                                            <a:pt x="96255" y="141480"/>
                                            <a:pt x="89502" y="150912"/>
                                            <a:pt x="80535" y="157386"/>
                                          </a:cubicBezTo>
                                          <a:cubicBezTo>
                                            <a:pt x="71568" y="163860"/>
                                            <a:pt x="61057" y="167097"/>
                                            <a:pt x="49002" y="167097"/>
                                          </a:cubicBezTo>
                                          <a:cubicBezTo>
                                            <a:pt x="36202" y="167097"/>
                                            <a:pt x="25747" y="163543"/>
                                            <a:pt x="17636" y="156437"/>
                                          </a:cubicBezTo>
                                          <a:cubicBezTo>
                                            <a:pt x="9525" y="149330"/>
                                            <a:pt x="4651" y="139340"/>
                                            <a:pt x="3014" y="126467"/>
                                          </a:cubicBezTo>
                                          <a:lnTo>
                                            <a:pt x="22324" y="124681"/>
                                          </a:lnTo>
                                          <a:cubicBezTo>
                                            <a:pt x="23961" y="133759"/>
                                            <a:pt x="27087" y="140345"/>
                                            <a:pt x="31700" y="144438"/>
                                          </a:cubicBezTo>
                                          <a:cubicBezTo>
                                            <a:pt x="36314" y="148530"/>
                                            <a:pt x="42230" y="150577"/>
                                            <a:pt x="49448" y="150577"/>
                                          </a:cubicBezTo>
                                          <a:cubicBezTo>
                                            <a:pt x="55625" y="150577"/>
                                            <a:pt x="61038" y="149163"/>
                                            <a:pt x="65689" y="146335"/>
                                          </a:cubicBezTo>
                                          <a:cubicBezTo>
                                            <a:pt x="70340" y="143508"/>
                                            <a:pt x="74154" y="139731"/>
                                            <a:pt x="77130" y="135006"/>
                                          </a:cubicBezTo>
                                          <a:cubicBezTo>
                                            <a:pt x="80107" y="130280"/>
                                            <a:pt x="82600" y="123899"/>
                                            <a:pt x="84609" y="115863"/>
                                          </a:cubicBezTo>
                                          <a:cubicBezTo>
                                            <a:pt x="86618" y="107826"/>
                                            <a:pt x="87623" y="99640"/>
                                            <a:pt x="87623" y="91306"/>
                                          </a:cubicBezTo>
                                          <a:cubicBezTo>
                                            <a:pt x="87623" y="90413"/>
                                            <a:pt x="87585" y="89074"/>
                                            <a:pt x="87511" y="87288"/>
                                          </a:cubicBezTo>
                                          <a:cubicBezTo>
                                            <a:pt x="83493" y="93687"/>
                                            <a:pt x="78005" y="98878"/>
                                            <a:pt x="71047" y="102859"/>
                                          </a:cubicBezTo>
                                          <a:cubicBezTo>
                                            <a:pt x="64089" y="106840"/>
                                            <a:pt x="56555" y="108831"/>
                                            <a:pt x="48444" y="108831"/>
                                          </a:cubicBezTo>
                                          <a:cubicBezTo>
                                            <a:pt x="34900" y="108831"/>
                                            <a:pt x="23440" y="103919"/>
                                            <a:pt x="14064" y="94097"/>
                                          </a:cubicBezTo>
                                          <a:cubicBezTo>
                                            <a:pt x="4688" y="84274"/>
                                            <a:pt x="0" y="71326"/>
                                            <a:pt x="0" y="55252"/>
                                          </a:cubicBezTo>
                                          <a:cubicBezTo>
                                            <a:pt x="0" y="38658"/>
                                            <a:pt x="4893" y="25301"/>
                                            <a:pt x="14678" y="15180"/>
                                          </a:cubicBezTo>
                                          <a:cubicBezTo>
                                            <a:pt x="24464" y="5060"/>
                                            <a:pt x="36723" y="0"/>
                                            <a:pt x="5145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  <wpg:grpSp>
                                <wpg:cNvPr id="201468166" name="组合 201468166">
                                  <a:extLst>
                                    <a:ext uri="{FF2B5EF4-FFF2-40B4-BE49-F238E27FC236}">
                                      <a16:creationId xmlns:a16="http://schemas.microsoft.com/office/drawing/2014/main" id="{9734C03F-6D53-9DDE-DFB5-FFCAD2B7D3FA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803834" y="997688"/>
                                    <a:ext cx="525951" cy="525951"/>
                                    <a:chOff x="1803834" y="997688"/>
                                    <a:chExt cx="616002" cy="616002"/>
                                  </a:xfrm>
                                </wpg:grpSpPr>
                                <wpg:grpSp>
                                  <wpg:cNvPr id="1982619024" name="组合 1982619024">
                                    <a:extLst>
                                      <a:ext uri="{FF2B5EF4-FFF2-40B4-BE49-F238E27FC236}">
                                        <a16:creationId xmlns:a16="http://schemas.microsoft.com/office/drawing/2014/main" id="{B7F353F5-7A94-5A2C-4F62-C041F73361A3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803834" y="997688"/>
                                      <a:ext cx="616002" cy="616002"/>
                                      <a:chOff x="1803834" y="997688"/>
                                      <a:chExt cx="616002" cy="616002"/>
                                    </a:xfrm>
                                  </wpg:grpSpPr>
                                  <wps:wsp>
                                    <wps:cNvPr id="1113550017" name="圆: 空心 1113550017">
                                      <a:extLst>
                                        <a:ext uri="{FF2B5EF4-FFF2-40B4-BE49-F238E27FC236}">
                                          <a16:creationId xmlns:a16="http://schemas.microsoft.com/office/drawing/2014/main" id="{564B6DA1-92AE-CAAC-37A8-7462E0F4059D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967068" y="1160922"/>
                                        <a:ext cx="289535" cy="289535"/>
                                      </a:xfrm>
                                      <a:prstGeom prst="donut">
                                        <a:avLst>
                                          <a:gd name="adj" fmla="val 18296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626961135" name="椭圆 626961135">
                                      <a:extLst>
                                        <a:ext uri="{FF2B5EF4-FFF2-40B4-BE49-F238E27FC236}">
                                          <a16:creationId xmlns:a16="http://schemas.microsoft.com/office/drawing/2014/main" id="{D6FF4E7D-5E3F-BE5F-A213-597B8C8F9716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803834" y="997688"/>
                                        <a:ext cx="616002" cy="61600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745193315" name="任意多边形: 形状 745193315">
                                    <a:extLst>
                                      <a:ext uri="{FF2B5EF4-FFF2-40B4-BE49-F238E27FC236}">
                                        <a16:creationId xmlns:a16="http://schemas.microsoft.com/office/drawing/2014/main" id="{47BF70CA-5DD7-AE43-99E0-FAFE5B0F546D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082996" y="1478697"/>
                                      <a:ext cx="68173" cy="106752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6710" h="167097">
                                          <a:moveTo>
                                            <a:pt x="53132" y="16631"/>
                                          </a:moveTo>
                                          <a:cubicBezTo>
                                            <a:pt x="43904" y="16631"/>
                                            <a:pt x="36537" y="20538"/>
                                            <a:pt x="31031" y="28352"/>
                                          </a:cubicBezTo>
                                          <a:cubicBezTo>
                                            <a:pt x="24110" y="38323"/>
                                            <a:pt x="20650" y="56741"/>
                                            <a:pt x="20650" y="83604"/>
                                          </a:cubicBezTo>
                                          <a:cubicBezTo>
                                            <a:pt x="20650" y="110468"/>
                                            <a:pt x="23794" y="128346"/>
                                            <a:pt x="30082" y="137238"/>
                                          </a:cubicBezTo>
                                          <a:cubicBezTo>
                                            <a:pt x="36370" y="146130"/>
                                            <a:pt x="44128" y="150577"/>
                                            <a:pt x="53355" y="150577"/>
                                          </a:cubicBezTo>
                                          <a:cubicBezTo>
                                            <a:pt x="62582" y="150577"/>
                                            <a:pt x="70340" y="146112"/>
                                            <a:pt x="76628" y="137182"/>
                                          </a:cubicBezTo>
                                          <a:cubicBezTo>
                                            <a:pt x="82916" y="128253"/>
                                            <a:pt x="86060" y="110393"/>
                                            <a:pt x="86060" y="83604"/>
                                          </a:cubicBezTo>
                                          <a:cubicBezTo>
                                            <a:pt x="86060" y="56666"/>
                                            <a:pt x="82916" y="38770"/>
                                            <a:pt x="76628" y="29914"/>
                                          </a:cubicBezTo>
                                          <a:cubicBezTo>
                                            <a:pt x="70340" y="21059"/>
                                            <a:pt x="62508" y="16631"/>
                                            <a:pt x="53132" y="16631"/>
                                          </a:cubicBezTo>
                                          <a:close/>
                                          <a:moveTo>
                                            <a:pt x="53355" y="0"/>
                                          </a:moveTo>
                                          <a:cubicBezTo>
                                            <a:pt x="62136" y="0"/>
                                            <a:pt x="69838" y="1767"/>
                                            <a:pt x="76460" y="5302"/>
                                          </a:cubicBezTo>
                                          <a:cubicBezTo>
                                            <a:pt x="83083" y="8837"/>
                                            <a:pt x="88553" y="13934"/>
                                            <a:pt x="92869" y="20594"/>
                                          </a:cubicBezTo>
                                          <a:cubicBezTo>
                                            <a:pt x="97185" y="27254"/>
                                            <a:pt x="100571" y="35365"/>
                                            <a:pt x="103026" y="44927"/>
                                          </a:cubicBezTo>
                                          <a:cubicBezTo>
                                            <a:pt x="105482" y="54490"/>
                                            <a:pt x="106710" y="67382"/>
                                            <a:pt x="106710" y="83604"/>
                                          </a:cubicBezTo>
                                          <a:cubicBezTo>
                                            <a:pt x="106710" y="102803"/>
                                            <a:pt x="104738" y="118300"/>
                                            <a:pt x="100794" y="130094"/>
                                          </a:cubicBezTo>
                                          <a:cubicBezTo>
                                            <a:pt x="96850" y="141889"/>
                                            <a:pt x="90953" y="151005"/>
                                            <a:pt x="83102" y="157441"/>
                                          </a:cubicBezTo>
                                          <a:cubicBezTo>
                                            <a:pt x="75251" y="163878"/>
                                            <a:pt x="65336" y="167097"/>
                                            <a:pt x="53355" y="167097"/>
                                          </a:cubicBezTo>
                                          <a:cubicBezTo>
                                            <a:pt x="37579" y="167097"/>
                                            <a:pt x="25189" y="161441"/>
                                            <a:pt x="16185" y="150130"/>
                                          </a:cubicBezTo>
                                          <a:cubicBezTo>
                                            <a:pt x="5395" y="136512"/>
                                            <a:pt x="0" y="114337"/>
                                            <a:pt x="0" y="83604"/>
                                          </a:cubicBezTo>
                                          <a:cubicBezTo>
                                            <a:pt x="0" y="64256"/>
                                            <a:pt x="1991" y="48685"/>
                                            <a:pt x="5972" y="36891"/>
                                          </a:cubicBezTo>
                                          <a:cubicBezTo>
                                            <a:pt x="9953" y="25096"/>
                                            <a:pt x="15869" y="15999"/>
                                            <a:pt x="23720" y="9599"/>
                                          </a:cubicBezTo>
                                          <a:cubicBezTo>
                                            <a:pt x="31570" y="3200"/>
                                            <a:pt x="41449" y="0"/>
                                            <a:pt x="5335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227837583" name="任意多边形: 形状 1227837583">
                                    <a:extLst>
                                      <a:ext uri="{FF2B5EF4-FFF2-40B4-BE49-F238E27FC236}">
                                        <a16:creationId xmlns:a16="http://schemas.microsoft.com/office/drawing/2014/main" id="{E5B86B5E-2AA8-201E-6E2C-05AB332D8EB2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2160000">
                                      <a:off x="1958287" y="1438031"/>
                                      <a:ext cx="39618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60275" h="164306">
                                          <a:moveTo>
                                            <a:pt x="47327" y="0"/>
                                          </a:moveTo>
                                          <a:lnTo>
                                            <a:pt x="60275" y="0"/>
                                          </a:lnTo>
                                          <a:lnTo>
                                            <a:pt x="60275" y="164306"/>
                                          </a:lnTo>
                                          <a:lnTo>
                                            <a:pt x="40183" y="164306"/>
                                          </a:lnTo>
                                          <a:lnTo>
                                            <a:pt x="40183" y="36277"/>
                                          </a:lnTo>
                                          <a:cubicBezTo>
                                            <a:pt x="35346" y="40890"/>
                                            <a:pt x="29003" y="45504"/>
                                            <a:pt x="21152" y="50118"/>
                                          </a:cubicBezTo>
                                          <a:cubicBezTo>
                                            <a:pt x="13301" y="54731"/>
                                            <a:pt x="6251" y="58192"/>
                                            <a:pt x="0" y="60499"/>
                                          </a:cubicBezTo>
                                          <a:lnTo>
                                            <a:pt x="0" y="41076"/>
                                          </a:lnTo>
                                          <a:cubicBezTo>
                                            <a:pt x="11236" y="35793"/>
                                            <a:pt x="21059" y="29393"/>
                                            <a:pt x="29468" y="21878"/>
                                          </a:cubicBezTo>
                                          <a:cubicBezTo>
                                            <a:pt x="37877" y="14362"/>
                                            <a:pt x="43830" y="7069"/>
                                            <a:pt x="4732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79346612" name="任意多边形: 形状 279346612">
                                    <a:extLst>
                                      <a:ext uri="{FF2B5EF4-FFF2-40B4-BE49-F238E27FC236}">
                                        <a16:creationId xmlns:a16="http://schemas.microsoft.com/office/drawing/2014/main" id="{615489F7-1932-8567-D26A-C4009C146DB8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4320000">
                                      <a:off x="1871244" y="1328804"/>
                                      <a:ext cx="7110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179" h="164306">
                                          <a:moveTo>
                                            <a:pt x="56945" y="0"/>
                                          </a:moveTo>
                                          <a:cubicBezTo>
                                            <a:pt x="72646" y="0"/>
                                            <a:pt x="85073" y="4353"/>
                                            <a:pt x="94226" y="13060"/>
                                          </a:cubicBezTo>
                                          <a:cubicBezTo>
                                            <a:pt x="103379" y="21766"/>
                                            <a:pt x="107955" y="32556"/>
                                            <a:pt x="107955" y="45430"/>
                                          </a:cubicBezTo>
                                          <a:cubicBezTo>
                                            <a:pt x="107955" y="51978"/>
                                            <a:pt x="106616" y="58415"/>
                                            <a:pt x="103937" y="64740"/>
                                          </a:cubicBezTo>
                                          <a:cubicBezTo>
                                            <a:pt x="101258" y="71065"/>
                                            <a:pt x="96812" y="77725"/>
                                            <a:pt x="90598" y="84720"/>
                                          </a:cubicBezTo>
                                          <a:cubicBezTo>
                                            <a:pt x="84385" y="91715"/>
                                            <a:pt x="74060" y="101315"/>
                                            <a:pt x="59623" y="113519"/>
                                          </a:cubicBezTo>
                                          <a:cubicBezTo>
                                            <a:pt x="47568" y="123639"/>
                                            <a:pt x="39829" y="130504"/>
                                            <a:pt x="36406" y="134113"/>
                                          </a:cubicBezTo>
                                          <a:cubicBezTo>
                                            <a:pt x="32983" y="137722"/>
                                            <a:pt x="30155" y="141349"/>
                                            <a:pt x="27923" y="144996"/>
                                          </a:cubicBezTo>
                                          <a:lnTo>
                                            <a:pt x="108179" y="144996"/>
                                          </a:lnTo>
                                          <a:lnTo>
                                            <a:pt x="108179" y="164306"/>
                                          </a:lnTo>
                                          <a:lnTo>
                                            <a:pt x="18" y="164306"/>
                                          </a:lnTo>
                                          <a:cubicBezTo>
                                            <a:pt x="-131" y="159469"/>
                                            <a:pt x="650" y="154818"/>
                                            <a:pt x="2362" y="150353"/>
                                          </a:cubicBezTo>
                                          <a:cubicBezTo>
                                            <a:pt x="5115" y="142986"/>
                                            <a:pt x="9524" y="135731"/>
                                            <a:pt x="15589" y="128587"/>
                                          </a:cubicBezTo>
                                          <a:cubicBezTo>
                                            <a:pt x="21654" y="121444"/>
                                            <a:pt x="30416" y="113184"/>
                                            <a:pt x="41876" y="103807"/>
                                          </a:cubicBezTo>
                                          <a:cubicBezTo>
                                            <a:pt x="59661" y="89222"/>
                                            <a:pt x="71678" y="77670"/>
                                            <a:pt x="77929" y="69149"/>
                                          </a:cubicBezTo>
                                          <a:cubicBezTo>
                                            <a:pt x="84180" y="60629"/>
                                            <a:pt x="87305" y="52573"/>
                                            <a:pt x="87305" y="44983"/>
                                          </a:cubicBezTo>
                                          <a:cubicBezTo>
                                            <a:pt x="87305" y="37021"/>
                                            <a:pt x="84459" y="30305"/>
                                            <a:pt x="78766" y="24836"/>
                                          </a:cubicBezTo>
                                          <a:cubicBezTo>
                                            <a:pt x="73074" y="19366"/>
                                            <a:pt x="65651" y="16631"/>
                                            <a:pt x="56498" y="16631"/>
                                          </a:cubicBezTo>
                                          <a:cubicBezTo>
                                            <a:pt x="46824" y="16631"/>
                                            <a:pt x="39085" y="19534"/>
                                            <a:pt x="33281" y="25338"/>
                                          </a:cubicBezTo>
                                          <a:cubicBezTo>
                                            <a:pt x="27477" y="31142"/>
                                            <a:pt x="24537" y="39179"/>
                                            <a:pt x="24463" y="49448"/>
                                          </a:cubicBezTo>
                                          <a:lnTo>
                                            <a:pt x="3813" y="47327"/>
                                          </a:lnTo>
                                          <a:cubicBezTo>
                                            <a:pt x="5227" y="31924"/>
                                            <a:pt x="10547" y="20185"/>
                                            <a:pt x="19775" y="12111"/>
                                          </a:cubicBezTo>
                                          <a:cubicBezTo>
                                            <a:pt x="29002" y="4037"/>
                                            <a:pt x="41392" y="0"/>
                                            <a:pt x="56945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001769855" name="任意多边形: 形状 2001769855">
                                    <a:extLst>
                                      <a:ext uri="{FF2B5EF4-FFF2-40B4-BE49-F238E27FC236}">
                                        <a16:creationId xmlns:a16="http://schemas.microsoft.com/office/drawing/2014/main" id="{5B9E45C7-AD00-704C-3C80-0549B3BEB67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6480000">
                                      <a:off x="1862549" y="1187020"/>
                                      <a:ext cx="6921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156" h="167208">
                                          <a:moveTo>
                                            <a:pt x="51234" y="0"/>
                                          </a:moveTo>
                                          <a:cubicBezTo>
                                            <a:pt x="60163" y="0"/>
                                            <a:pt x="68386" y="1916"/>
                                            <a:pt x="75902" y="5748"/>
                                          </a:cubicBezTo>
                                          <a:cubicBezTo>
                                            <a:pt x="83418" y="9581"/>
                                            <a:pt x="89166" y="14808"/>
                                            <a:pt x="93147" y="21431"/>
                                          </a:cubicBezTo>
                                          <a:cubicBezTo>
                                            <a:pt x="97129" y="28054"/>
                                            <a:pt x="99119" y="35086"/>
                                            <a:pt x="99119" y="42528"/>
                                          </a:cubicBezTo>
                                          <a:cubicBezTo>
                                            <a:pt x="99119" y="49597"/>
                                            <a:pt x="97222" y="56034"/>
                                            <a:pt x="93427" y="61838"/>
                                          </a:cubicBezTo>
                                          <a:cubicBezTo>
                                            <a:pt x="89631" y="67642"/>
                                            <a:pt x="84013" y="72256"/>
                                            <a:pt x="76572" y="75679"/>
                                          </a:cubicBezTo>
                                          <a:cubicBezTo>
                                            <a:pt x="86246" y="77911"/>
                                            <a:pt x="93761" y="82544"/>
                                            <a:pt x="99119" y="89576"/>
                                          </a:cubicBezTo>
                                          <a:cubicBezTo>
                                            <a:pt x="104477" y="96608"/>
                                            <a:pt x="107156" y="105407"/>
                                            <a:pt x="107156" y="115974"/>
                                          </a:cubicBezTo>
                                          <a:cubicBezTo>
                                            <a:pt x="107156" y="130262"/>
                                            <a:pt x="101947" y="142373"/>
                                            <a:pt x="91529" y="152307"/>
                                          </a:cubicBezTo>
                                          <a:cubicBezTo>
                                            <a:pt x="81111" y="162241"/>
                                            <a:pt x="67940" y="167208"/>
                                            <a:pt x="52015" y="167208"/>
                                          </a:cubicBezTo>
                                          <a:cubicBezTo>
                                            <a:pt x="37653" y="167208"/>
                                            <a:pt x="25728" y="162929"/>
                                            <a:pt x="16241" y="154372"/>
                                          </a:cubicBezTo>
                                          <a:cubicBezTo>
                                            <a:pt x="6753" y="145814"/>
                                            <a:pt x="1339" y="134727"/>
                                            <a:pt x="0" y="121109"/>
                                          </a:cubicBezTo>
                                          <a:lnTo>
                                            <a:pt x="20091" y="118430"/>
                                          </a:lnTo>
                                          <a:cubicBezTo>
                                            <a:pt x="22398" y="129815"/>
                                            <a:pt x="26324" y="138019"/>
                                            <a:pt x="31867" y="143042"/>
                                          </a:cubicBezTo>
                                          <a:cubicBezTo>
                                            <a:pt x="37411" y="148065"/>
                                            <a:pt x="44164" y="150577"/>
                                            <a:pt x="52127" y="150577"/>
                                          </a:cubicBezTo>
                                          <a:cubicBezTo>
                                            <a:pt x="61577" y="150577"/>
                                            <a:pt x="69558" y="147303"/>
                                            <a:pt x="76069" y="140754"/>
                                          </a:cubicBezTo>
                                          <a:cubicBezTo>
                                            <a:pt x="82581" y="134206"/>
                                            <a:pt x="85836" y="126095"/>
                                            <a:pt x="85836" y="116421"/>
                                          </a:cubicBezTo>
                                          <a:cubicBezTo>
                                            <a:pt x="85836" y="107193"/>
                                            <a:pt x="82823" y="99584"/>
                                            <a:pt x="76795" y="93594"/>
                                          </a:cubicBezTo>
                                          <a:cubicBezTo>
                                            <a:pt x="70767" y="87604"/>
                                            <a:pt x="63103" y="84609"/>
                                            <a:pt x="53801" y="84609"/>
                                          </a:cubicBezTo>
                                          <a:cubicBezTo>
                                            <a:pt x="50006" y="84609"/>
                                            <a:pt x="45281" y="85353"/>
                                            <a:pt x="39625" y="86841"/>
                                          </a:cubicBezTo>
                                          <a:lnTo>
                                            <a:pt x="41858" y="69205"/>
                                          </a:lnTo>
                                          <a:cubicBezTo>
                                            <a:pt x="43197" y="69354"/>
                                            <a:pt x="44276" y="69428"/>
                                            <a:pt x="45095" y="69428"/>
                                          </a:cubicBezTo>
                                          <a:cubicBezTo>
                                            <a:pt x="53652" y="69428"/>
                                            <a:pt x="61354" y="67196"/>
                                            <a:pt x="68200" y="62731"/>
                                          </a:cubicBezTo>
                                          <a:cubicBezTo>
                                            <a:pt x="75046" y="58266"/>
                                            <a:pt x="78469" y="51383"/>
                                            <a:pt x="78469" y="42081"/>
                                          </a:cubicBezTo>
                                          <a:cubicBezTo>
                                            <a:pt x="78469" y="34714"/>
                                            <a:pt x="75976" y="28612"/>
                                            <a:pt x="70991" y="23775"/>
                                          </a:cubicBezTo>
                                          <a:cubicBezTo>
                                            <a:pt x="66005" y="18938"/>
                                            <a:pt x="59568" y="16520"/>
                                            <a:pt x="51680" y="16520"/>
                                          </a:cubicBezTo>
                                          <a:cubicBezTo>
                                            <a:pt x="43867" y="16520"/>
                                            <a:pt x="37356" y="18975"/>
                                            <a:pt x="32147" y="23887"/>
                                          </a:cubicBezTo>
                                          <a:cubicBezTo>
                                            <a:pt x="26938" y="28798"/>
                                            <a:pt x="23589" y="36165"/>
                                            <a:pt x="22101" y="45988"/>
                                          </a:cubicBezTo>
                                          <a:lnTo>
                                            <a:pt x="2009" y="42416"/>
                                          </a:lnTo>
                                          <a:cubicBezTo>
                                            <a:pt x="4465" y="28947"/>
                                            <a:pt x="10046" y="18510"/>
                                            <a:pt x="18752" y="11106"/>
                                          </a:cubicBezTo>
                                          <a:cubicBezTo>
                                            <a:pt x="27458" y="3702"/>
                                            <a:pt x="38286" y="0"/>
                                            <a:pt x="51234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235876686" name="任意多边形: 形状 1235876686">
                                    <a:extLst>
                                      <a:ext uri="{FF2B5EF4-FFF2-40B4-BE49-F238E27FC236}">
                                        <a16:creationId xmlns:a16="http://schemas.microsoft.com/office/drawing/2014/main" id="{DC268CE9-59B8-84AE-FCAE-3CDA17876D4E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8640000">
                                      <a:off x="1930919" y="1072204"/>
                                      <a:ext cx="74703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13184" h="163636">
                                          <a:moveTo>
                                            <a:pt x="70991" y="32258"/>
                                          </a:moveTo>
                                          <a:lnTo>
                                            <a:pt x="19757" y="106040"/>
                                          </a:lnTo>
                                          <a:lnTo>
                                            <a:pt x="70991" y="106040"/>
                                          </a:lnTo>
                                          <a:close/>
                                          <a:moveTo>
                                            <a:pt x="74675" y="0"/>
                                          </a:moveTo>
                                          <a:lnTo>
                                            <a:pt x="91083" y="0"/>
                                          </a:lnTo>
                                          <a:lnTo>
                                            <a:pt x="91083" y="106040"/>
                                          </a:lnTo>
                                          <a:lnTo>
                                            <a:pt x="113184" y="106040"/>
                                          </a:lnTo>
                                          <a:lnTo>
                                            <a:pt x="113184" y="124457"/>
                                          </a:lnTo>
                                          <a:lnTo>
                                            <a:pt x="91083" y="124457"/>
                                          </a:lnTo>
                                          <a:lnTo>
                                            <a:pt x="91083" y="163636"/>
                                          </a:lnTo>
                                          <a:lnTo>
                                            <a:pt x="70991" y="163636"/>
                                          </a:lnTo>
                                          <a:lnTo>
                                            <a:pt x="70991" y="124457"/>
                                          </a:lnTo>
                                          <a:lnTo>
                                            <a:pt x="0" y="124457"/>
                                          </a:lnTo>
                                          <a:lnTo>
                                            <a:pt x="0" y="10604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228921290" name="任意多边形: 形状 1228921290">
                                    <a:extLst>
                                      <a:ext uri="{FF2B5EF4-FFF2-40B4-BE49-F238E27FC236}">
                                        <a16:creationId xmlns:a16="http://schemas.microsoft.com/office/drawing/2014/main" id="{CDC77406-571F-59D6-1A41-C9ECAD9D5384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0800000">
                                      <a:off x="2065780" y="1021967"/>
                                      <a:ext cx="7136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496" h="164195">
                                          <a:moveTo>
                                            <a:pt x="19422" y="0"/>
                                          </a:moveTo>
                                          <a:lnTo>
                                            <a:pt x="100794" y="0"/>
                                          </a:lnTo>
                                          <a:lnTo>
                                            <a:pt x="100794" y="19199"/>
                                          </a:lnTo>
                                          <a:lnTo>
                                            <a:pt x="35496" y="19199"/>
                                          </a:lnTo>
                                          <a:lnTo>
                                            <a:pt x="26677" y="63178"/>
                                          </a:lnTo>
                                          <a:cubicBezTo>
                                            <a:pt x="36500" y="56331"/>
                                            <a:pt x="46806" y="52908"/>
                                            <a:pt x="57597" y="52908"/>
                                          </a:cubicBezTo>
                                          <a:cubicBezTo>
                                            <a:pt x="71884" y="52908"/>
                                            <a:pt x="83939" y="57857"/>
                                            <a:pt x="93762" y="67754"/>
                                          </a:cubicBezTo>
                                          <a:cubicBezTo>
                                            <a:pt x="103584" y="77651"/>
                                            <a:pt x="108496" y="90376"/>
                                            <a:pt x="108496" y="105929"/>
                                          </a:cubicBezTo>
                                          <a:cubicBezTo>
                                            <a:pt x="108496" y="120737"/>
                                            <a:pt x="104180" y="133536"/>
                                            <a:pt x="95548" y="144326"/>
                                          </a:cubicBezTo>
                                          <a:cubicBezTo>
                                            <a:pt x="85055" y="157572"/>
                                            <a:pt x="70731" y="164195"/>
                                            <a:pt x="52574" y="164195"/>
                                          </a:cubicBezTo>
                                          <a:cubicBezTo>
                                            <a:pt x="37691" y="164195"/>
                                            <a:pt x="25543" y="160028"/>
                                            <a:pt x="16129" y="151693"/>
                                          </a:cubicBezTo>
                                          <a:cubicBezTo>
                                            <a:pt x="6716" y="143359"/>
                                            <a:pt x="1339" y="132308"/>
                                            <a:pt x="0" y="118542"/>
                                          </a:cubicBezTo>
                                          <a:lnTo>
                                            <a:pt x="21096" y="116756"/>
                                          </a:lnTo>
                                          <a:cubicBezTo>
                                            <a:pt x="22659" y="127025"/>
                                            <a:pt x="26287" y="134745"/>
                                            <a:pt x="31979" y="139917"/>
                                          </a:cubicBezTo>
                                          <a:cubicBezTo>
                                            <a:pt x="37672" y="145089"/>
                                            <a:pt x="44537" y="147675"/>
                                            <a:pt x="52574" y="147675"/>
                                          </a:cubicBezTo>
                                          <a:cubicBezTo>
                                            <a:pt x="62247" y="147675"/>
                                            <a:pt x="70433" y="144029"/>
                                            <a:pt x="77130" y="136736"/>
                                          </a:cubicBezTo>
                                          <a:cubicBezTo>
                                            <a:pt x="83827" y="129443"/>
                                            <a:pt x="87176" y="119770"/>
                                            <a:pt x="87176" y="107714"/>
                                          </a:cubicBezTo>
                                          <a:cubicBezTo>
                                            <a:pt x="87176" y="96255"/>
                                            <a:pt x="83958" y="87213"/>
                                            <a:pt x="77521" y="80590"/>
                                          </a:cubicBezTo>
                                          <a:cubicBezTo>
                                            <a:pt x="71084" y="73968"/>
                                            <a:pt x="62657" y="70656"/>
                                            <a:pt x="52239" y="70656"/>
                                          </a:cubicBezTo>
                                          <a:cubicBezTo>
                                            <a:pt x="45765" y="70656"/>
                                            <a:pt x="39923" y="72126"/>
                                            <a:pt x="34714" y="75065"/>
                                          </a:cubicBezTo>
                                          <a:cubicBezTo>
                                            <a:pt x="29505" y="78005"/>
                                            <a:pt x="25412" y="81818"/>
                                            <a:pt x="22436" y="86506"/>
                                          </a:cubicBezTo>
                                          <a:lnTo>
                                            <a:pt x="3572" y="84051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006975197" name="任意多边形: 形状 2006975197">
                                    <a:extLst>
                                      <a:ext uri="{FF2B5EF4-FFF2-40B4-BE49-F238E27FC236}">
                                        <a16:creationId xmlns:a16="http://schemas.microsoft.com/office/drawing/2014/main" id="{25A1E4B8-39C6-543A-6453-5E324E24B988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2960000">
                                      <a:off x="2194980" y="1057159"/>
                                      <a:ext cx="69834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8049" h="167097">
                                          <a:moveTo>
                                            <a:pt x="55699" y="75902"/>
                                          </a:moveTo>
                                          <a:cubicBezTo>
                                            <a:pt x="46620" y="75902"/>
                                            <a:pt x="38919" y="79158"/>
                                            <a:pt x="32593" y="85669"/>
                                          </a:cubicBezTo>
                                          <a:cubicBezTo>
                                            <a:pt x="26268" y="92180"/>
                                            <a:pt x="23106" y="100719"/>
                                            <a:pt x="23106" y="111286"/>
                                          </a:cubicBezTo>
                                          <a:cubicBezTo>
                                            <a:pt x="23106" y="118207"/>
                                            <a:pt x="24575" y="124830"/>
                                            <a:pt x="27515" y="131155"/>
                                          </a:cubicBezTo>
                                          <a:cubicBezTo>
                                            <a:pt x="30454" y="137480"/>
                                            <a:pt x="34565" y="142298"/>
                                            <a:pt x="39849" y="145610"/>
                                          </a:cubicBezTo>
                                          <a:cubicBezTo>
                                            <a:pt x="45132" y="148921"/>
                                            <a:pt x="50676" y="150577"/>
                                            <a:pt x="56480" y="150577"/>
                                          </a:cubicBezTo>
                                          <a:cubicBezTo>
                                            <a:pt x="64964" y="150577"/>
                                            <a:pt x="72256" y="147154"/>
                                            <a:pt x="78358" y="140308"/>
                                          </a:cubicBezTo>
                                          <a:cubicBezTo>
                                            <a:pt x="84460" y="133462"/>
                                            <a:pt x="87511" y="124160"/>
                                            <a:pt x="87511" y="112402"/>
                                          </a:cubicBezTo>
                                          <a:cubicBezTo>
                                            <a:pt x="87511" y="101091"/>
                                            <a:pt x="84497" y="92180"/>
                                            <a:pt x="78470" y="85669"/>
                                          </a:cubicBezTo>
                                          <a:cubicBezTo>
                                            <a:pt x="72442" y="79158"/>
                                            <a:pt x="64852" y="75902"/>
                                            <a:pt x="55699" y="75902"/>
                                          </a:cubicBezTo>
                                          <a:close/>
                                          <a:moveTo>
                                            <a:pt x="58713" y="0"/>
                                          </a:moveTo>
                                          <a:cubicBezTo>
                                            <a:pt x="71586" y="0"/>
                                            <a:pt x="82135" y="3609"/>
                                            <a:pt x="90357" y="10827"/>
                                          </a:cubicBezTo>
                                          <a:cubicBezTo>
                                            <a:pt x="98580" y="18045"/>
                                            <a:pt x="103510" y="28017"/>
                                            <a:pt x="105147" y="40742"/>
                                          </a:cubicBezTo>
                                          <a:lnTo>
                                            <a:pt x="85167" y="42304"/>
                                          </a:lnTo>
                                          <a:cubicBezTo>
                                            <a:pt x="83381" y="34416"/>
                                            <a:pt x="80851" y="28687"/>
                                            <a:pt x="77577" y="25115"/>
                                          </a:cubicBezTo>
                                          <a:cubicBezTo>
                                            <a:pt x="72145" y="19385"/>
                                            <a:pt x="65447" y="16520"/>
                                            <a:pt x="57485" y="16520"/>
                                          </a:cubicBezTo>
                                          <a:cubicBezTo>
                                            <a:pt x="51085" y="16520"/>
                                            <a:pt x="45467" y="18306"/>
                                            <a:pt x="40630" y="21878"/>
                                          </a:cubicBezTo>
                                          <a:cubicBezTo>
                                            <a:pt x="34305" y="26491"/>
                                            <a:pt x="29319" y="33226"/>
                                            <a:pt x="25673" y="42081"/>
                                          </a:cubicBezTo>
                                          <a:cubicBezTo>
                                            <a:pt x="22027" y="50936"/>
                                            <a:pt x="20129" y="63549"/>
                                            <a:pt x="19980" y="79921"/>
                                          </a:cubicBezTo>
                                          <a:cubicBezTo>
                                            <a:pt x="24817" y="72554"/>
                                            <a:pt x="30733" y="67084"/>
                                            <a:pt x="37728" y="63512"/>
                                          </a:cubicBezTo>
                                          <a:cubicBezTo>
                                            <a:pt x="44723" y="59940"/>
                                            <a:pt x="52053" y="58154"/>
                                            <a:pt x="59717" y="58154"/>
                                          </a:cubicBezTo>
                                          <a:cubicBezTo>
                                            <a:pt x="73112" y="58154"/>
                                            <a:pt x="84516" y="63084"/>
                                            <a:pt x="93929" y="72944"/>
                                          </a:cubicBezTo>
                                          <a:cubicBezTo>
                                            <a:pt x="103343" y="82804"/>
                                            <a:pt x="108049" y="95548"/>
                                            <a:pt x="108049" y="111175"/>
                                          </a:cubicBezTo>
                                          <a:cubicBezTo>
                                            <a:pt x="108049" y="121444"/>
                                            <a:pt x="105835" y="130987"/>
                                            <a:pt x="101408" y="139805"/>
                                          </a:cubicBezTo>
                                          <a:cubicBezTo>
                                            <a:pt x="96980" y="148623"/>
                                            <a:pt x="90897" y="155377"/>
                                            <a:pt x="83158" y="160065"/>
                                          </a:cubicBezTo>
                                          <a:cubicBezTo>
                                            <a:pt x="75419" y="164753"/>
                                            <a:pt x="66638" y="167097"/>
                                            <a:pt x="56815" y="167097"/>
                                          </a:cubicBezTo>
                                          <a:cubicBezTo>
                                            <a:pt x="40072" y="167097"/>
                                            <a:pt x="26417" y="160939"/>
                                            <a:pt x="15850" y="148623"/>
                                          </a:cubicBezTo>
                                          <a:cubicBezTo>
                                            <a:pt x="5283" y="136308"/>
                                            <a:pt x="0" y="116012"/>
                                            <a:pt x="0" y="87734"/>
                                          </a:cubicBezTo>
                                          <a:cubicBezTo>
                                            <a:pt x="0" y="56108"/>
                                            <a:pt x="5842" y="33114"/>
                                            <a:pt x="17525" y="18752"/>
                                          </a:cubicBezTo>
                                          <a:cubicBezTo>
                                            <a:pt x="27719" y="6251"/>
                                            <a:pt x="41449" y="0"/>
                                            <a:pt x="58713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104024269" name="任意多边形: 形状 2104024269">
                                    <a:extLst>
                                      <a:ext uri="{FF2B5EF4-FFF2-40B4-BE49-F238E27FC236}">
                                        <a16:creationId xmlns:a16="http://schemas.microsoft.com/office/drawing/2014/main" id="{5271FCB8-56A9-449A-575E-53D9F6859CE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5120000">
                                      <a:off x="2287235" y="1155490"/>
                                      <a:ext cx="7083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5929" h="161515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929" y="0"/>
                                          </a:lnTo>
                                          <a:lnTo>
                                            <a:pt x="105929" y="15626"/>
                                          </a:lnTo>
                                          <a:cubicBezTo>
                                            <a:pt x="95511" y="26714"/>
                                            <a:pt x="85186" y="41448"/>
                                            <a:pt x="74954" y="59828"/>
                                          </a:cubicBezTo>
                                          <a:cubicBezTo>
                                            <a:pt x="64722" y="78209"/>
                                            <a:pt x="56816" y="97110"/>
                                            <a:pt x="51235" y="116532"/>
                                          </a:cubicBezTo>
                                          <a:cubicBezTo>
                                            <a:pt x="47216" y="130224"/>
                                            <a:pt x="44649" y="145219"/>
                                            <a:pt x="43533" y="161515"/>
                                          </a:cubicBezTo>
                                          <a:lnTo>
                                            <a:pt x="22883" y="161515"/>
                                          </a:lnTo>
                                          <a:cubicBezTo>
                                            <a:pt x="23106" y="148642"/>
                                            <a:pt x="25636" y="133089"/>
                                            <a:pt x="30473" y="114858"/>
                                          </a:cubicBezTo>
                                          <a:cubicBezTo>
                                            <a:pt x="35310" y="96626"/>
                                            <a:pt x="42249" y="79046"/>
                                            <a:pt x="51290" y="62117"/>
                                          </a:cubicBezTo>
                                          <a:cubicBezTo>
                                            <a:pt x="60332" y="45187"/>
                                            <a:pt x="69950" y="30919"/>
                                            <a:pt x="80144" y="19310"/>
                                          </a:cubicBezTo>
                                          <a:lnTo>
                                            <a:pt x="0" y="1931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2061159541" name="任意多边形: 形状 2061159541">
                                    <a:extLst>
                                      <a:ext uri="{FF2B5EF4-FFF2-40B4-BE49-F238E27FC236}">
                                        <a16:creationId xmlns:a16="http://schemas.microsoft.com/office/drawing/2014/main" id="{5E6108DC-D45E-D6CC-D25C-08CDA6B9C1F7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7280000">
                                      <a:off x="2303375" y="1297385"/>
                                      <a:ext cx="69690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826" h="167097">
                                          <a:moveTo>
                                            <a:pt x="53466" y="84274"/>
                                          </a:moveTo>
                                          <a:cubicBezTo>
                                            <a:pt x="44016" y="84274"/>
                                            <a:pt x="36184" y="87399"/>
                                            <a:pt x="29970" y="93650"/>
                                          </a:cubicBezTo>
                                          <a:cubicBezTo>
                                            <a:pt x="23756" y="99901"/>
                                            <a:pt x="20650" y="107714"/>
                                            <a:pt x="20650" y="117091"/>
                                          </a:cubicBezTo>
                                          <a:cubicBezTo>
                                            <a:pt x="20650" y="122820"/>
                                            <a:pt x="22008" y="128364"/>
                                            <a:pt x="24724" y="133722"/>
                                          </a:cubicBezTo>
                                          <a:cubicBezTo>
                                            <a:pt x="27440" y="139080"/>
                                            <a:pt x="31477" y="143228"/>
                                            <a:pt x="36835" y="146168"/>
                                          </a:cubicBezTo>
                                          <a:cubicBezTo>
                                            <a:pt x="42193" y="149107"/>
                                            <a:pt x="47960" y="150577"/>
                                            <a:pt x="54136" y="150577"/>
                                          </a:cubicBezTo>
                                          <a:cubicBezTo>
                                            <a:pt x="63735" y="150577"/>
                                            <a:pt x="71661" y="147489"/>
                                            <a:pt x="77911" y="141312"/>
                                          </a:cubicBezTo>
                                          <a:cubicBezTo>
                                            <a:pt x="84162" y="135136"/>
                                            <a:pt x="87287" y="127285"/>
                                            <a:pt x="87287" y="117760"/>
                                          </a:cubicBezTo>
                                          <a:cubicBezTo>
                                            <a:pt x="87287" y="108086"/>
                                            <a:pt x="84069" y="100087"/>
                                            <a:pt x="77632" y="93762"/>
                                          </a:cubicBezTo>
                                          <a:cubicBezTo>
                                            <a:pt x="71195" y="87437"/>
                                            <a:pt x="63140" y="84274"/>
                                            <a:pt x="53466" y="84274"/>
                                          </a:cubicBezTo>
                                          <a:close/>
                                          <a:moveTo>
                                            <a:pt x="53801" y="16520"/>
                                          </a:moveTo>
                                          <a:cubicBezTo>
                                            <a:pt x="46137" y="16520"/>
                                            <a:pt x="39774" y="18976"/>
                                            <a:pt x="34714" y="23887"/>
                                          </a:cubicBezTo>
                                          <a:cubicBezTo>
                                            <a:pt x="29654" y="28798"/>
                                            <a:pt x="27124" y="34677"/>
                                            <a:pt x="27124" y="41523"/>
                                          </a:cubicBezTo>
                                          <a:cubicBezTo>
                                            <a:pt x="27124" y="49262"/>
                                            <a:pt x="29617" y="55587"/>
                                            <a:pt x="34602" y="60499"/>
                                          </a:cubicBezTo>
                                          <a:cubicBezTo>
                                            <a:pt x="39588" y="65410"/>
                                            <a:pt x="46062" y="67866"/>
                                            <a:pt x="54024" y="67866"/>
                                          </a:cubicBezTo>
                                          <a:cubicBezTo>
                                            <a:pt x="61763" y="67866"/>
                                            <a:pt x="68107" y="65429"/>
                                            <a:pt x="73056" y="60554"/>
                                          </a:cubicBezTo>
                                          <a:cubicBezTo>
                                            <a:pt x="78004" y="55680"/>
                                            <a:pt x="80479" y="49709"/>
                                            <a:pt x="80479" y="42639"/>
                                          </a:cubicBezTo>
                                          <a:cubicBezTo>
                                            <a:pt x="80479" y="35272"/>
                                            <a:pt x="77930" y="29077"/>
                                            <a:pt x="72833" y="24054"/>
                                          </a:cubicBezTo>
                                          <a:cubicBezTo>
                                            <a:pt x="67735" y="19031"/>
                                            <a:pt x="61391" y="16520"/>
                                            <a:pt x="53801" y="16520"/>
                                          </a:cubicBezTo>
                                          <a:close/>
                                          <a:moveTo>
                                            <a:pt x="53578" y="0"/>
                                          </a:moveTo>
                                          <a:cubicBezTo>
                                            <a:pt x="67865" y="0"/>
                                            <a:pt x="79362" y="4149"/>
                                            <a:pt x="88069" y="12446"/>
                                          </a:cubicBezTo>
                                          <a:cubicBezTo>
                                            <a:pt x="96775" y="20743"/>
                                            <a:pt x="101129" y="30845"/>
                                            <a:pt x="101129" y="42751"/>
                                          </a:cubicBezTo>
                                          <a:cubicBezTo>
                                            <a:pt x="101129" y="50341"/>
                                            <a:pt x="99138" y="56945"/>
                                            <a:pt x="95157" y="62564"/>
                                          </a:cubicBezTo>
                                          <a:cubicBezTo>
                                            <a:pt x="91176" y="68182"/>
                                            <a:pt x="85129" y="72516"/>
                                            <a:pt x="77018" y="75567"/>
                                          </a:cubicBezTo>
                                          <a:cubicBezTo>
                                            <a:pt x="87064" y="78842"/>
                                            <a:pt x="94710" y="84125"/>
                                            <a:pt x="99956" y="91418"/>
                                          </a:cubicBezTo>
                                          <a:cubicBezTo>
                                            <a:pt x="105203" y="98710"/>
                                            <a:pt x="107826" y="107417"/>
                                            <a:pt x="107826" y="117537"/>
                                          </a:cubicBezTo>
                                          <a:cubicBezTo>
                                            <a:pt x="107826" y="131527"/>
                                            <a:pt x="102877" y="143284"/>
                                            <a:pt x="92980" y="152809"/>
                                          </a:cubicBezTo>
                                          <a:cubicBezTo>
                                            <a:pt x="83083" y="162334"/>
                                            <a:pt x="70061" y="167097"/>
                                            <a:pt x="53913" y="167097"/>
                                          </a:cubicBezTo>
                                          <a:cubicBezTo>
                                            <a:pt x="37765" y="167097"/>
                                            <a:pt x="24742" y="162316"/>
                                            <a:pt x="14845" y="152753"/>
                                          </a:cubicBezTo>
                                          <a:cubicBezTo>
                                            <a:pt x="4948" y="143191"/>
                                            <a:pt x="0" y="131266"/>
                                            <a:pt x="0" y="116979"/>
                                          </a:cubicBezTo>
                                          <a:cubicBezTo>
                                            <a:pt x="0" y="106338"/>
                                            <a:pt x="2697" y="97427"/>
                                            <a:pt x="8092" y="90246"/>
                                          </a:cubicBezTo>
                                          <a:cubicBezTo>
                                            <a:pt x="13487" y="83065"/>
                                            <a:pt x="21171" y="78172"/>
                                            <a:pt x="31142" y="75567"/>
                                          </a:cubicBezTo>
                                          <a:cubicBezTo>
                                            <a:pt x="22808" y="72516"/>
                                            <a:pt x="16631" y="68163"/>
                                            <a:pt x="12613" y="62508"/>
                                          </a:cubicBezTo>
                                          <a:cubicBezTo>
                                            <a:pt x="8595" y="56852"/>
                                            <a:pt x="6585" y="50081"/>
                                            <a:pt x="6585" y="42193"/>
                                          </a:cubicBezTo>
                                          <a:cubicBezTo>
                                            <a:pt x="6585" y="30287"/>
                                            <a:pt x="10864" y="20278"/>
                                            <a:pt x="19422" y="12167"/>
                                          </a:cubicBezTo>
                                          <a:cubicBezTo>
                                            <a:pt x="27979" y="4056"/>
                                            <a:pt x="39365" y="0"/>
                                            <a:pt x="53578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626538359" name="任意多边形: 形状 1626538359">
                                    <a:extLst>
                                      <a:ext uri="{FF2B5EF4-FFF2-40B4-BE49-F238E27FC236}">
                                        <a16:creationId xmlns:a16="http://schemas.microsoft.com/office/drawing/2014/main" id="{C7597A2F-284A-F331-8A66-8A26C5681670}"/>
                                      </a:ext>
                                    </a:extLst>
                                  </wps:cNvPr>
                                  <wps:cNvSpPr>
                                    <a:spLocks noChangeAspect="1"/>
                                  </wps:cNvSpPr>
                                  <wps:spPr>
                                    <a:xfrm rot="19440000">
                                      <a:off x="2221009" y="1435023"/>
                                      <a:ext cx="69546" cy="108000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rect l="l" t="t" r="r" b="b"/>
                                      <a:pathLst>
                                        <a:path w="107603" h="167097">
                                          <a:moveTo>
                                            <a:pt x="53913" y="16632"/>
                                          </a:moveTo>
                                          <a:cubicBezTo>
                                            <a:pt x="44983" y="16632"/>
                                            <a:pt x="37207" y="20278"/>
                                            <a:pt x="30584" y="27570"/>
                                          </a:cubicBezTo>
                                          <a:cubicBezTo>
                                            <a:pt x="23961" y="34863"/>
                                            <a:pt x="20650" y="44314"/>
                                            <a:pt x="20650" y="55922"/>
                                          </a:cubicBezTo>
                                          <a:cubicBezTo>
                                            <a:pt x="20650" y="66340"/>
                                            <a:pt x="23794" y="74805"/>
                                            <a:pt x="30082" y="81316"/>
                                          </a:cubicBezTo>
                                          <a:cubicBezTo>
                                            <a:pt x="36370" y="87827"/>
                                            <a:pt x="44128" y="91083"/>
                                            <a:pt x="53355" y="91083"/>
                                          </a:cubicBezTo>
                                          <a:cubicBezTo>
                                            <a:pt x="62657" y="91083"/>
                                            <a:pt x="70303" y="87827"/>
                                            <a:pt x="76293" y="81316"/>
                                          </a:cubicBezTo>
                                          <a:cubicBezTo>
                                            <a:pt x="82283" y="74805"/>
                                            <a:pt x="85279" y="65782"/>
                                            <a:pt x="85279" y="54248"/>
                                          </a:cubicBezTo>
                                          <a:cubicBezTo>
                                            <a:pt x="85279" y="42714"/>
                                            <a:pt x="82209" y="33561"/>
                                            <a:pt x="76070" y="26789"/>
                                          </a:cubicBezTo>
                                          <a:cubicBezTo>
                                            <a:pt x="69931" y="20017"/>
                                            <a:pt x="62545" y="16632"/>
                                            <a:pt x="53913" y="16632"/>
                                          </a:cubicBezTo>
                                          <a:close/>
                                          <a:moveTo>
                                            <a:pt x="51457" y="0"/>
                                          </a:moveTo>
                                          <a:cubicBezTo>
                                            <a:pt x="62099" y="0"/>
                                            <a:pt x="71828" y="2865"/>
                                            <a:pt x="80646" y="8595"/>
                                          </a:cubicBezTo>
                                          <a:cubicBezTo>
                                            <a:pt x="89464" y="14325"/>
                                            <a:pt x="96162" y="22492"/>
                                            <a:pt x="100738" y="33096"/>
                                          </a:cubicBezTo>
                                          <a:cubicBezTo>
                                            <a:pt x="105315" y="43700"/>
                                            <a:pt x="107603" y="59048"/>
                                            <a:pt x="107603" y="79139"/>
                                          </a:cubicBezTo>
                                          <a:cubicBezTo>
                                            <a:pt x="107603" y="100050"/>
                                            <a:pt x="105333" y="116700"/>
                                            <a:pt x="100794" y="129090"/>
                                          </a:cubicBezTo>
                                          <a:cubicBezTo>
                                            <a:pt x="96255" y="141480"/>
                                            <a:pt x="89502" y="150912"/>
                                            <a:pt x="80535" y="157386"/>
                                          </a:cubicBezTo>
                                          <a:cubicBezTo>
                                            <a:pt x="71568" y="163860"/>
                                            <a:pt x="61057" y="167097"/>
                                            <a:pt x="49002" y="167097"/>
                                          </a:cubicBezTo>
                                          <a:cubicBezTo>
                                            <a:pt x="36202" y="167097"/>
                                            <a:pt x="25747" y="163543"/>
                                            <a:pt x="17636" y="156437"/>
                                          </a:cubicBezTo>
                                          <a:cubicBezTo>
                                            <a:pt x="9525" y="149330"/>
                                            <a:pt x="4651" y="139340"/>
                                            <a:pt x="3014" y="126467"/>
                                          </a:cubicBezTo>
                                          <a:lnTo>
                                            <a:pt x="22324" y="124681"/>
                                          </a:lnTo>
                                          <a:cubicBezTo>
                                            <a:pt x="23961" y="133759"/>
                                            <a:pt x="27087" y="140345"/>
                                            <a:pt x="31700" y="144438"/>
                                          </a:cubicBezTo>
                                          <a:cubicBezTo>
                                            <a:pt x="36314" y="148530"/>
                                            <a:pt x="42230" y="150577"/>
                                            <a:pt x="49448" y="150577"/>
                                          </a:cubicBezTo>
                                          <a:cubicBezTo>
                                            <a:pt x="55625" y="150577"/>
                                            <a:pt x="61038" y="149163"/>
                                            <a:pt x="65689" y="146335"/>
                                          </a:cubicBezTo>
                                          <a:cubicBezTo>
                                            <a:pt x="70340" y="143508"/>
                                            <a:pt x="74154" y="139731"/>
                                            <a:pt x="77130" y="135006"/>
                                          </a:cubicBezTo>
                                          <a:cubicBezTo>
                                            <a:pt x="80107" y="130280"/>
                                            <a:pt x="82600" y="123899"/>
                                            <a:pt x="84609" y="115863"/>
                                          </a:cubicBezTo>
                                          <a:cubicBezTo>
                                            <a:pt x="86618" y="107826"/>
                                            <a:pt x="87623" y="99640"/>
                                            <a:pt x="87623" y="91306"/>
                                          </a:cubicBezTo>
                                          <a:cubicBezTo>
                                            <a:pt x="87623" y="90413"/>
                                            <a:pt x="87585" y="89074"/>
                                            <a:pt x="87511" y="87288"/>
                                          </a:cubicBezTo>
                                          <a:cubicBezTo>
                                            <a:pt x="83493" y="93687"/>
                                            <a:pt x="78005" y="98878"/>
                                            <a:pt x="71047" y="102859"/>
                                          </a:cubicBezTo>
                                          <a:cubicBezTo>
                                            <a:pt x="64089" y="106840"/>
                                            <a:pt x="56555" y="108831"/>
                                            <a:pt x="48444" y="108831"/>
                                          </a:cubicBezTo>
                                          <a:cubicBezTo>
                                            <a:pt x="34900" y="108831"/>
                                            <a:pt x="23440" y="103919"/>
                                            <a:pt x="14064" y="94097"/>
                                          </a:cubicBezTo>
                                          <a:cubicBezTo>
                                            <a:pt x="4688" y="84274"/>
                                            <a:pt x="0" y="71326"/>
                                            <a:pt x="0" y="55252"/>
                                          </a:cubicBezTo>
                                          <a:cubicBezTo>
                                            <a:pt x="0" y="38658"/>
                                            <a:pt x="4893" y="25301"/>
                                            <a:pt x="14678" y="15180"/>
                                          </a:cubicBezTo>
                                          <a:cubicBezTo>
                                            <a:pt x="24464" y="5060"/>
                                            <a:pt x="36723" y="0"/>
                                            <a:pt x="51457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1586771416" name="等腰三角形 1586771416">
                              <a:extLst>
                                <a:ext uri="{FF2B5EF4-FFF2-40B4-BE49-F238E27FC236}">
                                  <a16:creationId xmlns:a16="http://schemas.microsoft.com/office/drawing/2014/main" id="{5D2049F2-EB70-F6DF-345B-CC80445F4B8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64758" y="744295"/>
                                <a:ext cx="78827" cy="72071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481477900" name="等腰三角形 481477900">
                              <a:extLst>
                                <a:ext uri="{FF2B5EF4-FFF2-40B4-BE49-F238E27FC236}">
                                  <a16:creationId xmlns:a16="http://schemas.microsoft.com/office/drawing/2014/main" id="{A0F144F7-A943-B248-DC69-5CB360BAB7A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49563" y="744868"/>
                                <a:ext cx="78827" cy="72071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79713876" name="等腰三角形 1279713876">
                              <a:extLst>
                                <a:ext uri="{FF2B5EF4-FFF2-40B4-BE49-F238E27FC236}">
                                  <a16:creationId xmlns:a16="http://schemas.microsoft.com/office/drawing/2014/main" id="{85983753-2896-4453-4172-C30E68D3F71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032977" y="742160"/>
                                <a:ext cx="78827" cy="72071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55741966" name="等腰三角形 1155741966">
                              <a:extLst>
                                <a:ext uri="{FF2B5EF4-FFF2-40B4-BE49-F238E27FC236}">
                                  <a16:creationId xmlns:a16="http://schemas.microsoft.com/office/drawing/2014/main" id="{7F3C34F5-38A3-9736-E722-8B239D5DBA0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64544" y="1529996"/>
                                <a:ext cx="78827" cy="72071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702489267" name="等腰三角形 1702489267">
                              <a:extLst>
                                <a:ext uri="{FF2B5EF4-FFF2-40B4-BE49-F238E27FC236}">
                                  <a16:creationId xmlns:a16="http://schemas.microsoft.com/office/drawing/2014/main" id="{FA4CAECF-65C0-7FE9-F8AF-4A987276151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49349" y="1530569"/>
                                <a:ext cx="78827" cy="72071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483717033" name="等腰三角形 483717033">
                              <a:extLst>
                                <a:ext uri="{FF2B5EF4-FFF2-40B4-BE49-F238E27FC236}">
                                  <a16:creationId xmlns:a16="http://schemas.microsoft.com/office/drawing/2014/main" id="{ED031337-D598-735C-A5E3-ED525590B67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032763" y="1527861"/>
                                <a:ext cx="78827" cy="72071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255965688" name="组合 1255965688">
                            <a:extLst>
                              <a:ext uri="{FF2B5EF4-FFF2-40B4-BE49-F238E27FC236}">
                                <a16:creationId xmlns:a16="http://schemas.microsoft.com/office/drawing/2014/main" id="{CF108170-1BF1-B4AF-813D-DC4BDF92C490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812243" y="87561"/>
                              <a:ext cx="938536" cy="171055"/>
                              <a:chOff x="812243" y="87561"/>
                              <a:chExt cx="938536" cy="171055"/>
                            </a:xfrm>
                          </wpg:grpSpPr>
                          <wps:wsp>
                            <wps:cNvPr id="2143096736" name="圆: 空心 2143096736">
                              <a:extLst>
                                <a:ext uri="{FF2B5EF4-FFF2-40B4-BE49-F238E27FC236}">
                                  <a16:creationId xmlns:a16="http://schemas.microsoft.com/office/drawing/2014/main" id="{73946EB1-59B1-DBDD-612A-E74F48DC3B2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579724" y="87561"/>
                                <a:ext cx="171055" cy="171055"/>
                              </a:xfrm>
                              <a:prstGeom prst="donut">
                                <a:avLst>
                                  <a:gd name="adj" fmla="val 17821"/>
                                </a:avLst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58506240" name="圆: 空心 258506240">
                              <a:extLst>
                                <a:ext uri="{FF2B5EF4-FFF2-40B4-BE49-F238E27FC236}">
                                  <a16:creationId xmlns:a16="http://schemas.microsoft.com/office/drawing/2014/main" id="{7AEC1E8D-6377-00EB-C71E-4225C6620FC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12243" y="87561"/>
                                <a:ext cx="171055" cy="171055"/>
                              </a:xfrm>
                              <a:prstGeom prst="donut">
                                <a:avLst>
                                  <a:gd name="adj" fmla="val 17821"/>
                                </a:avLst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429116601" name="组合 1429116601">
                            <a:extLst>
                              <a:ext uri="{FF2B5EF4-FFF2-40B4-BE49-F238E27FC236}">
                                <a16:creationId xmlns:a16="http://schemas.microsoft.com/office/drawing/2014/main" id="{053419B2-B8C2-3C79-4FE0-FF0EF07056C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2563023" cy="1860331"/>
                              <a:chOff x="0" y="0"/>
                              <a:chExt cx="2563023" cy="1860331"/>
                            </a:xfrm>
                          </wpg:grpSpPr>
                          <wps:wsp>
                            <wps:cNvPr id="416569638" name="矩形: 圆角 416569638">
                              <a:extLst>
                                <a:ext uri="{FF2B5EF4-FFF2-40B4-BE49-F238E27FC236}">
                                  <a16:creationId xmlns:a16="http://schemas.microsoft.com/office/drawing/2014/main" id="{E7057E59-1C27-43C7-C358-0C1731D0503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0"/>
                                <a:ext cx="2563023" cy="1860331"/>
                              </a:xfrm>
                              <a:prstGeom prst="roundRect">
                                <a:avLst>
                                  <a:gd name="adj" fmla="val 10493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25019453" name="矩形: 圆角 1025019453">
                              <a:extLst>
                                <a:ext uri="{FF2B5EF4-FFF2-40B4-BE49-F238E27FC236}">
                                  <a16:creationId xmlns:a16="http://schemas.microsoft.com/office/drawing/2014/main" id="{A1BA5778-9A9E-0FB6-437F-EAF488B4F55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325" y="69818"/>
                                <a:ext cx="2440372" cy="1720695"/>
                              </a:xfrm>
                              <a:prstGeom prst="roundRect">
                                <a:avLst>
                                  <a:gd name="adj" fmla="val 709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g:grpSp>
                          <wpg:cNvPr id="12242256" name="组合 12242256">
                            <a:extLst>
                              <a:ext uri="{FF2B5EF4-FFF2-40B4-BE49-F238E27FC236}">
                                <a16:creationId xmlns:a16="http://schemas.microsoft.com/office/drawing/2014/main" id="{E19D80D5-DAD6-95DC-DF4E-D254F349121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89244" y="850502"/>
                              <a:ext cx="563420" cy="123605"/>
                              <a:chOff x="189245" y="850502"/>
                              <a:chExt cx="705658" cy="154809"/>
                            </a:xfrm>
                          </wpg:grpSpPr>
                          <wps:wsp>
                            <wps:cNvPr id="1553199702" name="任意多边形: 形状 1553199702">
                              <a:extLst>
                                <a:ext uri="{FF2B5EF4-FFF2-40B4-BE49-F238E27FC236}">
                                  <a16:creationId xmlns:a16="http://schemas.microsoft.com/office/drawing/2014/main" id="{B4F03E00-4914-980C-0648-7B6417A35D1B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329926" y="850511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577961094" name="任意多边形: 形状 1577961094">
                              <a:extLst>
                                <a:ext uri="{FF2B5EF4-FFF2-40B4-BE49-F238E27FC236}">
                                  <a16:creationId xmlns:a16="http://schemas.microsoft.com/office/drawing/2014/main" id="{3382859A-910A-5002-6329-DDBBE9EF173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30540" y="850502"/>
                                <a:ext cx="98855" cy="15479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326185816" name="任意多边形: 形状 1326185816">
                              <a:extLst>
                                <a:ext uri="{FF2B5EF4-FFF2-40B4-BE49-F238E27FC236}">
                                  <a16:creationId xmlns:a16="http://schemas.microsoft.com/office/drawing/2014/main" id="{C8C1A2A1-06A1-99BA-BD70-833B8EB9E63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75057" y="850502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354965735" name="自定义形状 5">
                              <a:extLst>
                                <a:ext uri="{FF2B5EF4-FFF2-40B4-BE49-F238E27FC236}">
                                  <a16:creationId xmlns:a16="http://schemas.microsoft.com/office/drawing/2014/main" id="{44B717F7-19BF-498A-6C84-901D8157568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89245" y="873201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0563794" name="任意多边形: 形状 220563794">
                              <a:extLst>
                                <a:ext uri="{FF2B5EF4-FFF2-40B4-BE49-F238E27FC236}">
                                  <a16:creationId xmlns:a16="http://schemas.microsoft.com/office/drawing/2014/main" id="{817BFA7E-E5D8-74BD-B444-9F1EC0C4165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83090" y="850502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603843063" name="任意多边形: 形状 1603843063">
                              <a:extLst>
                                <a:ext uri="{FF2B5EF4-FFF2-40B4-BE49-F238E27FC236}">
                                  <a16:creationId xmlns:a16="http://schemas.microsoft.com/office/drawing/2014/main" id="{E70E56AA-C8BD-7040-F6D7-73910403D31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96048" y="850502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</wpg:grpSp>
                        <wpg:grpSp>
                          <wpg:cNvPr id="345571147" name="组合 345571147">
                            <a:extLst>
                              <a:ext uri="{FF2B5EF4-FFF2-40B4-BE49-F238E27FC236}">
                                <a16:creationId xmlns:a16="http://schemas.microsoft.com/office/drawing/2014/main" id="{D25FC9D0-7B0E-4EC2-E075-6C7A8EC98EFE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035878" y="846241"/>
                              <a:ext cx="473234" cy="123605"/>
                              <a:chOff x="1035884" y="846241"/>
                              <a:chExt cx="592700" cy="154809"/>
                            </a:xfrm>
                          </wpg:grpSpPr>
                          <wps:wsp>
                            <wps:cNvPr id="1741753370" name="任意多边形: 形状 1741753370">
                              <a:extLst>
                                <a:ext uri="{FF2B5EF4-FFF2-40B4-BE49-F238E27FC236}">
                                  <a16:creationId xmlns:a16="http://schemas.microsoft.com/office/drawing/2014/main" id="{A58E05A3-0E6A-1246-A7F7-66EA77E93DE1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1176565" y="846250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455657195" name="任意多边形: 形状 1455657195">
                              <a:extLst>
                                <a:ext uri="{FF2B5EF4-FFF2-40B4-BE49-F238E27FC236}">
                                  <a16:creationId xmlns:a16="http://schemas.microsoft.com/office/drawing/2014/main" id="{B2B65175-574A-2DC1-BB33-821004E5AE7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308204" y="846241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357465455" name="任意多边形: 形状 1357465455">
                              <a:extLst>
                                <a:ext uri="{FF2B5EF4-FFF2-40B4-BE49-F238E27FC236}">
                                  <a16:creationId xmlns:a16="http://schemas.microsoft.com/office/drawing/2014/main" id="{6A810A28-B613-FC63-D9D1-EEB315899E2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421696" y="846241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037477239" name="自定义形状 5">
                              <a:extLst>
                                <a:ext uri="{FF2B5EF4-FFF2-40B4-BE49-F238E27FC236}">
                                  <a16:creationId xmlns:a16="http://schemas.microsoft.com/office/drawing/2014/main" id="{4498C4E7-6F26-4D80-06FC-AA500F04D7C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035884" y="868940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7546176" name="任意多边形: 形状 967546176">
                              <a:extLst>
                                <a:ext uri="{FF2B5EF4-FFF2-40B4-BE49-F238E27FC236}">
                                  <a16:creationId xmlns:a16="http://schemas.microsoft.com/office/drawing/2014/main" id="{C776190D-C3E8-A3C6-DF7C-2C86A3FDFE0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529729" y="846241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</wpg:grpSp>
                        <wpg:grpSp>
                          <wpg:cNvPr id="711477209" name="组合 711477209">
                            <a:extLst>
                              <a:ext uri="{FF2B5EF4-FFF2-40B4-BE49-F238E27FC236}">
                                <a16:creationId xmlns:a16="http://schemas.microsoft.com/office/drawing/2014/main" id="{EF3A661F-69FB-0780-72B1-9DADFA6C9517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877352" y="846235"/>
                              <a:ext cx="353194" cy="123605"/>
                              <a:chOff x="1877365" y="846235"/>
                              <a:chExt cx="442357" cy="154809"/>
                            </a:xfrm>
                          </wpg:grpSpPr>
                          <wps:wsp>
                            <wps:cNvPr id="63681111" name="任意多边形: 形状 63681111">
                              <a:extLst>
                                <a:ext uri="{FF2B5EF4-FFF2-40B4-BE49-F238E27FC236}">
                                  <a16:creationId xmlns:a16="http://schemas.microsoft.com/office/drawing/2014/main" id="{35537FAB-2756-F73D-15F1-CFF743FA537F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2018046" y="846244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875528455" name="任意多边形: 形状 875528455">
                              <a:extLst>
                                <a:ext uri="{FF2B5EF4-FFF2-40B4-BE49-F238E27FC236}">
                                  <a16:creationId xmlns:a16="http://schemas.microsoft.com/office/drawing/2014/main" id="{D91C6944-3828-CDDA-1447-CE1CE46CFD2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107375" y="846235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456526907" name="任意多边形: 形状 456526907">
                              <a:extLst>
                                <a:ext uri="{FF2B5EF4-FFF2-40B4-BE49-F238E27FC236}">
                                  <a16:creationId xmlns:a16="http://schemas.microsoft.com/office/drawing/2014/main" id="{75B6A024-27DF-8B41-C504-9F7063DF7A8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220867" y="846235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2041757253" name="自定义形状 5">
                              <a:extLst>
                                <a:ext uri="{FF2B5EF4-FFF2-40B4-BE49-F238E27FC236}">
                                  <a16:creationId xmlns:a16="http://schemas.microsoft.com/office/drawing/2014/main" id="{C9BBB58E-ADBA-7D31-D70E-94D743AC618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877365" y="868934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96542748" name="组合 796542748">
                            <a:extLst>
                              <a:ext uri="{FF2B5EF4-FFF2-40B4-BE49-F238E27FC236}">
                                <a16:creationId xmlns:a16="http://schemas.microsoft.com/office/drawing/2014/main" id="{B1A1BF80-5713-4F8E-58C5-0BE40254D0EA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346908" y="1636203"/>
                              <a:ext cx="262578" cy="123605"/>
                              <a:chOff x="346911" y="1636203"/>
                              <a:chExt cx="328865" cy="154809"/>
                            </a:xfrm>
                          </wpg:grpSpPr>
                          <wps:wsp>
                            <wps:cNvPr id="2003841722" name="任意多边形: 形状 2003841722">
                              <a:extLst>
                                <a:ext uri="{FF2B5EF4-FFF2-40B4-BE49-F238E27FC236}">
                                  <a16:creationId xmlns:a16="http://schemas.microsoft.com/office/drawing/2014/main" id="{29C095B0-AE19-3184-BDF4-94F523A2AFB6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487592" y="1636212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242265977" name="任意多边形: 形状 1242265977">
                              <a:extLst>
                                <a:ext uri="{FF2B5EF4-FFF2-40B4-BE49-F238E27FC236}">
                                  <a16:creationId xmlns:a16="http://schemas.microsoft.com/office/drawing/2014/main" id="{7FE5668E-291F-1FA8-0103-5EB18FCB409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76921" y="1636203"/>
                                <a:ext cx="98855" cy="154796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06710" h="167097">
                                    <a:moveTo>
                                      <a:pt x="53132" y="16631"/>
                                    </a:moveTo>
                                    <a:cubicBezTo>
                                      <a:pt x="43904" y="16631"/>
                                      <a:pt x="36537" y="20538"/>
                                      <a:pt x="31031" y="28352"/>
                                    </a:cubicBezTo>
                                    <a:cubicBezTo>
                                      <a:pt x="24110" y="38323"/>
                                      <a:pt x="20650" y="56741"/>
                                      <a:pt x="20650" y="83604"/>
                                    </a:cubicBezTo>
                                    <a:cubicBezTo>
                                      <a:pt x="20650" y="110468"/>
                                      <a:pt x="23794" y="128346"/>
                                      <a:pt x="30082" y="137238"/>
                                    </a:cubicBezTo>
                                    <a:cubicBezTo>
                                      <a:pt x="36370" y="146130"/>
                                      <a:pt x="44128" y="150577"/>
                                      <a:pt x="53355" y="150577"/>
                                    </a:cubicBezTo>
                                    <a:cubicBezTo>
                                      <a:pt x="62582" y="150577"/>
                                      <a:pt x="70340" y="146112"/>
                                      <a:pt x="76628" y="137182"/>
                                    </a:cubicBezTo>
                                    <a:cubicBezTo>
                                      <a:pt x="82916" y="128253"/>
                                      <a:pt x="86060" y="110393"/>
                                      <a:pt x="86060" y="83604"/>
                                    </a:cubicBezTo>
                                    <a:cubicBezTo>
                                      <a:pt x="86060" y="56666"/>
                                      <a:pt x="82916" y="38770"/>
                                      <a:pt x="76628" y="29914"/>
                                    </a:cubicBezTo>
                                    <a:cubicBezTo>
                                      <a:pt x="70340" y="21059"/>
                                      <a:pt x="62508" y="16631"/>
                                      <a:pt x="53132" y="16631"/>
                                    </a:cubicBezTo>
                                    <a:close/>
                                    <a:moveTo>
                                      <a:pt x="53355" y="0"/>
                                    </a:moveTo>
                                    <a:cubicBezTo>
                                      <a:pt x="62136" y="0"/>
                                      <a:pt x="69838" y="1767"/>
                                      <a:pt x="76460" y="5302"/>
                                    </a:cubicBezTo>
                                    <a:cubicBezTo>
                                      <a:pt x="83083" y="8837"/>
                                      <a:pt x="88553" y="13934"/>
                                      <a:pt x="92869" y="20594"/>
                                    </a:cubicBezTo>
                                    <a:cubicBezTo>
                                      <a:pt x="97185" y="27254"/>
                                      <a:pt x="100571" y="35365"/>
                                      <a:pt x="103026" y="44927"/>
                                    </a:cubicBezTo>
                                    <a:cubicBezTo>
                                      <a:pt x="105482" y="54490"/>
                                      <a:pt x="106710" y="67382"/>
                                      <a:pt x="106710" y="83604"/>
                                    </a:cubicBezTo>
                                    <a:cubicBezTo>
                                      <a:pt x="106710" y="102803"/>
                                      <a:pt x="104738" y="118300"/>
                                      <a:pt x="100794" y="130094"/>
                                    </a:cubicBezTo>
                                    <a:cubicBezTo>
                                      <a:pt x="96850" y="141889"/>
                                      <a:pt x="90953" y="151005"/>
                                      <a:pt x="83102" y="157441"/>
                                    </a:cubicBezTo>
                                    <a:cubicBezTo>
                                      <a:pt x="75251" y="163878"/>
                                      <a:pt x="65336" y="167097"/>
                                      <a:pt x="53355" y="167097"/>
                                    </a:cubicBezTo>
                                    <a:cubicBezTo>
                                      <a:pt x="37579" y="167097"/>
                                      <a:pt x="25189" y="161441"/>
                                      <a:pt x="16185" y="150130"/>
                                    </a:cubicBezTo>
                                    <a:cubicBezTo>
                                      <a:pt x="5395" y="136512"/>
                                      <a:pt x="0" y="114337"/>
                                      <a:pt x="0" y="83604"/>
                                    </a:cubicBezTo>
                                    <a:cubicBezTo>
                                      <a:pt x="0" y="64256"/>
                                      <a:pt x="1991" y="48685"/>
                                      <a:pt x="5972" y="36891"/>
                                    </a:cubicBezTo>
                                    <a:cubicBezTo>
                                      <a:pt x="9953" y="25096"/>
                                      <a:pt x="15869" y="15999"/>
                                      <a:pt x="23720" y="9599"/>
                                    </a:cubicBezTo>
                                    <a:cubicBezTo>
                                      <a:pt x="31570" y="3200"/>
                                      <a:pt x="41449" y="0"/>
                                      <a:pt x="53355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519338947" name="自定义形状 5">
                              <a:extLst>
                                <a:ext uri="{FF2B5EF4-FFF2-40B4-BE49-F238E27FC236}">
                                  <a16:creationId xmlns:a16="http://schemas.microsoft.com/office/drawing/2014/main" id="{0515947C-4682-EEDB-C827-C9482B011C9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46911" y="1658902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139426069" name="组合 1139426069">
                            <a:extLst>
                              <a:ext uri="{FF2B5EF4-FFF2-40B4-BE49-F238E27FC236}">
                                <a16:creationId xmlns:a16="http://schemas.microsoft.com/office/drawing/2014/main" id="{9E16F499-ECBD-6225-20B2-8E7E76B800AD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209671" y="1642988"/>
                              <a:ext cx="157665" cy="123598"/>
                              <a:chOff x="1209677" y="1642988"/>
                              <a:chExt cx="197467" cy="154800"/>
                            </a:xfrm>
                          </wpg:grpSpPr>
                          <wps:wsp>
                            <wps:cNvPr id="280309628" name="任意多边形: 形状 280309628">
                              <a:extLst>
                                <a:ext uri="{FF2B5EF4-FFF2-40B4-BE49-F238E27FC236}">
                                  <a16:creationId xmlns:a16="http://schemas.microsoft.com/office/drawing/2014/main" id="{E1749A0F-7F40-8E2F-74E3-778F7D861DC9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1350358" y="1642988"/>
                                <a:ext cx="56786" cy="1548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60275" h="164306">
                                    <a:moveTo>
                                      <a:pt x="47327" y="0"/>
                                    </a:moveTo>
                                    <a:lnTo>
                                      <a:pt x="60275" y="0"/>
                                    </a:lnTo>
                                    <a:lnTo>
                                      <a:pt x="60275" y="164306"/>
                                    </a:lnTo>
                                    <a:lnTo>
                                      <a:pt x="40183" y="164306"/>
                                    </a:lnTo>
                                    <a:lnTo>
                                      <a:pt x="40183" y="36277"/>
                                    </a:lnTo>
                                    <a:cubicBezTo>
                                      <a:pt x="35346" y="40890"/>
                                      <a:pt x="29003" y="45504"/>
                                      <a:pt x="21152" y="50118"/>
                                    </a:cubicBezTo>
                                    <a:cubicBezTo>
                                      <a:pt x="13301" y="54731"/>
                                      <a:pt x="6251" y="58192"/>
                                      <a:pt x="0" y="60499"/>
                                    </a:cubicBezTo>
                                    <a:lnTo>
                                      <a:pt x="0" y="41076"/>
                                    </a:lnTo>
                                    <a:cubicBezTo>
                                      <a:pt x="11236" y="35793"/>
                                      <a:pt x="21059" y="29393"/>
                                      <a:pt x="29468" y="21878"/>
                                    </a:cubicBezTo>
                                    <a:cubicBezTo>
                                      <a:pt x="37877" y="14362"/>
                                      <a:pt x="43830" y="7069"/>
                                      <a:pt x="47327" y="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square" rtlCol="0" anchor="ctr">
                              <a:noAutofit/>
                            </wps:bodyPr>
                          </wps:wsp>
                          <wps:wsp>
                            <wps:cNvPr id="1783683918" name="自定义形状 5">
                              <a:extLst>
                                <a:ext uri="{FF2B5EF4-FFF2-40B4-BE49-F238E27FC236}">
                                  <a16:creationId xmlns:a16="http://schemas.microsoft.com/office/drawing/2014/main" id="{9D8864AD-051F-0BA5-28F4-A49F3117487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09677" y="1665678"/>
                                <a:ext cx="109424" cy="1094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21995194" name="组合 221995194">
                            <a:extLst>
                              <a:ext uri="{FF2B5EF4-FFF2-40B4-BE49-F238E27FC236}">
                                <a16:creationId xmlns:a16="http://schemas.microsoft.com/office/drawing/2014/main" id="{D5525FE0-76B5-B569-92A8-01E45EA496DF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940494" y="1642988"/>
                              <a:ext cx="265771" cy="123605"/>
                              <a:chOff x="1940494" y="1642988"/>
                              <a:chExt cx="265771" cy="123605"/>
                            </a:xfrm>
                          </wpg:grpSpPr>
                          <wpg:grpSp>
                            <wpg:cNvPr id="2043512373" name="组合 2043512373">
                              <a:extLst>
                                <a:ext uri="{FF2B5EF4-FFF2-40B4-BE49-F238E27FC236}">
                                  <a16:creationId xmlns:a16="http://schemas.microsoft.com/office/drawing/2014/main" id="{60F3AFA8-87D4-954B-CBEA-64BB4AFCBE8E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940494" y="1642988"/>
                                <a:ext cx="265771" cy="123605"/>
                                <a:chOff x="1940500" y="1642988"/>
                                <a:chExt cx="332865" cy="154809"/>
                              </a:xfrm>
                            </wpg:grpSpPr>
                            <wps:wsp>
                              <wps:cNvPr id="809648192" name="任意多边形: 形状 809648192">
                                <a:extLst>
                                  <a:ext uri="{FF2B5EF4-FFF2-40B4-BE49-F238E27FC236}">
                                    <a16:creationId xmlns:a16="http://schemas.microsoft.com/office/drawing/2014/main" id="{58830243-8AD9-242D-0C9E-2ED7F55205FF}"/>
                                  </a:ext>
                                </a:extLst>
                              </wps:cNvPr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216579" y="1642997"/>
                                  <a:ext cx="56786" cy="1548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60275" h="164306">
                                      <a:moveTo>
                                        <a:pt x="47327" y="0"/>
                                      </a:moveTo>
                                      <a:lnTo>
                                        <a:pt x="60275" y="0"/>
                                      </a:lnTo>
                                      <a:lnTo>
                                        <a:pt x="60275" y="164306"/>
                                      </a:lnTo>
                                      <a:lnTo>
                                        <a:pt x="40183" y="164306"/>
                                      </a:lnTo>
                                      <a:lnTo>
                                        <a:pt x="40183" y="36277"/>
                                      </a:lnTo>
                                      <a:cubicBezTo>
                                        <a:pt x="35346" y="40890"/>
                                        <a:pt x="29003" y="45504"/>
                                        <a:pt x="21152" y="50118"/>
                                      </a:cubicBezTo>
                                      <a:cubicBezTo>
                                        <a:pt x="13301" y="54731"/>
                                        <a:pt x="6251" y="58192"/>
                                        <a:pt x="0" y="60499"/>
                                      </a:cubicBezTo>
                                      <a:lnTo>
                                        <a:pt x="0" y="41076"/>
                                      </a:lnTo>
                                      <a:cubicBezTo>
                                        <a:pt x="11236" y="35793"/>
                                        <a:pt x="21059" y="29393"/>
                                        <a:pt x="29468" y="21878"/>
                                      </a:cubicBezTo>
                                      <a:cubicBezTo>
                                        <a:pt x="37877" y="14362"/>
                                        <a:pt x="43830" y="7069"/>
                                        <a:pt x="47327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  <wps:wsp>
                              <wps:cNvPr id="1727345613" name="任意多边形: 形状 1727345613">
                                <a:extLst>
                                  <a:ext uri="{FF2B5EF4-FFF2-40B4-BE49-F238E27FC236}">
                                    <a16:creationId xmlns:a16="http://schemas.microsoft.com/office/drawing/2014/main" id="{4A6ACD07-AAF9-78CC-B010-B12C758811A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83065" y="1642988"/>
                                  <a:ext cx="98856" cy="1547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06710" h="167097">
                                      <a:moveTo>
                                        <a:pt x="53132" y="16631"/>
                                      </a:moveTo>
                                      <a:cubicBezTo>
                                        <a:pt x="43904" y="16631"/>
                                        <a:pt x="36537" y="20538"/>
                                        <a:pt x="31031" y="28352"/>
                                      </a:cubicBezTo>
                                      <a:cubicBezTo>
                                        <a:pt x="24110" y="38323"/>
                                        <a:pt x="20650" y="56741"/>
                                        <a:pt x="20650" y="83604"/>
                                      </a:cubicBezTo>
                                      <a:cubicBezTo>
                                        <a:pt x="20650" y="110468"/>
                                        <a:pt x="23794" y="128346"/>
                                        <a:pt x="30082" y="137238"/>
                                      </a:cubicBezTo>
                                      <a:cubicBezTo>
                                        <a:pt x="36370" y="146130"/>
                                        <a:pt x="44128" y="150577"/>
                                        <a:pt x="53355" y="150577"/>
                                      </a:cubicBezTo>
                                      <a:cubicBezTo>
                                        <a:pt x="62582" y="150577"/>
                                        <a:pt x="70340" y="146112"/>
                                        <a:pt x="76628" y="137182"/>
                                      </a:cubicBezTo>
                                      <a:cubicBezTo>
                                        <a:pt x="82916" y="128253"/>
                                        <a:pt x="86060" y="110393"/>
                                        <a:pt x="86060" y="83604"/>
                                      </a:cubicBezTo>
                                      <a:cubicBezTo>
                                        <a:pt x="86060" y="56666"/>
                                        <a:pt x="82916" y="38770"/>
                                        <a:pt x="76628" y="29914"/>
                                      </a:cubicBezTo>
                                      <a:cubicBezTo>
                                        <a:pt x="70340" y="21059"/>
                                        <a:pt x="62508" y="16631"/>
                                        <a:pt x="53132" y="16631"/>
                                      </a:cubicBezTo>
                                      <a:close/>
                                      <a:moveTo>
                                        <a:pt x="53355" y="0"/>
                                      </a:moveTo>
                                      <a:cubicBezTo>
                                        <a:pt x="62136" y="0"/>
                                        <a:pt x="69838" y="1767"/>
                                        <a:pt x="76460" y="5302"/>
                                      </a:cubicBezTo>
                                      <a:cubicBezTo>
                                        <a:pt x="83083" y="8837"/>
                                        <a:pt x="88553" y="13934"/>
                                        <a:pt x="92869" y="20594"/>
                                      </a:cubicBezTo>
                                      <a:cubicBezTo>
                                        <a:pt x="97185" y="27254"/>
                                        <a:pt x="100571" y="35365"/>
                                        <a:pt x="103026" y="44927"/>
                                      </a:cubicBezTo>
                                      <a:cubicBezTo>
                                        <a:pt x="105482" y="54490"/>
                                        <a:pt x="106710" y="67382"/>
                                        <a:pt x="106710" y="83604"/>
                                      </a:cubicBezTo>
                                      <a:cubicBezTo>
                                        <a:pt x="106710" y="102803"/>
                                        <a:pt x="104738" y="118300"/>
                                        <a:pt x="100794" y="130094"/>
                                      </a:cubicBezTo>
                                      <a:cubicBezTo>
                                        <a:pt x="96850" y="141889"/>
                                        <a:pt x="90953" y="151005"/>
                                        <a:pt x="83102" y="157441"/>
                                      </a:cubicBezTo>
                                      <a:cubicBezTo>
                                        <a:pt x="75251" y="163878"/>
                                        <a:pt x="65336" y="167097"/>
                                        <a:pt x="53355" y="167097"/>
                                      </a:cubicBezTo>
                                      <a:cubicBezTo>
                                        <a:pt x="37579" y="167097"/>
                                        <a:pt x="25189" y="161441"/>
                                        <a:pt x="16185" y="150130"/>
                                      </a:cubicBezTo>
                                      <a:cubicBezTo>
                                        <a:pt x="5395" y="136512"/>
                                        <a:pt x="0" y="114337"/>
                                        <a:pt x="0" y="83604"/>
                                      </a:cubicBezTo>
                                      <a:cubicBezTo>
                                        <a:pt x="0" y="64256"/>
                                        <a:pt x="1991" y="48685"/>
                                        <a:pt x="5972" y="36891"/>
                                      </a:cubicBezTo>
                                      <a:cubicBezTo>
                                        <a:pt x="9953" y="25096"/>
                                        <a:pt x="15869" y="15999"/>
                                        <a:pt x="23720" y="9599"/>
                                      </a:cubicBezTo>
                                      <a:cubicBezTo>
                                        <a:pt x="31570" y="3200"/>
                                        <a:pt x="41449" y="0"/>
                                        <a:pt x="53355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  <wps:wsp>
                              <wps:cNvPr id="87492421" name="自定义形状 5">
                                <a:extLst>
                                  <a:ext uri="{FF2B5EF4-FFF2-40B4-BE49-F238E27FC236}">
                                    <a16:creationId xmlns:a16="http://schemas.microsoft.com/office/drawing/2014/main" id="{5499D5EF-3597-7A4A-133F-943AF2E2A65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940500" y="1665687"/>
                                  <a:ext cx="109424" cy="1094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02549768" name="椭圆 502549768">
                              <a:extLst>
                                <a:ext uri="{FF2B5EF4-FFF2-40B4-BE49-F238E27FC236}">
                                  <a16:creationId xmlns:a16="http://schemas.microsoft.com/office/drawing/2014/main" id="{BD5FAFA6-CEEA-C9AF-43E3-E17E5730B15D}"/>
                                </a:ext>
                              </a:extLst>
                            </wps:cNvPr>
                            <wps:cNvSpPr>
                              <a:spLocks noChangeAspect="1"/>
                            </wps:cNvSpPr>
                            <wps:spPr>
                              <a:xfrm>
                                <a:off x="2144800" y="1741560"/>
                                <a:ext cx="21600" cy="216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s:wsp>
                        <wps:cNvPr id="9540113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2682" y="1552589"/>
                            <a:ext cx="28218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2E80A9" w14:textId="0DB9DDDB" w:rsidR="00C444CB" w:rsidRPr="00C444CB" w:rsidRDefault="00C444CB" w:rsidP="00C444C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9DB93DB" id="组合 10" o:spid="_x0000_s1088" style="width:158.4pt;height:138.6pt;mso-position-horizontal-relative:char;mso-position-vertical-relative:line" coordsize="20116,17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">
                <v:group id="组合 1062" o:spid="_x0000_s1089" style="position:absolute;width:20116;height:14599" coordsize="25630,18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">
                  <v:group id="组合 1408115988" o:spid="_x0000_s1090" style="position:absolute;left:2332;top:2116;width:20965;height:13910" coordorigin="2332,2116" coordsize="20965,13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">
                    <v:group id="组合 499846595" o:spid="_x0000_s1091" style="position:absolute;left:2332;top:2116;width:20965;height:13120" coordorigin="2332,2116" coordsize="20965,13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">
                      <v:group id="组合 811399928" o:spid="_x0000_s1092" style="position:absolute;left:2332;top:2116;width:20943;height:5260" coordorigin="2332,2116" coordsize="20942,5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">
                        <v:group id="组合 1235066394" o:spid="_x0000_s1093" style="position:absolute;left:2332;top:2116;width:5260;height:5259;rotation:-72" coordorigin="2332,211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">
                          <v:group id="组合 1488631319" o:spid="_x0000_s1094" style="position:absolute;left:2332;top:2116;width:6160;height:6160" coordorigin="2332,211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">
                            <v:shapetype id="_x0000_t23" coordsize="21600,21600" o:spt="23" adj="5400" path="m,10800qy10800,,21600,10800,10800,21600,,10800xm@0,10800qy10800@2@1,10800,10800@0@0,10800xe">
                              <v:formulas>
                                <v:f eqn="val #0"/>
                                <v:f eqn="sum width 0 #0"/>
                                <v:f eqn="sum height 0 #0"/>
                                <v:f eqn="prod @0 2929 10000"/>
                                <v:f eqn="sum width 0 @3"/>
                                <v:f eqn="sum height 0 @3"/>
                              </v:formulas>
                              <v:path o:connecttype="custom" o:connectlocs="10800,0;3163,3163;0,10800;3163,18437;10800,21600;18437,18437;21600,10800;18437,3163" textboxrect="3163,3163,18437,18437"/>
                              <v:handles>
                                <v:h position="#0,center" xrange="0,10800"/>
                              </v:handles>
                            </v:shapetype>
                            <v:shape id="圆: 空心 521315886" o:spid="_x0000_s1095" type="#_x0000_t23" style="position:absolute;left:3964;top:3749;width:2896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" adj="3952" filled="f" strokecolor="black [3213]">
                              <v:stroke joinstyle="miter"/>
                            </v:shape>
                            <v:oval id="椭圆 1072377115" o:spid="_x0000_s1096" style="position:absolute;left:2332;top:2116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" filled="f" strokecolor="black [3213]" strokeweight="1pt">
                              <v:stroke joinstyle="miter"/>
                            </v:oval>
                          </v:group>
                          <v:shape id="任意多边形: 形状 893278558" o:spid="_x0000_s1097" style="position:absolute;left:5124;top:6926;width:681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  <v:stroke joinstyle="miter"/>
                            <v:path arrowok="t"/>
                          </v:shape>
                          <v:shape id="任意多边形: 形状 1462492050" o:spid="_x0000_s1098" style="position:absolute;left:3876;top:6520;width:397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50882899" o:spid="_x0000_s1099" style="position:absolute;left:3006;top:5428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436659718" o:spid="_x0000_s1100" style="position:absolute;left:2918;top:4010;width:693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840537451" o:spid="_x0000_s1101" style="position:absolute;left:3603;top:2861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" path="m70991,32258l19757,106040r51234,l70991,32258xm74675,l91083,r,106040l113184,106040r,18417l91083,124457r,39179l70991,163636r,-39179l,124457,,106040,7467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399490761" o:spid="_x0000_s1102" style="position:absolute;left:4951;top:2359;width:714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560854883" o:spid="_x0000_s1103" style="position:absolute;left:6243;top:2711;width:699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107198417" o:spid="_x0000_s1104" style="position:absolute;left:7166;top:3694;width:708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076168090" o:spid="_x0000_s1105" style="position:absolute;left:7327;top:5114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549920308" o:spid="_x0000_s1106" style="position:absolute;left:6504;top:6490;width:695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</v:group>
                        <v:group id="组合 1687458483" o:spid="_x0000_s1107" style="position:absolute;left:10174;top:2116;width:5259;height:5260;rotation:36" coordorigin="10174,211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">
                          <v:group id="组合 1195230437" o:spid="_x0000_s1108" style="position:absolute;left:10174;top:2116;width:6160;height:6160" coordorigin="10174,211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">
                            <v:shape id="圆: 空心 1644014384" o:spid="_x0000_s1109" type="#_x0000_t23" style="position:absolute;left:11806;top:3749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" adj="3952" filled="f" strokecolor="black [3213]">
                              <v:stroke joinstyle="miter"/>
                            </v:shape>
                            <v:oval id="椭圆 1372174812" o:spid="_x0000_s1110" style="position:absolute;left:10174;top:2116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" filled="f" strokecolor="black [3213]" strokeweight="1pt">
                              <v:stroke joinstyle="miter"/>
                            </v:oval>
                          </v:group>
                          <v:shape id="任意多边形: 形状 1459458906" o:spid="_x0000_s1111" style="position:absolute;left:12965;top:6926;width:682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  <v:stroke joinstyle="miter"/>
                            <v:path arrowok="t"/>
                          </v:shape>
                          <v:shape id="任意多边形: 形状 932002769" o:spid="_x0000_s1112" style="position:absolute;left:11718;top:6520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9252103" o:spid="_x0000_s1113" style="position:absolute;left:10847;top:5428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480747607" o:spid="_x0000_s1114" style="position:absolute;left:10760;top:4010;width:693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8561114" o:spid="_x0000_s1115" style="position:absolute;left:11444;top:2861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" path="m70991,32258l19757,106040r51234,l70991,32258xm74675,l91083,r,106040l113184,106040r,18417l91083,124457r,39179l70991,163636r,-39179l,124457,,106040,7467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575871208" o:spid="_x0000_s1116" style="position:absolute;left:12793;top:2359;width:714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537774981" o:spid="_x0000_s1117" style="position:absolute;left:14085;top:2711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14893784" o:spid="_x0000_s1118" style="position:absolute;left:15008;top:3694;width:708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786863260" o:spid="_x0000_s1119" style="position:absolute;left:15168;top:5114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898390420" o:spid="_x0000_s1120" style="position:absolute;left:14345;top:6490;width:696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</v:group>
                        <v:group id="组合 76461754" o:spid="_x0000_s1121" style="position:absolute;left:18015;top:2116;width:5260;height:5260" coordorigin="18015,211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">
                          <v:group id="组合 714712576" o:spid="_x0000_s1122" style="position:absolute;left:18015;top:2116;width:6160;height:6160" coordorigin="18015,211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">
                            <v:shape id="圆: 空心 1113250024" o:spid="_x0000_s1123" type="#_x0000_t23" style="position:absolute;left:19648;top:3749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" adj="3952" filled="f" strokecolor="black [3213]">
                              <v:stroke joinstyle="miter"/>
                            </v:shape>
                            <v:oval id="椭圆 1467016542" o:spid="_x0000_s1124" style="position:absolute;left:18015;top:2116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" filled="f" strokecolor="black [3213]" strokeweight="1pt">
                              <v:stroke joinstyle="miter"/>
                            </v:oval>
                          </v:group>
                          <v:shape id="任意多边形: 形状 1639729964" o:spid="_x0000_s1125" style="position:absolute;left:20807;top:6926;width:682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  <v:stroke joinstyle="miter"/>
                            <v:path arrowok="t"/>
                          </v:shape>
                          <v:shape id="任意多边形: 形状 1352332448" o:spid="_x0000_s1126" style="position:absolute;left:19560;top:6520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662079318" o:spid="_x0000_s1127" style="position:absolute;left:18689;top:5428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797410376" o:spid="_x0000_s1128" style="position:absolute;left:18602;top:4010;width:693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742528708" o:spid="_x0000_s1129" style="position:absolute;left:19286;top:2861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" path="m70991,32258l19757,106040r51234,l70991,32258xm74675,l91083,r,106040l113184,106040r,18417l91083,124457r,39179l70991,163636r,-39179l,124457,,106040,7467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32304399" o:spid="_x0000_s1130" style="position:absolute;left:20635;top:2359;width:713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05590334" o:spid="_x0000_s1131" style="position:absolute;left:21927;top:2711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33701043" o:spid="_x0000_s1132" style="position:absolute;left:22849;top:3694;width:708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95113972" o:spid="_x0000_s1133" style="position:absolute;left:23010;top:5114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67369132" o:spid="_x0000_s1134" style="position:absolute;left:22187;top:6490;width:696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</v:group>
                      </v:group>
                      <v:group id="组合 532048292" o:spid="_x0000_s1135" style="position:absolute;left:2354;top:9976;width:20943;height:5260" coordorigin="2354,9976" coordsize="20942,5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">
                        <v:group id="组合 1696757441" o:spid="_x0000_s1136" style="position:absolute;left:2354;top:9976;width:5260;height:5260" coordorigin="2354,997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">
                          <v:group id="组合 2008107687" o:spid="_x0000_s1137" style="position:absolute;left:2354;top:9976;width:6160;height:6160" coordorigin="2354,997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">
                            <v:shape id="圆: 空心 1188105295" o:spid="_x0000_s1138" type="#_x0000_t23" style="position:absolute;left:3987;top:11609;width:2895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" adj="3952" filled="f" strokecolor="black [3213]">
                              <v:stroke joinstyle="miter"/>
                            </v:shape>
                            <v:oval id="椭圆 109586391" o:spid="_x0000_s1139" style="position:absolute;left:2354;top:9976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" filled="f" strokecolor="black [3213]" strokeweight="1pt">
                              <v:stroke joinstyle="miter"/>
                            </v:oval>
                          </v:group>
                          <v:shape id="任意多边形: 形状 870838468" o:spid="_x0000_s1140" style="position:absolute;left:5146;top:14786;width:682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  <v:stroke joinstyle="miter"/>
                            <v:path arrowok="t"/>
                          </v:shape>
                          <v:shape id="任意多边形: 形状 1390788614" o:spid="_x0000_s1141" style="position:absolute;left:3899;top:14380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066607759" o:spid="_x0000_s1142" style="position:absolute;left:3028;top:13288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417510748" o:spid="_x0000_s1143" style="position:absolute;left:2942;top:11870;width:692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58660010" o:spid="_x0000_s1144" style="position:absolute;left:3625;top:10722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" path="m70991,32258l19757,106040r51234,l70991,32258xm74675,l91083,r,106040l113184,106040r,18417l91083,124457r,39179l70991,163636r,-39179l,124457,,106040,7467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018867290" o:spid="_x0000_s1145" style="position:absolute;left:4974;top:10219;width:714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057390995" o:spid="_x0000_s1146" style="position:absolute;left:6266;top:10571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477339923" o:spid="_x0000_s1147" style="position:absolute;left:7188;top:11555;width:709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23537523" o:spid="_x0000_s1148" style="position:absolute;left:7349;top:12974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816406248" o:spid="_x0000_s1149" style="position:absolute;left:6526;top:14350;width:696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</v:group>
                        <v:group id="组合 2094515213" o:spid="_x0000_s1150" style="position:absolute;left:10196;top:9976;width:5260;height:5260" coordorigin="10196,997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">
                          <v:group id="组合 289097124" o:spid="_x0000_s1151" style="position:absolute;left:10196;top:9976;width:6160;height:6160" coordorigin="10196,997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">
                            <v:shape id="圆: 空心 1421009242" o:spid="_x0000_s1152" type="#_x0000_t23" style="position:absolute;left:11828;top:11609;width:2896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" adj="3952" filled="f" strokecolor="black [3213]">
                              <v:stroke joinstyle="miter"/>
                            </v:shape>
                            <v:oval id="椭圆 2015660523" o:spid="_x0000_s1153" style="position:absolute;left:10196;top:9976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" filled="f" strokecolor="black [3213]" strokeweight="1pt">
                              <v:stroke joinstyle="miter"/>
                            </v:oval>
                          </v:group>
                          <v:shape id="任意多边形: 形状 1571953913" o:spid="_x0000_s1154" style="position:absolute;left:12988;top:14786;width:681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  <v:stroke joinstyle="miter"/>
                            <v:path arrowok="t"/>
                          </v:shape>
                          <v:shape id="任意多边形: 形状 1929390155" o:spid="_x0000_s1155" style="position:absolute;left:11741;top:14380;width:396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038630825" o:spid="_x0000_s1156" style="position:absolute;left:10870;top:13288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845398883" o:spid="_x0000_s1157" style="position:absolute;left:10783;top:11870;width:692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882709240" o:spid="_x0000_s1158" style="position:absolute;left:11467;top:10722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" path="m70991,32258l19757,106040r51234,l70991,32258xm74675,l91083,r,106040l113184,106040r,18417l91083,124457r,39179l70991,163636r,-39179l,124457,,106040,7467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51337705" o:spid="_x0000_s1159" style="position:absolute;left:12816;top:10219;width:713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834840010" o:spid="_x0000_s1160" style="position:absolute;left:14108;top:10571;width:698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464056304" o:spid="_x0000_s1161" style="position:absolute;left:15029;top:11555;width:709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657258831" o:spid="_x0000_s1162" style="position:absolute;left:15191;top:12974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72702745" o:spid="_x0000_s1163" style="position:absolute;left:14368;top:14350;width:695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</v:group>
                        <v:group id="组合 201468166" o:spid="_x0000_s1164" style="position:absolute;left:18038;top:9976;width:5259;height:5260" coordorigin="18038,997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">
                          <v:group id="组合 1982619024" o:spid="_x0000_s1165" style="position:absolute;left:18038;top:9976;width:6160;height:6160" coordorigin="18038,9976" coordsize="6160,6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">
                            <v:shape id="圆: 空心 1113550017" o:spid="_x0000_s1166" type="#_x0000_t23" style="position:absolute;left:19670;top:11609;width:2896;height:28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" adj="3952" filled="f" strokecolor="black [3213]">
                              <v:stroke joinstyle="miter"/>
                            </v:shape>
                            <v:oval id="椭圆 626961135" o:spid="_x0000_s1167" style="position:absolute;left:18038;top:9976;width:6160;height:6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" filled="f" strokecolor="black [3213]" strokeweight="1pt">
                              <v:stroke joinstyle="miter"/>
                            </v:oval>
                          </v:group>
                          <v:shape id="任意多边形: 形状 745193315" o:spid="_x0000_s1168" style="position:absolute;left:20829;top:14786;width:682;height:106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    <v:stroke joinstyle="miter"/>
                            <v:path arrowok="t"/>
                          </v:shape>
                          <v:shape id="任意多边形: 形状 1227837583" o:spid="_x0000_s1169" style="position:absolute;left:19582;top:14380;width:397;height:1080;rotation:36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79346612" o:spid="_x0000_s1170" style="position:absolute;left:18711;top:13288;width:711;height:1080;rotation:72;visibility:visible;mso-wrap-style:square;v-text-anchor:middle" coordsize="108179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" path="m56945,c72646,,85073,4353,94226,13060v9153,8706,13729,19496,13729,32370c107955,51978,106616,58415,103937,64740v-2679,6325,-7125,12985,-13339,19980c84385,91715,74060,101315,59623,113519,47568,123639,39829,130504,36406,134113v-3423,3609,-6251,7236,-8483,10883l108179,144996r,19310l18,164306v-149,-4837,632,-9488,2344,-13953c5115,142986,9524,135731,15589,128587v6065,-7143,14827,-15403,26287,-24780c59661,89222,71678,77670,77929,69149v6251,-8520,9376,-16576,9376,-24166c87305,37021,84459,30305,78766,24836,73074,19366,65651,16631,56498,16631v-9674,,-17413,2903,-23217,8707c27477,31142,24537,39179,24463,49448l3813,47327c5227,31924,10547,20185,19775,12111,29002,4037,41392,,5694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001769855" o:spid="_x0000_s1171" style="position:absolute;left:18625;top:11870;width:692;height:1080;rotation:108;visibility:visible;mso-wrap-style:square;v-text-anchor:middle" coordsize="107156,167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" path="m51234,v8929,,17152,1916,24668,5748c83418,9581,89166,14808,93147,21431v3982,6623,5972,13655,5972,21097c99119,49597,97222,56034,93427,61838,89631,67642,84013,72256,76572,75679v9674,2232,17189,6865,22547,13897c104477,96608,107156,105407,107156,115974v,14288,-5209,26399,-15627,36333c81111,162241,67940,167208,52015,167208v-14362,,-26287,-4279,-35774,-12836c6753,145814,1339,134727,,121109r20091,-2679c22398,129815,26324,138019,31867,143042v5544,5023,12297,7535,20260,7535c61577,150577,69558,147303,76069,140754v6512,-6548,9767,-14659,9767,-24333c85836,107193,82823,99584,76795,93594,70767,87604,63103,84609,53801,84609v-3795,,-8520,744,-14176,2232l41858,69205v1339,149,2418,223,3237,223c53652,69428,61354,67196,68200,62731,75046,58266,78469,51383,78469,42081v,-7367,-2493,-13469,-7478,-18306c66005,18938,59568,16520,51680,16520v-7813,,-14324,2455,-19533,7367c26938,28798,23589,36165,22101,45988l2009,42416c4465,28947,10046,18510,18752,11106,27458,3702,38286,,51234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235876686" o:spid="_x0000_s1172" style="position:absolute;left:19309;top:10722;width:747;height:1080;rotation:144;visibility:visible;mso-wrap-style:square;v-text-anchor:middle" coordsize="113184,163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" path="m70991,32258l19757,106040r51234,l70991,32258xm74675,l91083,r,106040l113184,106040r,18417l91083,124457r,39179l70991,163636r,-39179l,124457,,106040,74675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228921290" o:spid="_x0000_s1173" style="position:absolute;left:20657;top:10219;width:714;height:1080;rotation:180;visibility:visible;mso-wrap-style:square;v-text-anchor:middle" coordsize="108496,164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" path="m19422,r81372,l100794,19199r-65298,l26677,63178c36500,56331,46806,52908,57597,52908v14287,,26342,4949,36165,14846c103584,77651,108496,90376,108496,105929v,14808,-4316,27607,-12948,38397c85055,157572,70731,164195,52574,164195v-14883,,-27031,-4167,-36445,-12502c6716,143359,1339,132308,,118542r21096,-1786c22659,127025,26287,134745,31979,139917v5693,5172,12558,7758,20595,7758c62247,147675,70433,144029,77130,136736v6697,-7293,10046,-16966,10046,-29022c87176,96255,83958,87213,77521,80590,71084,73968,62657,70656,52239,70656v-6474,,-12316,1470,-17525,4409c29505,78005,25412,81818,22436,86506l3572,84051,19422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006975197" o:spid="_x0000_s1174" style="position:absolute;left:21949;top:10571;width:699;height:1080;rotation:-144;visibility:visible;mso-wrap-style:square;v-text-anchor:middle" coordsize="108049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" path="m55699,75902v-9079,,-16780,3256,-23106,9767c26268,92180,23106,100719,23106,111286v,6921,1469,13544,4409,19869c30454,137480,34565,142298,39849,145610v5283,3311,10827,4967,16631,4967c64964,150577,72256,147154,78358,140308v6102,-6846,9153,-16148,9153,-27906c87511,101091,84497,92180,78470,85669,72442,79158,64852,75902,55699,75902xm58713,c71586,,82135,3609,90357,10827v8223,7218,13153,17190,14790,29915l85167,42304c83381,34416,80851,28687,77577,25115,72145,19385,65447,16520,57485,16520v-6400,,-12018,1786,-16855,5358c34305,26491,29319,33226,25673,42081v-3646,8855,-5544,21468,-5693,37840c24817,72554,30733,67084,37728,63512v6995,-3572,14325,-5358,21989,-5358c73112,58154,84516,63084,93929,72944v9414,9860,14120,22604,14120,38231c108049,121444,105835,130987,101408,139805v-4428,8818,-10511,15572,-18250,20260c75419,164753,66638,167097,56815,167097v-16743,,-30398,-6158,-40965,-18474c5283,136308,,116012,,87734,,56108,5842,33114,17525,18752,27719,6251,41449,,58713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104024269" o:spid="_x0000_s1175" style="position:absolute;left:22871;top:11555;width:709;height:1080;rotation:-108;visibility:visible;mso-wrap-style:square;v-text-anchor:middle" coordsize="105929,161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" path="m,l105929,r,15626c95511,26714,85186,41448,74954,59828,64722,78209,56816,97110,51235,116532v-4019,13692,-6586,28687,-7702,44983l22883,161515v223,-12873,2753,-28426,7590,-46657c35310,96626,42249,79046,51290,62117,60332,45187,69950,30919,80144,19310l,19310,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2061159541" o:spid="_x0000_s1176" style="position:absolute;left:23033;top:12974;width:697;height:1080;rotation:-72;visibility:visible;mso-wrap-style:square;v-text-anchor:middle" coordsize="107826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" path="m53466,84274v-9450,,-17282,3125,-23496,9376c23756,99901,20650,107714,20650,117091v,5729,1358,11273,4074,16631c27440,139080,31477,143228,36835,146168v5358,2939,11125,4409,17301,4409c63735,150577,71661,147489,77911,141312v6251,-6176,9376,-14027,9376,-23552c87287,108086,84069,100087,77632,93762,71195,87437,63140,84274,53466,84274xm53801,16520v-7664,,-14027,2456,-19087,7367c29654,28798,27124,34677,27124,41523v,7739,2493,14064,7478,18976c39588,65410,46062,67866,54024,67866v7739,,14083,-2437,19032,-7312c78004,55680,80479,49709,80479,42639v,-7367,-2549,-13562,-7646,-18585c67735,19031,61391,16520,53801,16520xm53578,c67865,,79362,4149,88069,12446v8706,8297,13060,18399,13060,30305c101129,50341,99138,56945,95157,62564,91176,68182,85129,72516,77018,75567v10046,3275,17692,8558,22938,15851c105203,98710,107826,107417,107826,117537v,13990,-4949,25747,-14846,35272c83083,162334,70061,167097,53913,167097v-16148,,-29171,-4781,-39068,-14344c4948,143191,,131266,,116979,,106338,2697,97427,8092,90246,13487,83065,21171,78172,31142,75567,22808,72516,16631,68163,12613,62508,8595,56852,6585,50081,6585,42193v,-11906,4279,-21915,12837,-30026c27979,4056,39365,,53578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  <v:shape id="任意多边形: 形状 1626538359" o:spid="_x0000_s1177" style="position:absolute;left:22210;top:14350;width:695;height:1080;rotation:-36;visibility:visible;mso-wrap-style:square;v-text-anchor:middle" coordsize="107603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" path="m53913,16632v-8930,,-16706,3646,-23329,10938c23961,34863,20650,44314,20650,55922v,10418,3144,18883,9432,25394c36370,87827,44128,91083,53355,91083v9302,,16948,-3256,22938,-9767c82283,74805,85279,65782,85279,54248v,-11534,-3070,-20687,-9209,-27459c69931,20017,62545,16632,53913,16632xm51457,c62099,,71828,2865,80646,8595v8818,5730,15516,13897,20092,24501c105315,43700,107603,59048,107603,79139v,20911,-2270,37561,-6809,49951c96255,141480,89502,150912,80535,157386v-8967,6474,-19478,9711,-31533,9711c36202,167097,25747,163543,17636,156437,9525,149330,4651,139340,3014,126467r19310,-1786c23961,133759,27087,140345,31700,144438v4614,4092,10530,6139,17748,6139c55625,150577,61038,149163,65689,146335v4651,-2827,8465,-6604,11441,-11329c80107,130280,82600,123899,84609,115863v2009,-8037,3014,-16223,3014,-24557c87623,90413,87585,89074,87511,87288v-4018,6399,-9506,11590,-16464,15571c64089,106840,56555,108831,48444,108831v-13544,,-25004,-4912,-34380,-14734c4688,84274,,71326,,55252,,38658,4893,25301,14678,15180,24464,5060,36723,,51457,xe" fillcolor="black [3213]" stroked="f" strokeweight="1pt">
                            <v:stroke joinstyle="miter"/>
                            <v:path arrowok="t"/>
                            <o:lock v:ext="edit" aspectratio="t"/>
                          </v:shape>
                        </v:group>
                      </v:group>
                    </v:group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等腰三角形 1586771416" o:spid="_x0000_s1178" type="#_x0000_t5" style="position:absolute;left:4647;top:7442;width:788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" fillcolor="black [3213]" stroked="f" strokeweight="1pt"/>
                    <v:shape id="等腰三角形 481477900" o:spid="_x0000_s1179" type="#_x0000_t5" style="position:absolute;left:12495;top:7448;width:788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" fillcolor="black [3213]" stroked="f" strokeweight="1pt"/>
                    <v:shape id="等腰三角形 1279713876" o:spid="_x0000_s1180" type="#_x0000_t5" style="position:absolute;left:20329;top:7421;width:789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" fillcolor="black [3213]" stroked="f" strokeweight="1pt"/>
                    <v:shape id="等腰三角形 1155741966" o:spid="_x0000_s1181" type="#_x0000_t5" style="position:absolute;left:4645;top:15299;width:788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" fillcolor="black [3213]" stroked="f" strokeweight="1pt"/>
                    <v:shape id="等腰三角形 1702489267" o:spid="_x0000_s1182" type="#_x0000_t5" style="position:absolute;left:12493;top:15305;width:788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" fillcolor="black [3213]" stroked="f" strokeweight="1pt"/>
                    <v:shape id="等腰三角形 483717033" o:spid="_x0000_s1183" type="#_x0000_t5" style="position:absolute;left:20327;top:15278;width:788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" fillcolor="black [3213]" stroked="f" strokeweight="1pt"/>
                  </v:group>
                  <v:group id="组合 1255965688" o:spid="_x0000_s1184" style="position:absolute;left:8122;top:875;width:9385;height:1711" coordorigin="8122,875" coordsize="9385,1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">
                    <v:shape id="圆: 空心 2143096736" o:spid="_x0000_s1185" type="#_x0000_t23" style="position:absolute;left:15797;top:875;width:1710;height:1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" adj="3849" filled="f" strokecolor="black [3213]">
                      <v:stroke joinstyle="miter"/>
                    </v:shape>
                    <v:shape id="圆: 空心 258506240" o:spid="_x0000_s1186" type="#_x0000_t23" style="position:absolute;left:8122;top:875;width:1710;height:1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" adj="3849" filled="f" strokecolor="black [3213]">
                      <v:stroke joinstyle="miter"/>
                    </v:shape>
                  </v:group>
                  <v:group id="组合 1429116601" o:spid="_x0000_s1187" style="position:absolute;width:25630;height:18603" coordsize="25630,18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">
                    <v:roundrect id="矩形: 圆角 416569638" o:spid="_x0000_s1188" style="position:absolute;width:25630;height:18603;visibility:visible;mso-wrap-style:square;v-text-anchor:middle" arcsize="687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" filled="f" strokecolor="black [3213]" strokeweight="1pt">
                      <v:stroke joinstyle="miter"/>
                    </v:roundrect>
                    <v:roundrect id="矩形: 圆角 1025019453" o:spid="_x0000_s1189" style="position:absolute;left:613;top:698;width:24403;height:17207;visibility:visible;mso-wrap-style:square;v-text-anchor:middle" arcsize="464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" filled="f" strokecolor="black [3213]" strokeweight="1pt">
                      <v:stroke joinstyle="miter"/>
                    </v:roundrect>
                  </v:group>
                  <v:group id="组合 12242256" o:spid="_x0000_s1190" style="position:absolute;left:1892;top:8505;width:5634;height:1236" coordorigin="1892,8505" coordsize="7056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">
                    <v:shape id="任意多边形: 形状 1553199702" o:spid="_x0000_s1191" style="position:absolute;left:3299;top:8505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任意多边形: 形状 1577961094" o:spid="_x0000_s1192" style="position:absolute;left:4305;top:8505;width:988;height:154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任意多边形: 形状 1326185816" o:spid="_x0000_s1193" style="position:absolute;left:5750;top:8505;width:989;height:154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自定义形状 5" o:spid="_x0000_s1194" style="position:absolute;left:1892;top:8732;width:1094;height:109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" path="m,l396764,396764m396764,l,396764e" filled="f" strokecolor="black [3213]" strokeweight="1pt">
                      <v:stroke joinstyle="miter"/>
                      <v:path arrowok="t"/>
                    </v:shape>
                    <v:shape id="任意多边形: 形状 220563794" o:spid="_x0000_s1195" style="position:absolute;left:6830;top:8505;width:989;height:154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任意多边形: 形状 1603843063" o:spid="_x0000_s1196" style="position:absolute;left:7960;top:8505;width:989;height:154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</v:group>
                  <v:group id="组合 345571147" o:spid="_x0000_s1197" style="position:absolute;left:10358;top:8462;width:4733;height:1236" coordorigin="10358,8462" coordsize="5927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">
                    <v:shape id="任意多边形: 形状 1741753370" o:spid="_x0000_s1198" style="position:absolute;left:11765;top:8462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任意多边形: 形状 1455657195" o:spid="_x0000_s1199" style="position:absolute;left:13082;top:8462;width:988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任意多边形: 形状 1357465455" o:spid="_x0000_s1200" style="position:absolute;left:14216;top:8462;width:989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自定义形状 5" o:spid="_x0000_s1201" style="position:absolute;left:10358;top:8689;width:1095;height:109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" path="m,l396764,396764m396764,l,396764e" filled="f" strokecolor="black [3213]" strokeweight="1pt">
                      <v:stroke joinstyle="miter"/>
                      <v:path arrowok="t"/>
                    </v:shape>
                    <v:shape id="任意多边形: 形状 967546176" o:spid="_x0000_s1202" style="position:absolute;left:15297;top:8462;width:988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</v:group>
                  <v:group id="组合 711477209" o:spid="_x0000_s1203" style="position:absolute;left:18773;top:8462;width:3532;height:1236" coordorigin="18773,8462" coordsize="4423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">
                    <v:shape id="任意多边形: 形状 63681111" o:spid="_x0000_s1204" style="position:absolute;left:20180;top:8462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任意多边形: 形状 875528455" o:spid="_x0000_s1205" style="position:absolute;left:21073;top:8462;width:989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任意多边形: 形状 456526907" o:spid="_x0000_s1206" style="position:absolute;left:22208;top:8462;width:989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自定义形状 5" o:spid="_x0000_s1207" style="position:absolute;left:18773;top:8689;width:1094;height:109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" path="m,l396764,396764m396764,l,396764e" filled="f" strokecolor="black [3213]" strokeweight="1pt">
                      <v:stroke joinstyle="miter"/>
                      <v:path arrowok="t"/>
                    </v:shape>
                  </v:group>
                  <v:group id="组合 796542748" o:spid="_x0000_s1208" style="position:absolute;left:3469;top:16362;width:2625;height:1236" coordorigin="3469,16362" coordsize="3288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">
                    <v:shape id="任意多边形: 形状 2003841722" o:spid="_x0000_s1209" style="position:absolute;left:4875;top:16362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任意多边形: 形状 1242265977" o:spid="_x0000_s1210" style="position:absolute;left:5769;top:16362;width:988;height:1547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<v:stroke joinstyle="miter"/>
                      <v:path arrowok="t"/>
                    </v:shape>
                    <v:shape id="自定义形状 5" o:spid="_x0000_s1211" style="position:absolute;left:3469;top:16589;width:1094;height:1094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" path="m,l396764,396764m396764,l,396764e" filled="f" strokecolor="black [3213]" strokeweight="1pt">
                      <v:stroke joinstyle="miter"/>
                      <v:path arrowok="t"/>
                    </v:shape>
                  </v:group>
                  <v:group id="组合 1139426069" o:spid="_x0000_s1212" style="position:absolute;left:12096;top:16429;width:1577;height:1236" coordorigin="12096,16429" coordsize="1974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">
                    <v:shape id="任意多边形: 形状 280309628" o:spid="_x0000_s1213" style="position:absolute;left:13503;top:16429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<v:stroke joinstyle="miter"/>
                      <v:path arrowok="t"/>
                      <o:lock v:ext="edit" aspectratio="t"/>
                    </v:shape>
                    <v:shape id="自定义形状 5" o:spid="_x0000_s1214" style="position:absolute;left:12096;top:16656;width:1095;height:109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" path="m,l396764,396764m396764,l,396764e" filled="f" strokecolor="black [3213]" strokeweight="1pt">
                      <v:stroke joinstyle="miter"/>
                      <v:path arrowok="t"/>
                    </v:shape>
                  </v:group>
                  <v:group id="组合 221995194" o:spid="_x0000_s1215" style="position:absolute;left:19404;top:16429;width:2658;height:1236" coordorigin="19404,16429" coordsize="2657,12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">
                    <v:group id="组合 2043512373" o:spid="_x0000_s1216" style="position:absolute;left:19404;top:16429;width:2658;height:1236" coordorigin="19405,16429" coordsize="3328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">
                      <v:shape id="任意多边形: 形状 809648192" o:spid="_x0000_s1217" style="position:absolute;left:22165;top:16429;width:568;height:1548;visibility:visible;mso-wrap-style:square;v-text-anchor:middle" coordsize="60275,164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" path="m47327,l60275,r,164306l40183,164306r,-128029c35346,40890,29003,45504,21152,50118,13301,54731,6251,58192,,60499l,41076c11236,35793,21059,29393,29468,21878,37877,14362,43830,7069,47327,xe" fillcolor="black [3213]" stroked="f" strokeweight="1pt">
                        <v:stroke joinstyle="miter"/>
                        <v:path arrowok="t"/>
                        <o:lock v:ext="edit" aspectratio="t"/>
                      </v:shape>
                      <v:shape id="任意多边形: 形状 1727345613" o:spid="_x0000_s1218" style="position:absolute;left:20830;top:16429;width:989;height:1548;visibility:visible;mso-wrap-style:square;v-text-anchor:middle" coordsize="106710,167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" path="m53132,16631v-9228,,-16595,3907,-22101,11721c24110,38323,20650,56741,20650,83604v,26864,3144,44742,9432,53634c36370,146130,44128,150577,53355,150577v9227,,16985,-4465,23273,-13395c82916,128253,86060,110393,86060,83604v,-26938,-3144,-44834,-9432,-53690c70340,21059,62508,16631,53132,16631xm53355,v8781,,16483,1767,23105,5302c83083,8837,88553,13934,92869,20594v4316,6660,7702,14771,10157,24333c105482,54490,106710,67382,106710,83604v,19199,-1972,34696,-5916,46490c96850,141889,90953,151005,83102,157441v-7851,6437,-17766,9656,-29747,9656c37579,167097,25189,161441,16185,150130,5395,136512,,114337,,83604,,64256,1991,48685,5972,36891,9953,25096,15869,15999,23720,9599,31570,3200,41449,,53355,xe" fillcolor="black [3213]" stroked="f" strokeweight="1pt">
                        <v:stroke joinstyle="miter"/>
                        <v:path arrowok="t"/>
                      </v:shape>
                      <v:shape id="自定义形状 5" o:spid="_x0000_s1219" style="position:absolute;left:19405;top:16656;width:1094;height:1095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" path="m,l396764,396764m396764,l,396764e" filled="f" strokecolor="black [3213]" strokeweight="1pt">
                        <v:stroke joinstyle="miter"/>
                        <v:path arrowok="t"/>
                      </v:shape>
                    </v:group>
                    <v:oval id="椭圆 502549768" o:spid="_x0000_s1220" style="position:absolute;left:21448;top:17415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" fillcolor="black [3213]" stroked="f" strokeweight="1pt">
                      <v:stroke joinstyle="miter"/>
                      <o:lock v:ext="edit" aspectratio="t"/>
                    </v:oval>
                  </v:group>
                </v:group>
                <v:shape id="文本框 2" o:spid="_x0000_s1221" type="#_x0000_t202" style="position:absolute;left:8426;top:15525;width:282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772E80A9" w14:textId="0DB9DDDB" w:rsidR="00C444CB" w:rsidRPr="00C444CB" w:rsidRDefault="00C444CB" w:rsidP="00C444C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45CE428" w14:textId="21DA0813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①</w:t>
      </w:r>
      <w:r w:rsidR="0011497F" w:rsidRPr="005A267A">
        <w:t>称量装有弹簧和刻度尺的绝缘压板质量，记录质量。</w:t>
      </w:r>
    </w:p>
    <w:p w14:paraId="5AA9D0B6" w14:textId="386E8701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②</w:t>
      </w:r>
      <w:r w:rsidR="0011497F" w:rsidRPr="005A267A">
        <w:t>将某棉花样品装进装置中，装上绝缘压板，确保环形电极与棉花接触良好，固定顶盖，</w:t>
      </w:r>
      <w:r w:rsidR="0011497F" w:rsidRPr="005A267A">
        <w:lastRenderedPageBreak/>
        <w:t>正确连接电路。</w:t>
      </w:r>
    </w:p>
    <w:p w14:paraId="3FB8AB76" w14:textId="2C5B39A5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③</w:t>
      </w:r>
      <w:r w:rsidR="0011497F" w:rsidRPr="005A267A">
        <w:t>闭合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1</w:t>
      </w:r>
      <w:r w:rsidR="0011497F" w:rsidRPr="005A267A">
        <w:t>和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2</w:t>
      </w:r>
      <w:r w:rsidR="0011497F" w:rsidRPr="005A267A">
        <w:t>，调节</w:t>
      </w:r>
      <w:r w:rsidRPr="005A267A">
        <w:rPr>
          <w:rFonts w:hint="eastAsia"/>
          <w:i/>
          <w:iCs/>
        </w:rPr>
        <w:t>R</w:t>
      </w:r>
      <w:r w:rsidR="0011497F" w:rsidRPr="005A267A">
        <w:t>，使</w:t>
      </w:r>
      <w:r w:rsidRPr="005A267A">
        <w:rPr>
          <w:rFonts w:cs="Times New Roman"/>
        </w:rPr>
        <w:t>μ</w:t>
      </w:r>
      <w:r w:rsidRPr="005A267A">
        <w:rPr>
          <w:rFonts w:hint="eastAsia"/>
        </w:rPr>
        <w:t>A</w:t>
      </w:r>
      <w:r w:rsidR="0011497F" w:rsidRPr="005A267A">
        <w:t>指针偏转到某一合适位置。此时</w:t>
      </w:r>
      <w:r w:rsidRPr="005A267A">
        <w:rPr>
          <w:rFonts w:hint="eastAsia"/>
          <w:i/>
          <w:iCs/>
        </w:rPr>
        <w:t>R</w:t>
      </w:r>
      <w:r w:rsidR="0011497F" w:rsidRPr="005A267A">
        <w:t>的示数如图</w:t>
      </w:r>
      <w:r w:rsidR="0011497F" w:rsidRPr="005A267A">
        <w:rPr>
          <w:rFonts w:eastAsia="Times New Roman" w:cs="Times New Roman"/>
        </w:rPr>
        <w:t>2</w:t>
      </w:r>
      <w:r w:rsidR="0011497F" w:rsidRPr="005A267A">
        <w:t>，读数为</w:t>
      </w:r>
      <w:r w:rsidR="0011497F" w:rsidRPr="005A267A">
        <w:t>__________Ω</w:t>
      </w:r>
      <w:r w:rsidR="0011497F" w:rsidRPr="005A267A">
        <w:t>，记为</w:t>
      </w:r>
      <w:r w:rsidRPr="005A267A">
        <w:rPr>
          <w:rFonts w:hint="eastAsia"/>
          <w:i/>
          <w:iCs/>
        </w:rPr>
        <w:t>R</w:t>
      </w:r>
      <w:r w:rsidRPr="005A267A">
        <w:rPr>
          <w:rFonts w:hint="eastAsia"/>
          <w:vertAlign w:val="subscript"/>
        </w:rPr>
        <w:t>1</w:t>
      </w:r>
      <w:r w:rsidR="0011497F" w:rsidRPr="005A267A">
        <w:t>。断开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1</w:t>
      </w:r>
      <w:r w:rsidRPr="005A267A">
        <w:t>和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2</w:t>
      </w:r>
      <w:r w:rsidR="0011497F" w:rsidRPr="005A267A">
        <w:t>。</w:t>
      </w:r>
    </w:p>
    <w:p w14:paraId="2A96A370" w14:textId="48598A66" w:rsidR="0075003A" w:rsidRPr="005A267A" w:rsidRDefault="005A267A" w:rsidP="001C53AA">
      <w:pPr>
        <w:ind w:firstLine="420"/>
      </w:pPr>
      <w:r w:rsidRPr="005A267A">
        <w:rPr>
          <w:rFonts w:ascii="宋体" w:hAnsi="宋体" w:cs="Cambria Math" w:hint="eastAsia"/>
        </w:rPr>
        <w:t>④</w:t>
      </w:r>
      <w:r w:rsidR="0011497F" w:rsidRPr="005A267A">
        <w:t>缓慢旋进螺杆压紧棉花，确保压力达到回潮率测量的要求。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2</w:t>
      </w:r>
      <w:r w:rsidR="0011497F" w:rsidRPr="005A267A">
        <w:t>保持断开，闭合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1</w:t>
      </w:r>
      <w:r w:rsidR="0011497F" w:rsidRPr="005A267A">
        <w:t>，发现</w:t>
      </w:r>
      <w:r w:rsidRPr="005A267A">
        <w:rPr>
          <w:rFonts w:cs="Times New Roman"/>
        </w:rPr>
        <w:t>μ</w:t>
      </w:r>
      <w:r w:rsidRPr="005A267A">
        <w:rPr>
          <w:rFonts w:hint="eastAsia"/>
        </w:rPr>
        <w:t>A</w:t>
      </w:r>
      <w:r w:rsidR="0011497F" w:rsidRPr="005A267A">
        <w:t>示数变</w:t>
      </w:r>
      <w:r w:rsidR="0011497F" w:rsidRPr="005A267A">
        <w:t>__________</w:t>
      </w:r>
      <w:r w:rsidR="0011497F" w:rsidRPr="005A267A">
        <w:t>，将</w:t>
      </w:r>
      <w:r w:rsidRPr="005A267A">
        <w:rPr>
          <w:rFonts w:hint="eastAsia"/>
          <w:i/>
          <w:iCs/>
        </w:rPr>
        <w:t>R</w:t>
      </w:r>
      <w:r w:rsidR="0011497F" w:rsidRPr="005A267A">
        <w:t>的阻值</w:t>
      </w:r>
      <w:r w:rsidR="0011497F" w:rsidRPr="005A267A">
        <w:t>__________</w:t>
      </w:r>
      <w:r w:rsidR="0011497F" w:rsidRPr="005A267A">
        <w:t>，使</w:t>
      </w:r>
      <w:r w:rsidRPr="005A267A">
        <w:rPr>
          <w:rFonts w:cs="Times New Roman"/>
        </w:rPr>
        <w:t>μ</w:t>
      </w:r>
      <w:r w:rsidRPr="005A267A">
        <w:rPr>
          <w:rFonts w:hint="eastAsia"/>
        </w:rPr>
        <w:t>A</w:t>
      </w:r>
      <w:r w:rsidR="0011497F" w:rsidRPr="005A267A">
        <w:t>指针偏转到与步骤</w:t>
      </w:r>
      <w:r w:rsidRPr="005A267A">
        <w:rPr>
          <w:rFonts w:ascii="宋体" w:hAnsi="宋体" w:hint="eastAsia"/>
        </w:rPr>
        <w:t>③</w:t>
      </w:r>
      <w:r w:rsidR="0011497F" w:rsidRPr="005A267A">
        <w:t>相同的位置。记录</w:t>
      </w:r>
      <w:r w:rsidRPr="005A267A">
        <w:rPr>
          <w:rFonts w:hint="eastAsia"/>
          <w:i/>
          <w:iCs/>
        </w:rPr>
        <w:t>R</w:t>
      </w:r>
      <w:r w:rsidR="0011497F" w:rsidRPr="005A267A">
        <w:t>的示数</w:t>
      </w:r>
      <w:r w:rsidRPr="005A267A">
        <w:rPr>
          <w:rFonts w:hint="eastAsia"/>
          <w:i/>
          <w:iCs/>
        </w:rPr>
        <w:t>R</w:t>
      </w:r>
      <w:r w:rsidRPr="005A267A">
        <w:rPr>
          <w:rFonts w:hint="eastAsia"/>
          <w:vertAlign w:val="subscript"/>
        </w:rPr>
        <w:t>2</w:t>
      </w:r>
      <w:r w:rsidR="0011497F" w:rsidRPr="005A267A">
        <w:t>。断开</w:t>
      </w:r>
      <w:r w:rsidRPr="005A267A">
        <w:rPr>
          <w:rFonts w:hint="eastAsia"/>
        </w:rPr>
        <w:t>S</w:t>
      </w:r>
      <w:r w:rsidRPr="005A267A">
        <w:rPr>
          <w:rFonts w:hint="eastAsia"/>
          <w:vertAlign w:val="subscript"/>
        </w:rPr>
        <w:t>1</w:t>
      </w:r>
      <w:r w:rsidR="0011497F" w:rsidRPr="005A267A">
        <w:t>，利用所测量的物理量，可得棉花的电阻表达式</w:t>
      </w:r>
      <w:r w:rsidRPr="005A267A">
        <w:rPr>
          <w:rFonts w:hint="eastAsia"/>
          <w:i/>
          <w:iCs/>
        </w:rPr>
        <w:t>R</w:t>
      </w:r>
      <w:r w:rsidRPr="005A267A">
        <w:rPr>
          <w:rFonts w:hint="eastAsia"/>
          <w:vertAlign w:val="subscript"/>
        </w:rPr>
        <w:t>c</w:t>
      </w:r>
      <w:r w:rsidRPr="005A267A">
        <w:rPr>
          <w:rFonts w:hint="eastAsia"/>
        </w:rPr>
        <w:t xml:space="preserve"> =</w:t>
      </w:r>
      <w:r w:rsidR="0011497F" w:rsidRPr="005A267A">
        <w:t>__________</w:t>
      </w:r>
      <w:r w:rsidR="0011497F" w:rsidRPr="005A267A">
        <w:t>。</w:t>
      </w:r>
    </w:p>
    <w:p w14:paraId="7008C3CB" w14:textId="77777777" w:rsidR="0075003A" w:rsidRPr="005A267A" w:rsidRDefault="0011497F" w:rsidP="001C53AA">
      <w:pPr>
        <w:ind w:firstLine="420"/>
      </w:pPr>
      <w:r w:rsidRPr="005A267A">
        <w:t>（</w:t>
      </w:r>
      <w:r w:rsidRPr="005A267A">
        <w:rPr>
          <w:rFonts w:eastAsia="Times New Roman" w:cs="Times New Roman"/>
        </w:rPr>
        <w:t>3</w:t>
      </w:r>
      <w:r w:rsidRPr="005A267A">
        <w:t>）利用定标曲线确定棉花的回潮率。</w:t>
      </w:r>
    </w:p>
    <w:p w14:paraId="3236B01E" w14:textId="5926C867" w:rsidR="0075003A" w:rsidRPr="00562579" w:rsidRDefault="0011497F" w:rsidP="005A267A">
      <w:pPr>
        <w:rPr>
          <w:color w:val="EE0000"/>
        </w:rPr>
      </w:pPr>
      <w:r w:rsidRPr="00562579">
        <w:rPr>
          <w:color w:val="EE0000"/>
        </w:rPr>
        <w:t>【解析】</w:t>
      </w:r>
      <w:r w:rsidR="005A267A">
        <w:rPr>
          <w:rFonts w:hint="eastAsia"/>
          <w:color w:val="EE0000"/>
        </w:rPr>
        <w:t>（</w:t>
      </w:r>
      <w:r w:rsidR="005A267A">
        <w:rPr>
          <w:rFonts w:hint="eastAsia"/>
          <w:color w:val="EE0000"/>
        </w:rPr>
        <w:t>1</w:t>
      </w:r>
      <w:r w:rsidR="005A267A">
        <w:rPr>
          <w:rFonts w:hint="eastAsia"/>
          <w:color w:val="EE0000"/>
        </w:rPr>
        <w:t>）</w:t>
      </w:r>
      <w:r w:rsidRPr="00562579">
        <w:rPr>
          <w:color w:val="EE0000"/>
        </w:rPr>
        <w:t>添加砝码后，需要等待砝码平衡稳定后再读数，才能保证弹簧弹力等于砝码重力，得到准确的弹簧长度。</w:t>
      </w:r>
    </w:p>
    <w:p w14:paraId="770F49A2" w14:textId="7660CF23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胡克定律</w:t>
      </w:r>
      <w:r w:rsidR="005A267A" w:rsidRPr="005A267A">
        <w:rPr>
          <w:rFonts w:hint="eastAsia"/>
          <w:i/>
          <w:iCs/>
          <w:color w:val="EE0000"/>
        </w:rPr>
        <w:t>F</w:t>
      </w:r>
      <w:r w:rsidR="005A267A">
        <w:rPr>
          <w:rFonts w:hint="eastAsia"/>
          <w:color w:val="EE0000"/>
        </w:rPr>
        <w:t xml:space="preserve"> = </w:t>
      </w:r>
      <w:r w:rsidR="005A267A" w:rsidRPr="005A267A">
        <w:rPr>
          <w:rFonts w:hint="eastAsia"/>
          <w:i/>
          <w:iCs/>
          <w:color w:val="EE0000"/>
        </w:rPr>
        <w:t>kx</w:t>
      </w:r>
      <w:r w:rsidRPr="00562579">
        <w:rPr>
          <w:color w:val="EE0000"/>
        </w:rPr>
        <w:t>，因此</w:t>
      </w:r>
      <w:r w:rsidR="005A267A" w:rsidRPr="005A267A">
        <w:rPr>
          <w:rFonts w:hint="eastAsia"/>
          <w:i/>
          <w:iCs/>
          <w:color w:val="EE0000"/>
        </w:rPr>
        <w:t>F</w:t>
      </w:r>
      <w:r w:rsidR="005A267A">
        <w:rPr>
          <w:color w:val="EE0000"/>
        </w:rPr>
        <w:t>–</w:t>
      </w:r>
      <w:r w:rsidR="005A267A" w:rsidRPr="005A267A">
        <w:rPr>
          <w:rFonts w:hint="eastAsia"/>
          <w:i/>
          <w:iCs/>
          <w:color w:val="EE0000"/>
        </w:rPr>
        <w:t>x</w:t>
      </w:r>
      <w:r w:rsidRPr="00562579">
        <w:rPr>
          <w:color w:val="EE0000"/>
        </w:rPr>
        <w:t>图线的斜率等于劲度系数</w:t>
      </w:r>
      <w:r w:rsidR="005A267A" w:rsidRPr="005A267A">
        <w:rPr>
          <w:rFonts w:hint="eastAsia"/>
          <w:i/>
          <w:iCs/>
          <w:color w:val="EE0000"/>
        </w:rPr>
        <w:t>k</w:t>
      </w:r>
      <w:r w:rsidRPr="00562579">
        <w:rPr>
          <w:color w:val="EE0000"/>
        </w:rPr>
        <w:t>。</w:t>
      </w:r>
    </w:p>
    <w:p w14:paraId="3AD8291B" w14:textId="7D22928E" w:rsidR="0075003A" w:rsidRPr="00562579" w:rsidRDefault="005A267A" w:rsidP="001E7B31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电阻箱读数为各转盘读数乘倍率之和：</w:t>
      </w:r>
      <w:r w:rsidR="001E7B31" w:rsidRPr="001E7B31">
        <w:rPr>
          <w:rFonts w:hint="eastAsia"/>
          <w:i/>
          <w:iCs/>
          <w:color w:val="EE0000"/>
        </w:rPr>
        <w:t>R</w:t>
      </w:r>
      <w:r w:rsidR="001E7B31">
        <w:rPr>
          <w:rFonts w:hint="eastAsia"/>
          <w:color w:val="EE0000"/>
        </w:rPr>
        <w:t xml:space="preserve"> = 2</w:t>
      </w:r>
      <w:r w:rsidR="001E7B31" w:rsidRPr="001E7B31">
        <w:rPr>
          <w:rFonts w:asciiTheme="majorBidi" w:hAnsiTheme="majorBidi" w:cstheme="majorBidi"/>
          <w:color w:val="EE0000"/>
        </w:rPr>
        <w:t>×</w:t>
      </w:r>
      <w:r w:rsidR="001E7B31">
        <w:rPr>
          <w:rFonts w:hint="eastAsia"/>
          <w:color w:val="EE0000"/>
        </w:rPr>
        <w:t>10 000 + 9</w:t>
      </w:r>
      <w:r w:rsidR="001E7B31" w:rsidRPr="001E7B31">
        <w:rPr>
          <w:rFonts w:asciiTheme="majorBidi" w:hAnsiTheme="majorBidi" w:cstheme="majorBidi"/>
          <w:color w:val="EE0000"/>
        </w:rPr>
        <w:t>×</w:t>
      </w:r>
      <w:r w:rsidR="001E7B31">
        <w:rPr>
          <w:rFonts w:asciiTheme="majorBidi" w:hAnsiTheme="majorBidi" w:cstheme="majorBidi" w:hint="eastAsia"/>
          <w:color w:val="EE0000"/>
        </w:rPr>
        <w:t xml:space="preserve">1 000 </w:t>
      </w:r>
      <w:r w:rsidR="001E7B31">
        <w:rPr>
          <w:rFonts w:asciiTheme="majorBidi" w:hAnsiTheme="majorBidi" w:cstheme="majorBidi"/>
          <w:color w:val="EE0000"/>
        </w:rPr>
        <w:t>Ω</w:t>
      </w:r>
      <w:r w:rsidR="001E7B31">
        <w:rPr>
          <w:rFonts w:asciiTheme="majorBidi" w:hAnsiTheme="majorBidi" w:cstheme="majorBidi" w:hint="eastAsia"/>
          <w:color w:val="EE0000"/>
        </w:rPr>
        <w:t xml:space="preserve"> = 29 000.0 </w:t>
      </w:r>
      <w:r w:rsidR="001E7B31">
        <w:rPr>
          <w:rFonts w:asciiTheme="majorBidi" w:hAnsiTheme="majorBidi" w:cstheme="majorBidi"/>
          <w:color w:val="EE0000"/>
        </w:rPr>
        <w:t>Ω</w:t>
      </w:r>
    </w:p>
    <w:p w14:paraId="11ADD178" w14:textId="4B2F154E" w:rsidR="0075003A" w:rsidRPr="00562579" w:rsidRDefault="005A267A" w:rsidP="00562579">
      <w:pPr>
        <w:rPr>
          <w:color w:val="EE0000"/>
        </w:rPr>
      </w:pPr>
      <w:r>
        <w:rPr>
          <w:rFonts w:hint="eastAsia"/>
          <w:color w:val="EE0000"/>
        </w:rPr>
        <w:t>S</w:t>
      </w:r>
      <w:r>
        <w:rPr>
          <w:rFonts w:hint="eastAsia"/>
          <w:color w:val="EE0000"/>
          <w:vertAlign w:val="subscript"/>
        </w:rPr>
        <w:t>2</w:t>
      </w:r>
      <w:r w:rsidR="0011497F" w:rsidRPr="00562579">
        <w:rPr>
          <w:color w:val="EE0000"/>
        </w:rPr>
        <w:t>断开，</w:t>
      </w:r>
      <w:r w:rsidRPr="005A267A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c</w:t>
      </w:r>
      <w:r w:rsidR="0011497F" w:rsidRPr="00562579">
        <w:rPr>
          <w:color w:val="EE0000"/>
        </w:rPr>
        <w:t>串联接入电路，总电阻增大，因此电流减小，微安表示数变小。</w:t>
      </w:r>
    </w:p>
    <w:p w14:paraId="5449A835" w14:textId="6C776063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要让电流回到原来的数值，需要总电阻和原来相等，因此需要调小电阻箱</w:t>
      </w:r>
      <w:r w:rsidR="005A267A" w:rsidRPr="005A267A">
        <w:rPr>
          <w:rFonts w:hint="eastAsia"/>
          <w:i/>
          <w:iCs/>
          <w:color w:val="EE0000"/>
        </w:rPr>
        <w:t>R</w:t>
      </w:r>
      <w:r w:rsidRPr="00562579">
        <w:rPr>
          <w:color w:val="EE0000"/>
        </w:rPr>
        <w:t>的阻值，使总电阻回到原来大小。</w:t>
      </w:r>
    </w:p>
    <w:p w14:paraId="6FD6634B" w14:textId="7F63F042" w:rsidR="0075003A" w:rsidRPr="001E7B31" w:rsidRDefault="0011497F" w:rsidP="001E7B31">
      <w:pPr>
        <w:rPr>
          <w:color w:val="EE0000"/>
        </w:rPr>
      </w:pPr>
      <w:r w:rsidRPr="001E7B31">
        <w:rPr>
          <w:color w:val="EE0000"/>
        </w:rPr>
        <w:t>等效后满足</w:t>
      </w:r>
      <w:r w:rsidR="005A267A" w:rsidRPr="001E7B31">
        <w:rPr>
          <w:rFonts w:hint="eastAsia"/>
          <w:i/>
          <w:iCs/>
          <w:color w:val="EE0000"/>
        </w:rPr>
        <w:t>R</w:t>
      </w:r>
      <w:r w:rsidR="005A267A" w:rsidRPr="001E7B31">
        <w:rPr>
          <w:rFonts w:hint="eastAsia"/>
          <w:color w:val="EE0000"/>
          <w:vertAlign w:val="subscript"/>
        </w:rPr>
        <w:t>1</w:t>
      </w:r>
      <w:r w:rsidR="005A267A" w:rsidRPr="001E7B31">
        <w:rPr>
          <w:rFonts w:hint="eastAsia"/>
          <w:color w:val="EE0000"/>
        </w:rPr>
        <w:t xml:space="preserve"> = </w:t>
      </w:r>
      <w:r w:rsidR="005A267A" w:rsidRPr="001E7B31">
        <w:rPr>
          <w:rFonts w:hint="eastAsia"/>
          <w:i/>
          <w:iCs/>
          <w:color w:val="EE0000"/>
        </w:rPr>
        <w:t>R</w:t>
      </w:r>
      <w:r w:rsidR="005A267A" w:rsidRPr="001E7B31">
        <w:rPr>
          <w:rFonts w:hint="eastAsia"/>
          <w:color w:val="EE0000"/>
          <w:vertAlign w:val="subscript"/>
        </w:rPr>
        <w:t>2</w:t>
      </w:r>
      <w:r w:rsidR="005A267A" w:rsidRPr="001E7B31">
        <w:rPr>
          <w:rFonts w:hint="eastAsia"/>
          <w:color w:val="EE0000"/>
        </w:rPr>
        <w:t xml:space="preserve"> + </w:t>
      </w:r>
      <w:r w:rsidR="005A267A" w:rsidRPr="001E7B31">
        <w:rPr>
          <w:rFonts w:hint="eastAsia"/>
          <w:i/>
          <w:iCs/>
          <w:color w:val="EE0000"/>
        </w:rPr>
        <w:t>R</w:t>
      </w:r>
      <w:r w:rsidR="005A267A" w:rsidRPr="001E7B31">
        <w:rPr>
          <w:rFonts w:hint="eastAsia"/>
          <w:color w:val="EE0000"/>
          <w:vertAlign w:val="subscript"/>
        </w:rPr>
        <w:t>c</w:t>
      </w:r>
      <w:r w:rsidR="005A267A" w:rsidRPr="001E7B31">
        <w:rPr>
          <w:rFonts w:hint="eastAsia"/>
          <w:color w:val="EE0000"/>
        </w:rPr>
        <w:t>，</w:t>
      </w:r>
      <w:r w:rsidRPr="001E7B31">
        <w:rPr>
          <w:color w:val="EE0000"/>
        </w:rPr>
        <w:t>整理得棉花电阻</w:t>
      </w:r>
      <w:r w:rsidR="005A267A" w:rsidRPr="001E7B31">
        <w:rPr>
          <w:rFonts w:hint="eastAsia"/>
          <w:i/>
          <w:iCs/>
          <w:color w:val="EE0000"/>
        </w:rPr>
        <w:t>R</w:t>
      </w:r>
      <w:r w:rsidR="005A267A" w:rsidRPr="001E7B31">
        <w:rPr>
          <w:rFonts w:hint="eastAsia"/>
          <w:color w:val="EE0000"/>
          <w:vertAlign w:val="subscript"/>
        </w:rPr>
        <w:t>c</w:t>
      </w:r>
      <w:r w:rsidR="005A267A" w:rsidRPr="001E7B31">
        <w:rPr>
          <w:rFonts w:hint="eastAsia"/>
          <w:color w:val="EE0000"/>
        </w:rPr>
        <w:t xml:space="preserve"> = </w:t>
      </w:r>
      <w:r w:rsidR="005A267A" w:rsidRPr="001E7B31">
        <w:rPr>
          <w:rFonts w:asciiTheme="majorBidi" w:hAnsiTheme="majorBidi" w:cstheme="majorBidi"/>
          <w:i/>
          <w:iCs/>
          <w:color w:val="EE0000"/>
        </w:rPr>
        <w:t>R</w:t>
      </w:r>
      <w:r w:rsidR="005A267A" w:rsidRPr="001E7B31">
        <w:rPr>
          <w:rFonts w:asciiTheme="majorBidi" w:hAnsiTheme="majorBidi" w:cstheme="majorBidi"/>
          <w:color w:val="EE0000"/>
          <w:vertAlign w:val="subscript"/>
        </w:rPr>
        <w:t>1</w:t>
      </w:r>
      <w:r w:rsidR="005A267A" w:rsidRPr="001E7B31">
        <w:rPr>
          <w:rFonts w:asciiTheme="majorBidi" w:hAnsiTheme="majorBidi" w:cstheme="majorBidi"/>
          <w:color w:val="EE0000"/>
        </w:rPr>
        <w:t xml:space="preserve"> – </w:t>
      </w:r>
      <w:r w:rsidR="005A267A" w:rsidRPr="001E7B31">
        <w:rPr>
          <w:rFonts w:asciiTheme="majorBidi" w:hAnsiTheme="majorBidi" w:cstheme="majorBidi"/>
          <w:i/>
          <w:iCs/>
          <w:color w:val="EE0000"/>
        </w:rPr>
        <w:t>R</w:t>
      </w:r>
      <w:r w:rsidR="005A267A" w:rsidRPr="001E7B31">
        <w:rPr>
          <w:rFonts w:asciiTheme="majorBidi" w:hAnsiTheme="majorBidi" w:cstheme="majorBidi"/>
          <w:color w:val="EE0000"/>
          <w:vertAlign w:val="subscript"/>
        </w:rPr>
        <w:t>2</w:t>
      </w:r>
    </w:p>
    <w:p w14:paraId="400FE129" w14:textId="77777777" w:rsidR="00865616" w:rsidRDefault="00865616" w:rsidP="00562579">
      <w:pPr>
        <w:rPr>
          <w:color w:val="EE0000"/>
        </w:rPr>
      </w:pPr>
    </w:p>
    <w:p w14:paraId="60D81C33" w14:textId="77777777" w:rsidR="001C53AA" w:rsidRPr="0073717D" w:rsidRDefault="001C53AA" w:rsidP="00865616">
      <w:pPr>
        <w:pStyle w:val="a8"/>
        <w:numPr>
          <w:ilvl w:val="0"/>
          <w:numId w:val="2"/>
        </w:numPr>
        <w:ind w:firstLineChars="0"/>
      </w:pPr>
      <w:r w:rsidRPr="0073717D">
        <w:rPr>
          <w:rFonts w:hint="eastAsia"/>
        </w:rPr>
        <w:t>（</w:t>
      </w:r>
      <w:r w:rsidRPr="0073717D">
        <w:rPr>
          <w:rFonts w:hint="eastAsia"/>
        </w:rPr>
        <w:t>9</w:t>
      </w:r>
      <w:r w:rsidRPr="0073717D">
        <w:rPr>
          <w:rFonts w:hint="eastAsia"/>
        </w:rPr>
        <w:t>分）</w:t>
      </w:r>
    </w:p>
    <w:p w14:paraId="0EAC18CE" w14:textId="55AF931A" w:rsidR="0075003A" w:rsidRPr="0073717D" w:rsidRDefault="0011497F" w:rsidP="001C53AA">
      <w:pPr>
        <w:pStyle w:val="a8"/>
        <w:ind w:firstLineChars="0"/>
      </w:pPr>
      <w:r w:rsidRPr="0073717D">
        <w:t>图（</w:t>
      </w:r>
      <w:r w:rsidRPr="0073717D">
        <w:rPr>
          <w:rFonts w:eastAsia="Times New Roman" w:cs="Times New Roman"/>
        </w:rPr>
        <w:t>a</w:t>
      </w:r>
      <w:r w:rsidRPr="0073717D">
        <w:t>）所示的空气垫是由多个相连的独立气室构成的包装材料，其简化模型如图（</w:t>
      </w:r>
      <w:r w:rsidRPr="0073717D">
        <w:rPr>
          <w:rFonts w:eastAsia="Times New Roman" w:cs="Times New Roman"/>
        </w:rPr>
        <w:t>b</w:t>
      </w:r>
      <w:r w:rsidRPr="0073717D">
        <w:t>）。充气前气室内均没有气体，在室温</w:t>
      </w:r>
      <w:r w:rsidR="005A267A" w:rsidRPr="0073717D">
        <w:rPr>
          <w:rFonts w:hint="eastAsia"/>
          <w:i/>
          <w:iCs/>
        </w:rPr>
        <w:t>T</w:t>
      </w:r>
      <w:r w:rsidR="005A267A" w:rsidRPr="0073717D">
        <w:rPr>
          <w:rFonts w:hint="eastAsia"/>
          <w:vertAlign w:val="subscript"/>
        </w:rPr>
        <w:t>0</w:t>
      </w:r>
      <w:r w:rsidRPr="0073717D">
        <w:t>下，将压强</w:t>
      </w:r>
      <w:r w:rsidR="005A267A" w:rsidRPr="0073717D">
        <w:rPr>
          <w:rFonts w:hint="eastAsia"/>
          <w:i/>
          <w:iCs/>
        </w:rPr>
        <w:t>p</w:t>
      </w:r>
      <w:r w:rsidR="005A267A" w:rsidRPr="0073717D">
        <w:rPr>
          <w:rFonts w:hint="eastAsia"/>
          <w:vertAlign w:val="subscript"/>
        </w:rPr>
        <w:t>0</w:t>
      </w:r>
      <w:r w:rsidRPr="0073717D">
        <w:t>、体积</w:t>
      </w:r>
      <w:r w:rsidR="005A267A" w:rsidRPr="0073717D">
        <w:rPr>
          <w:rFonts w:hint="eastAsia"/>
          <w:i/>
          <w:iCs/>
        </w:rPr>
        <w:t>V</w:t>
      </w:r>
      <w:r w:rsidR="005A267A" w:rsidRPr="0073717D">
        <w:rPr>
          <w:rFonts w:hint="eastAsia"/>
          <w:vertAlign w:val="subscript"/>
        </w:rPr>
        <w:t>0</w:t>
      </w:r>
      <w:r w:rsidRPr="0073717D">
        <w:t>的气体通过单向阀充入</w:t>
      </w:r>
      <w:r w:rsidRPr="0073717D">
        <w:rPr>
          <w:rFonts w:eastAsia="Times New Roman" w:cs="Times New Roman"/>
        </w:rPr>
        <w:t>10</w:t>
      </w:r>
      <w:r w:rsidRPr="0073717D">
        <w:t>个气室（忽略气道内气体），此时每个气室均为圆柱体，横截面半径为</w:t>
      </w:r>
      <w:r w:rsidR="005A267A" w:rsidRPr="0073717D">
        <w:rPr>
          <w:rFonts w:hint="eastAsia"/>
          <w:i/>
          <w:iCs/>
        </w:rPr>
        <w:t>r</w:t>
      </w:r>
      <w:r w:rsidRPr="0073717D">
        <w:t>，长度为</w:t>
      </w:r>
      <w:r w:rsidR="005A267A" w:rsidRPr="0073717D">
        <w:rPr>
          <w:rFonts w:hint="eastAsia"/>
          <w:i/>
          <w:iCs/>
        </w:rPr>
        <w:t>h</w:t>
      </w:r>
      <w:r w:rsidRPr="0073717D">
        <w:t>，当充气后的气室受到挤压变形时，其横截面变成图（</w:t>
      </w:r>
      <w:r w:rsidRPr="0073717D">
        <w:rPr>
          <w:rFonts w:eastAsia="Times New Roman" w:cs="Times New Roman"/>
        </w:rPr>
        <w:t>c</w:t>
      </w:r>
      <w:r w:rsidRPr="0073717D">
        <w:t>）所示的</w:t>
      </w:r>
      <w:r w:rsidRPr="0073717D">
        <w:rPr>
          <w:rFonts w:ascii="宋体" w:hAnsi="宋体"/>
        </w:rPr>
        <w:t>“</w:t>
      </w:r>
      <w:r w:rsidRPr="0073717D">
        <w:t>跑道</w:t>
      </w:r>
      <w:r w:rsidRPr="0073717D">
        <w:rPr>
          <w:rFonts w:ascii="宋体" w:hAnsi="宋体"/>
        </w:rPr>
        <w:t>”</w:t>
      </w:r>
      <w:r w:rsidRPr="0073717D">
        <w:t>形（两端是直径为</w:t>
      </w:r>
      <w:r w:rsidR="005A267A" w:rsidRPr="0073717D">
        <w:rPr>
          <w:rFonts w:hint="eastAsia"/>
          <w:i/>
          <w:iCs/>
        </w:rPr>
        <w:t>d</w:t>
      </w:r>
      <w:r w:rsidRPr="0073717D">
        <w:t>的半圆），且气室长度、横截面周长均保持不变，气室内气体可视为理想气体，充气及挤压变形过程中气体温度始终与室温</w:t>
      </w:r>
      <w:commentRangeStart w:id="12"/>
      <w:r w:rsidRPr="0073717D">
        <w:t>相同</w:t>
      </w:r>
      <w:commentRangeEnd w:id="12"/>
      <w:r w:rsidR="00797D98" w:rsidRPr="0073717D">
        <w:rPr>
          <w:rStyle w:val="a9"/>
          <w:szCs w:val="24"/>
        </w:rPr>
        <w:commentReference w:id="12"/>
      </w:r>
      <w:r w:rsidRPr="0073717D">
        <w:t>。</w:t>
      </w:r>
    </w:p>
    <w:p w14:paraId="601193A2" w14:textId="1784AF03" w:rsidR="001C53AA" w:rsidRDefault="00DC007B" w:rsidP="00FB4D17">
      <w:pPr>
        <w:pStyle w:val="a8"/>
        <w:ind w:firstLineChars="0" w:firstLine="0"/>
      </w:pPr>
      <w:r>
        <w:rPr>
          <w:noProof/>
        </w:rPr>
        <mc:AlternateContent>
          <mc:Choice Requires="wpg">
            <w:drawing>
              <wp:inline distT="0" distB="0" distL="0" distR="0" wp14:anchorId="583ACF4B" wp14:editId="44227E3C">
                <wp:extent cx="4968368" cy="1177870"/>
                <wp:effectExtent l="0" t="0" r="3810" b="3810"/>
                <wp:docPr id="1394381589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8368" cy="1177870"/>
                          <a:chOff x="0" y="0"/>
                          <a:chExt cx="4968368" cy="1177870"/>
                        </a:xfrm>
                      </wpg:grpSpPr>
                      <wpg:grpSp>
                        <wpg:cNvPr id="913921742" name="组合 12"/>
                        <wpg:cNvGrpSpPr/>
                        <wpg:grpSpPr>
                          <a:xfrm>
                            <a:off x="296840" y="0"/>
                            <a:ext cx="4671528" cy="1177870"/>
                            <a:chOff x="-874602" y="0"/>
                            <a:chExt cx="4671528" cy="1177870"/>
                          </a:xfrm>
                        </wpg:grpSpPr>
                        <wpg:grpSp>
                          <wpg:cNvPr id="1081292008" name="组合 1115">
                            <a:extLst>
                              <a:ext uri="{FF2B5EF4-FFF2-40B4-BE49-F238E27FC236}">
                                <a16:creationId xmlns:a16="http://schemas.microsoft.com/office/drawing/2014/main" id="{499E554B-75BC-F5E8-7559-0687D20E244A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94967" y="69529"/>
                              <a:ext cx="3334221" cy="861727"/>
                              <a:chOff x="0" y="0"/>
                              <a:chExt cx="3999373" cy="1034125"/>
                            </a:xfrm>
                          </wpg:grpSpPr>
                          <wpg:grpSp>
                            <wpg:cNvPr id="264551750" name="组合 264551750">
                              <a:extLst>
                                <a:ext uri="{FF2B5EF4-FFF2-40B4-BE49-F238E27FC236}">
                                  <a16:creationId xmlns:a16="http://schemas.microsoft.com/office/drawing/2014/main" id="{B123FC5C-2EFA-EFA0-AB14-BE1DF6F3AADF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2003909" y="0"/>
                                <a:ext cx="1995464" cy="1015750"/>
                                <a:chOff x="2003909" y="0"/>
                                <a:chExt cx="1995464" cy="1015750"/>
                              </a:xfrm>
                            </wpg:grpSpPr>
                            <wps:wsp>
                              <wps:cNvPr id="1306903441" name="椭圆 1306903441">
                                <a:extLst>
                                  <a:ext uri="{FF2B5EF4-FFF2-40B4-BE49-F238E27FC236}">
                                    <a16:creationId xmlns:a16="http://schemas.microsoft.com/office/drawing/2014/main" id="{3056B703-E1DD-8D98-E155-2CC8504E9C0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493766" y="0"/>
                                  <a:ext cx="1015750" cy="10157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111871156" name="椭圆 1111871156">
                                <a:extLst>
                                  <a:ext uri="{FF2B5EF4-FFF2-40B4-BE49-F238E27FC236}">
                                    <a16:creationId xmlns:a16="http://schemas.microsoft.com/office/drawing/2014/main" id="{AA8D9870-FBE2-5365-DC19-DE2110BA190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974615" y="480849"/>
                                  <a:ext cx="54052" cy="5405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594622519" name="直接箭头连接符 594622519">
                                <a:extLst>
                                  <a:ext uri="{FF2B5EF4-FFF2-40B4-BE49-F238E27FC236}">
                                    <a16:creationId xmlns:a16="http://schemas.microsoft.com/office/drawing/2014/main" id="{AC3C19A4-B263-EC06-0400-5B945440BA5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3020431" y="148712"/>
                                  <a:ext cx="339975" cy="33991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323397" name="矩形: 圆角 266323397">
                                <a:extLst>
                                  <a:ext uri="{FF2B5EF4-FFF2-40B4-BE49-F238E27FC236}">
                                    <a16:creationId xmlns:a16="http://schemas.microsoft.com/office/drawing/2014/main" id="{C40513F1-F223-BBED-81A0-6838AC7F368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03909" y="277023"/>
                                  <a:ext cx="1995464" cy="461705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849589112" name="直接箭头连接符 849589112">
                                <a:extLst>
                                  <a:ext uri="{FF2B5EF4-FFF2-40B4-BE49-F238E27FC236}">
                                    <a16:creationId xmlns:a16="http://schemas.microsoft.com/office/drawing/2014/main" id="{A07862FA-9C3E-E69A-2450-A2101697B9B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2311336" y="275861"/>
                                  <a:ext cx="0" cy="46170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6971306" name="直接箭头连接符 446971306">
                                <a:extLst>
                                  <a:ext uri="{FF2B5EF4-FFF2-40B4-BE49-F238E27FC236}">
                                    <a16:creationId xmlns:a16="http://schemas.microsoft.com/office/drawing/2014/main" id="{6F2D54D9-5E99-AB73-2044-BD8ADE1A0DC5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3532312" y="739279"/>
                                  <a:ext cx="47826" cy="8558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1017089" name="直接箭头连接符 511017089"/>
                              <wps:cNvCnPr>
                                <a:cxnSpLocks/>
                              </wps:cNvCnPr>
                              <wps:spPr>
                                <a:xfrm flipH="1">
                                  <a:off x="3254092" y="68683"/>
                                  <a:ext cx="18830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68511765" name="组合 168511765">
                              <a:extLst>
                                <a:ext uri="{FF2B5EF4-FFF2-40B4-BE49-F238E27FC236}">
                                  <a16:creationId xmlns:a16="http://schemas.microsoft.com/office/drawing/2014/main" id="{BEB07CC6-F8F8-1794-AD71-878382C9AE39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45402"/>
                                <a:ext cx="1921141" cy="988723"/>
                                <a:chOff x="0" y="45402"/>
                                <a:chExt cx="1921141" cy="988723"/>
                              </a:xfrm>
                            </wpg:grpSpPr>
                            <wpg:grpSp>
                              <wpg:cNvPr id="735476515" name="组合 735476515">
                                <a:extLst>
                                  <a:ext uri="{FF2B5EF4-FFF2-40B4-BE49-F238E27FC236}">
                                    <a16:creationId xmlns:a16="http://schemas.microsoft.com/office/drawing/2014/main" id="{0B2411CA-01C3-0267-4162-727DB1D4FB2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270266" y="45402"/>
                                  <a:ext cx="1527003" cy="988723"/>
                                  <a:chOff x="270266" y="45402"/>
                                  <a:chExt cx="1527003" cy="988723"/>
                                </a:xfrm>
                              </wpg:grpSpPr>
                              <wps:wsp>
                                <wps:cNvPr id="1842005143" name="任意多边形: 形状 1842005143">
                                  <a:extLst>
                                    <a:ext uri="{FF2B5EF4-FFF2-40B4-BE49-F238E27FC236}">
                                      <a16:creationId xmlns:a16="http://schemas.microsoft.com/office/drawing/2014/main" id="{E401467A-34E4-D619-06BB-5F60C851FBBC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70266" y="45402"/>
                                    <a:ext cx="1527003" cy="988723"/>
                                  </a:xfrm>
                                  <a:custGeom>
                                    <a:avLst/>
                                    <a:gdLst>
                                      <a:gd name="csX0" fmla="*/ 0 w 1527003"/>
                                      <a:gd name="csY0" fmla="*/ 0 h 988723"/>
                                      <a:gd name="csX1" fmla="*/ 1527003 w 1527003"/>
                                      <a:gd name="csY1" fmla="*/ 0 h 988723"/>
                                      <a:gd name="csX2" fmla="*/ 1527003 w 1527003"/>
                                      <a:gd name="csY2" fmla="*/ 20270 h 988723"/>
                                      <a:gd name="csX3" fmla="*/ 1527003 w 1527003"/>
                                      <a:gd name="csY3" fmla="*/ 81079 h 988723"/>
                                      <a:gd name="csX4" fmla="*/ 1527003 w 1527003"/>
                                      <a:gd name="csY4" fmla="*/ 157655 h 988723"/>
                                      <a:gd name="csX5" fmla="*/ 1527003 w 1527003"/>
                                      <a:gd name="csY5" fmla="*/ 918905 h 988723"/>
                                      <a:gd name="csX6" fmla="*/ 1527003 w 1527003"/>
                                      <a:gd name="csY6" fmla="*/ 988723 h 988723"/>
                                      <a:gd name="csX7" fmla="*/ 6757 w 1527003"/>
                                      <a:gd name="csY7" fmla="*/ 988723 h 988723"/>
                                      <a:gd name="csX8" fmla="*/ 6757 w 1527003"/>
                                      <a:gd name="csY8" fmla="*/ 157655 h 988723"/>
                                      <a:gd name="csX9" fmla="*/ 1445924 w 1527003"/>
                                      <a:gd name="csY9" fmla="*/ 157655 h 988723"/>
                                      <a:gd name="csX10" fmla="*/ 1445924 w 1527003"/>
                                      <a:gd name="csY10" fmla="*/ 81079 h 988723"/>
                                      <a:gd name="csX11" fmla="*/ 0 w 1527003"/>
                                      <a:gd name="csY11" fmla="*/ 81079 h 988723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</a:cxnLst>
                                    <a:rect l="l" t="t" r="r" b="b"/>
                                    <a:pathLst>
                                      <a:path w="1527003" h="988723">
                                        <a:moveTo>
                                          <a:pt x="0" y="0"/>
                                        </a:moveTo>
                                        <a:lnTo>
                                          <a:pt x="1527003" y="0"/>
                                        </a:lnTo>
                                        <a:lnTo>
                                          <a:pt x="1527003" y="20270"/>
                                        </a:lnTo>
                                        <a:lnTo>
                                          <a:pt x="1527003" y="81079"/>
                                        </a:lnTo>
                                        <a:lnTo>
                                          <a:pt x="1527003" y="157655"/>
                                        </a:lnTo>
                                        <a:lnTo>
                                          <a:pt x="1527003" y="918905"/>
                                        </a:lnTo>
                                        <a:lnTo>
                                          <a:pt x="1527003" y="988723"/>
                                        </a:lnTo>
                                        <a:lnTo>
                                          <a:pt x="6757" y="988723"/>
                                        </a:lnTo>
                                        <a:lnTo>
                                          <a:pt x="6757" y="157655"/>
                                        </a:lnTo>
                                        <a:lnTo>
                                          <a:pt x="1445924" y="157655"/>
                                        </a:lnTo>
                                        <a:lnTo>
                                          <a:pt x="1445924" y="81079"/>
                                        </a:lnTo>
                                        <a:lnTo>
                                          <a:pt x="0" y="8107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square" rtlCol="0" anchor="ctr">
                                  <a:noAutofit/>
                                </wps:bodyPr>
                              </wps:wsp>
                              <wps:wsp>
                                <wps:cNvPr id="34256966" name="矩形 34256966">
                                  <a:extLst>
                                    <a:ext uri="{FF2B5EF4-FFF2-40B4-BE49-F238E27FC236}">
                                      <a16:creationId xmlns:a16="http://schemas.microsoft.com/office/drawing/2014/main" id="{C339C379-51CF-DFB1-F484-C28633C529B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51346" y="203057"/>
                                    <a:ext cx="254496" cy="7567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581123084" name="矩形 1581123084">
                                  <a:extLst>
                                    <a:ext uri="{FF2B5EF4-FFF2-40B4-BE49-F238E27FC236}">
                                      <a16:creationId xmlns:a16="http://schemas.microsoft.com/office/drawing/2014/main" id="{5B529CD1-8CEA-C9B5-0FB9-6B4FF1ECE394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681294" y="203057"/>
                                    <a:ext cx="254496" cy="7567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408100091" name="矩形 408100091">
                                  <a:extLst>
                                    <a:ext uri="{FF2B5EF4-FFF2-40B4-BE49-F238E27FC236}">
                                      <a16:creationId xmlns:a16="http://schemas.microsoft.com/office/drawing/2014/main" id="{247E857C-AD51-ACA2-2883-E98CE88D67E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130575" y="203055"/>
                                    <a:ext cx="254496" cy="7567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909041951" name="矩形 909041951">
                                  <a:extLst>
                                    <a:ext uri="{FF2B5EF4-FFF2-40B4-BE49-F238E27FC236}">
                                      <a16:creationId xmlns:a16="http://schemas.microsoft.com/office/drawing/2014/main" id="{998FB62A-49D6-7D1E-1846-A38EB90850C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460523" y="203055"/>
                                    <a:ext cx="254496" cy="7567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769180020" name="矩形 1769180020">
                                  <a:extLst>
                                    <a:ext uri="{FF2B5EF4-FFF2-40B4-BE49-F238E27FC236}">
                                      <a16:creationId xmlns:a16="http://schemas.microsoft.com/office/drawing/2014/main" id="{B78F5983-44DD-D153-E052-004F13DFC71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564912" y="203056"/>
                                    <a:ext cx="45719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189395812" name="矩形 1189395812">
                                  <a:extLst>
                                    <a:ext uri="{FF2B5EF4-FFF2-40B4-BE49-F238E27FC236}">
                                      <a16:creationId xmlns:a16="http://schemas.microsoft.com/office/drawing/2014/main" id="{A01C4390-CCA7-2C1B-87DF-3B76D7F4DFB9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234964" y="203055"/>
                                    <a:ext cx="45719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436558077" name="矩形 436558077">
                                  <a:extLst>
                                    <a:ext uri="{FF2B5EF4-FFF2-40B4-BE49-F238E27FC236}">
                                      <a16:creationId xmlns:a16="http://schemas.microsoft.com/office/drawing/2014/main" id="{1406EEFA-E1E3-A65D-88E9-69ED062261F8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785683" y="203056"/>
                                    <a:ext cx="45719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986312595" name="矩形 986312595">
                                  <a:extLst>
                                    <a:ext uri="{FF2B5EF4-FFF2-40B4-BE49-F238E27FC236}">
                                      <a16:creationId xmlns:a16="http://schemas.microsoft.com/office/drawing/2014/main" id="{F4BAC512-49BD-4A6C-A070-BA4F57198FD4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55735" y="203055"/>
                                    <a:ext cx="45719" cy="457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54452399" name="椭圆 154452399">
                                  <a:extLst>
                                    <a:ext uri="{FF2B5EF4-FFF2-40B4-BE49-F238E27FC236}">
                                      <a16:creationId xmlns:a16="http://schemas.microsoft.com/office/drawing/2014/main" id="{65BA6173-DA5C-DBEB-88CA-D33E600C22CB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959478" y="602843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801305946" name="椭圆 1801305946">
                                  <a:extLst>
                                    <a:ext uri="{FF2B5EF4-FFF2-40B4-BE49-F238E27FC236}">
                                      <a16:creationId xmlns:a16="http://schemas.microsoft.com/office/drawing/2014/main" id="{8C536459-00AE-7548-4D5D-9AB8A9C6CD1B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014640" y="602843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737593259" name="椭圆 1737593259">
                                  <a:extLst>
                                    <a:ext uri="{FF2B5EF4-FFF2-40B4-BE49-F238E27FC236}">
                                      <a16:creationId xmlns:a16="http://schemas.microsoft.com/office/drawing/2014/main" id="{A857A05C-902D-070C-0DEB-07CE82AF86B9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069801" y="602843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1873892547" name="直接箭头连接符 1873892547">
                                <a:extLst>
                                  <a:ext uri="{FF2B5EF4-FFF2-40B4-BE49-F238E27FC236}">
                                    <a16:creationId xmlns:a16="http://schemas.microsoft.com/office/drawing/2014/main" id="{722305AC-01E2-40FB-25B0-0AED3A81B11A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64187" y="163078"/>
                                  <a:ext cx="15540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0534033" name="直接箭头连接符 1390534033">
                                <a:extLst>
                                  <a:ext uri="{FF2B5EF4-FFF2-40B4-BE49-F238E27FC236}">
                                    <a16:creationId xmlns:a16="http://schemas.microsoft.com/office/drawing/2014/main" id="{BF1BC5F5-83A3-3186-A1B4-B84C42DBDEF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411347" y="163078"/>
                                  <a:ext cx="15540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81877344" name="直接箭头连接符 1481877344">
                                <a:extLst>
                                  <a:ext uri="{FF2B5EF4-FFF2-40B4-BE49-F238E27FC236}">
                                    <a16:creationId xmlns:a16="http://schemas.microsoft.com/office/drawing/2014/main" id="{DD0A9D21-BC94-C3C6-CB21-7C58A7459D01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735344" y="163078"/>
                                  <a:ext cx="15540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8663499" name="直接箭头连接符 2008663499">
                                <a:extLst>
                                  <a:ext uri="{FF2B5EF4-FFF2-40B4-BE49-F238E27FC236}">
                                    <a16:creationId xmlns:a16="http://schemas.microsoft.com/office/drawing/2014/main" id="{32F31289-BCE9-4612-F36D-11F33D467303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183528" y="163078"/>
                                  <a:ext cx="15540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3330901" name="直接箭头连接符 1773330901">
                                <a:extLst>
                                  <a:ext uri="{FF2B5EF4-FFF2-40B4-BE49-F238E27FC236}">
                                    <a16:creationId xmlns:a16="http://schemas.microsoft.com/office/drawing/2014/main" id="{3211B2FF-AC7C-FDE7-350C-B3BC4E105229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521361" y="163078"/>
                                  <a:ext cx="15540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1077951" name="直接箭头连接符 1651077951">
                                <a:extLst>
                                  <a:ext uri="{FF2B5EF4-FFF2-40B4-BE49-F238E27FC236}">
                                    <a16:creationId xmlns:a16="http://schemas.microsoft.com/office/drawing/2014/main" id="{E0150BED-2684-4B29-D716-38E85BDA1D2F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0" y="76933"/>
                                  <a:ext cx="332201" cy="8220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1059903" name="直接箭头连接符 1571059903">
                                <a:extLst>
                                  <a:ext uri="{FF2B5EF4-FFF2-40B4-BE49-F238E27FC236}">
                                    <a16:creationId xmlns:a16="http://schemas.microsoft.com/office/drawing/2014/main" id="{32067FCA-9A12-B9A5-D97F-74F084906F27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58849" y="257999"/>
                                  <a:ext cx="309543" cy="22454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6719523" name="直接箭头连接符 1396719523">
                                <a:extLst>
                                  <a:ext uri="{FF2B5EF4-FFF2-40B4-BE49-F238E27FC236}">
                                    <a16:creationId xmlns:a16="http://schemas.microsoft.com/office/drawing/2014/main" id="{471B0F5D-89D3-C8FD-586D-26D9FC112D38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0" y="852167"/>
                                  <a:ext cx="4513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87430849" name="直接箭头连接符 1987430849">
                                <a:extLst>
                                  <a:ext uri="{FF2B5EF4-FFF2-40B4-BE49-F238E27FC236}">
                                    <a16:creationId xmlns:a16="http://schemas.microsoft.com/office/drawing/2014/main" id="{61ECC3EC-D7D3-7C60-6C33-E719407C1340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816335" y="203527"/>
                                  <a:ext cx="104806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3746599" name="直接箭头连接符 823746599">
                                <a:extLst>
                                  <a:ext uri="{FF2B5EF4-FFF2-40B4-BE49-F238E27FC236}">
                                    <a16:creationId xmlns:a16="http://schemas.microsoft.com/office/drawing/2014/main" id="{24591838-7BA7-A237-5F7A-D98C4BE0ED73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816335" y="948543"/>
                                  <a:ext cx="104806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52387587" name="直接箭头连接符 1952387587">
                                <a:extLst>
                                  <a:ext uri="{FF2B5EF4-FFF2-40B4-BE49-F238E27FC236}">
                                    <a16:creationId xmlns:a16="http://schemas.microsoft.com/office/drawing/2014/main" id="{F8B2B99A-D9D8-80E9-A8CF-A2AAD4A43DB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868738" y="677147"/>
                                  <a:ext cx="0" cy="27026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5169235" name="直接箭头连接符 605169235">
                                <a:extLst>
                                  <a:ext uri="{FF2B5EF4-FFF2-40B4-BE49-F238E27FC236}">
                                    <a16:creationId xmlns:a16="http://schemas.microsoft.com/office/drawing/2014/main" id="{C0CD178A-A31D-D79A-2C1B-ADC5118AA0E2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868738" y="203055"/>
                                  <a:ext cx="0" cy="27026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1755783" name="直接箭头连接符 1241755783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402496" y="529322"/>
                                  <a:ext cx="15547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3119387" name="直接箭头连接符 273119387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733563" y="529322"/>
                                  <a:ext cx="15547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8034508" name="直接箭头连接符 428034508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1183409" y="529420"/>
                                  <a:ext cx="15547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9379135" name="直接箭头连接符 979379135"/>
                              <wps:cNvCnPr>
                                <a:cxnSpLocks/>
                              </wps:cNvCnPr>
                              <wps:spPr>
                                <a:xfrm rot="5400000">
                                  <a:off x="1511949" y="529096"/>
                                  <a:ext cx="15547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2044631498" name="组合 11"/>
                          <wpg:cNvGrpSpPr/>
                          <wpg:grpSpPr>
                            <a:xfrm>
                              <a:off x="-874602" y="0"/>
                              <a:ext cx="4671528" cy="1177870"/>
                              <a:chOff x="-895729" y="0"/>
                              <a:chExt cx="4671528" cy="1177870"/>
                            </a:xfrm>
                          </wpg:grpSpPr>
                          <wps:wsp>
                            <wps:cNvPr id="56359635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" y="0"/>
                                <a:ext cx="3107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74D31B" w14:textId="31FB6FCA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气道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6033183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" y="160123"/>
                                <a:ext cx="3107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42175E" w14:textId="1DE272A7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气体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5018719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9" y="359905"/>
                                <a:ext cx="425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B989DB" w14:textId="135E13F6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单向阀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312606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7" y="675724"/>
                                <a:ext cx="3107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B5D911" w14:textId="175EE0D2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气室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9457761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0823" y="970226"/>
                                <a:ext cx="4822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E0FFCD" w14:textId="5959E20D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5947724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22140" y="23150"/>
                                <a:ext cx="6536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3BA749" w14:textId="2A41EAD2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挤压变形前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039088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02551" y="742427"/>
                                <a:ext cx="6536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AED4B6" w14:textId="0B8F8977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挤压变形后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8899183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07654" y="969661"/>
                                <a:ext cx="4752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4ECAED" w14:textId="74E5B40E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1994727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03653" y="299401"/>
                                <a:ext cx="1266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8F1B22" w14:textId="6B173DBC" w:rsidR="00DC007B" w:rsidRPr="00DC007B" w:rsidRDefault="00DC007B" w:rsidP="00DC007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DC007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9231227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59443" y="374032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5AA4A1" w14:textId="534731DB" w:rsidR="00DC007B" w:rsidRPr="00DC007B" w:rsidRDefault="00DC007B" w:rsidP="00DC007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028678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60968" y="42801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C0BC2F" w14:textId="3AA2D73E" w:rsidR="00DC007B" w:rsidRPr="00DC007B" w:rsidRDefault="00DC007B" w:rsidP="00DC007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1946128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895729" y="952432"/>
                                <a:ext cx="4752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14888A" w14:textId="2C250165" w:rsidR="00DC007B" w:rsidRPr="00C444CB" w:rsidRDefault="00DC007B" w:rsidP="00DC007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327721591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68553"/>
                            <a:ext cx="1103630" cy="5435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83ACF4B" id="组合 14" o:spid="_x0000_s1222" style="width:391.2pt;height:92.75pt;mso-position-horizontal-relative:char;mso-position-vertical-relative:line" coordsize="49683,1177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">
                <v:group id="组合 12" o:spid="_x0000_s1223" style="position:absolute;left:2968;width:46715;height:11778" coordorigin="-8746" coordsize="46715,11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">
                  <v:group id="组合 1115" o:spid="_x0000_s1224" style="position:absolute;left:2949;top:695;width:33342;height:8617" coordsize="39993,10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">
                    <v:group id="组合 264551750" o:spid="_x0000_s1225" style="position:absolute;left:20039;width:19954;height:10157" coordorigin="20039" coordsize="19954,10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">
                      <v:oval id="椭圆 1306903441" o:spid="_x0000_s1226" style="position:absolute;left:24937;width:10158;height:101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" filled="f" strokecolor="black [3213]" strokeweight="1pt">
                        <v:stroke joinstyle="miter"/>
                      </v:oval>
                      <v:oval id="椭圆 1111871156" o:spid="_x0000_s1227" style="position:absolute;left:29746;top:4808;width:540;height: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" fillcolor="black [3213]" stroked="f" strokeweight="1pt">
                        <v:stroke joinstyle="miter"/>
                      </v:oval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594622519" o:spid="_x0000_s1228" type="#_x0000_t32" style="position:absolute;left:30204;top:1487;width:3400;height:33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" strokecolor="black [3213]" strokeweight=".5pt">
                        <v:stroke endarrow="block" endarrowwidth="narrow" joinstyle="miter"/>
                        <o:lock v:ext="edit" shapetype="f"/>
                      </v:shape>
                      <v:roundrect id="矩形: 圆角 266323397" o:spid="_x0000_s1229" style="position:absolute;left:20039;top:2770;width:19954;height:4617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" filled="f" strokecolor="black [3213]">
                        <v:stroke dashstyle="dash" joinstyle="miter"/>
                      </v:roundrect>
                      <v:shape id="直接箭头连接符 849589112" o:spid="_x0000_s1230" type="#_x0000_t32" style="position:absolute;left:23113;top:2758;width:0;height:46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" strokecolor="black [3213]" strokeweight=".5pt">
                        <v:stroke startarrow="block" startarrowwidth="narrow" endarrow="block" endarrowwidth="narrow" joinstyle="miter"/>
                        <o:lock v:ext="edit" shapetype="f"/>
                      </v:shape>
                      <v:shape id="直接箭头连接符 446971306" o:spid="_x0000_s1231" type="#_x0000_t32" style="position:absolute;left:35323;top:7392;width:478;height:8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" strokecolor="black [3213]" strokeweight=".5pt">
                        <v:stroke startarrowwidth="narrow" endarrowwidth="narrow" joinstyle="miter"/>
                        <o:lock v:ext="edit" shapetype="f"/>
                      </v:shape>
                      <v:shape id="直接箭头连接符 511017089" o:spid="_x0000_s1232" type="#_x0000_t32" style="position:absolute;left:32540;top:686;width:188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" strokecolor="black [3213]" strokeweight=".5pt">
                        <v:stroke startarrowwidth="narrow" endarrowwidth="narrow" joinstyle="miter"/>
                        <o:lock v:ext="edit" shapetype="f"/>
                      </v:shape>
                    </v:group>
                    <v:group id="组合 168511765" o:spid="_x0000_s1233" style="position:absolute;top:454;width:19211;height:9887" coordorigin=",454" coordsize="19211,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">
                      <v:group id="组合 735476515" o:spid="_x0000_s1234" style="position:absolute;left:2702;top:454;width:15270;height:9887" coordorigin="2702,454" coordsize="15270,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">
                        <v:shape id="任意多边形: 形状 1842005143" o:spid="_x0000_s1235" style="position:absolute;left:2702;top:454;width:15270;height:9887;visibility:visible;mso-wrap-style:square;v-text-anchor:middle" coordsize="1527003,98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" path="m,l1527003,r,20270l1527003,81079r,76576l1527003,918905r,69818l6757,988723r,-831068l1445924,157655r,-76576l,81079,,xe" fillcolor="#f2f2f2 [3052]" strokecolor="black [3213]" strokeweight="1pt">
                          <v:stroke joinstyle="miter"/>
                          <v:path arrowok="t" o:connecttype="custom" o:connectlocs="0,0;1527003,0;1527003,20270;1527003,81079;1527003,157655;1527003,918905;1527003,988723;6757,988723;6757,157655;1445924,157655;1445924,81079;0,81079" o:connectangles="0,0,0,0,0,0,0,0,0,0,0,0"/>
                        </v:shape>
                        <v:rect id="矩形 34256966" o:spid="_x0000_s1236" style="position:absolute;left:3513;top:2030;width:2545;height:7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" fillcolor="white [3212]" strokecolor="black [3213]" strokeweight="1pt"/>
                        <v:rect id="矩形 1581123084" o:spid="_x0000_s1237" style="position:absolute;left:6812;top:2030;width:2545;height:7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" fillcolor="white [3212]" strokecolor="black [3213]" strokeweight="1pt"/>
                        <v:rect id="矩形 408100091" o:spid="_x0000_s1238" style="position:absolute;left:11305;top:2030;width:2545;height:7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" fillcolor="white [3212]" strokecolor="black [3213]" strokeweight="1pt"/>
                        <v:rect id="矩形 909041951" o:spid="_x0000_s1239" style="position:absolute;left:14605;top:2030;width:2545;height:7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" fillcolor="white [3212]" strokecolor="black [3213]" strokeweight="1pt"/>
                        <v:rect id="矩形 1769180020" o:spid="_x0000_s1240" style="position:absolute;left:15649;top:203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" fillcolor="#f2f2f2 [3052]" strokecolor="black [3213]" strokeweight="1pt"/>
                        <v:rect id="矩形 1189395812" o:spid="_x0000_s1241" style="position:absolute;left:12349;top:203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" fillcolor="#f2f2f2 [3052]" strokecolor="black [3213]" strokeweight="1pt"/>
                        <v:rect id="矩形 436558077" o:spid="_x0000_s1242" style="position:absolute;left:7856;top:2030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" fillcolor="#f2f2f2 [3052]" strokecolor="black [3213]" strokeweight="1pt"/>
                        <v:rect id="矩形 986312595" o:spid="_x0000_s1243" style="position:absolute;left:4557;top:203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" fillcolor="#f2f2f2 [3052]" strokecolor="black [3213]" strokeweight="1pt"/>
                        <v:oval id="椭圆 154452399" o:spid="_x0000_s1244" style="position:absolute;left:9594;top:602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" fillcolor="black [3213]" stroked="f" strokeweight="1pt">
                          <v:stroke joinstyle="miter"/>
                        </v:oval>
                        <v:oval id="椭圆 1801305946" o:spid="_x0000_s1245" style="position:absolute;left:10146;top:602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" fillcolor="black [3213]" stroked="f" strokeweight="1pt">
                          <v:stroke joinstyle="miter"/>
                        </v:oval>
                        <v:oval id="椭圆 1737593259" o:spid="_x0000_s1246" style="position:absolute;left:10698;top:602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" fillcolor="black [3213]" stroked="f" strokeweight="1pt">
                          <v:stroke joinstyle="miter"/>
                        </v:oval>
                      </v:group>
                      <v:shape id="直接箭头连接符 1873892547" o:spid="_x0000_s1247" type="#_x0000_t32" style="position:absolute;left:641;top:1630;width:15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1390534033" o:spid="_x0000_s1248" type="#_x0000_t32" style="position:absolute;left:4113;top:1630;width:15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1481877344" o:spid="_x0000_s1249" type="#_x0000_t32" style="position:absolute;left:7353;top:1630;width:15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2008663499" o:spid="_x0000_s1250" type="#_x0000_t32" style="position:absolute;left:11835;top:1630;width:15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1773330901" o:spid="_x0000_s1251" type="#_x0000_t32" style="position:absolute;left:15213;top:1630;width:15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1651077951" o:spid="_x0000_s1252" type="#_x0000_t32" style="position:absolute;top:769;width:3322;height:8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1571059903" o:spid="_x0000_s1253" type="#_x0000_t32" style="position:absolute;left:1588;top:2579;width:3095;height:22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1396719523" o:spid="_x0000_s1254" type="#_x0000_t32" style="position:absolute;top:8521;width:45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1987430849" o:spid="_x0000_s1255" type="#_x0000_t32" style="position:absolute;left:18163;top:2035;width:10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823746599" o:spid="_x0000_s1256" type="#_x0000_t32" style="position:absolute;left:18163;top:9485;width:10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" strokecolor="black [3213]" strokeweight=".5pt">
                        <v:stroke endarrowwidth="narrow" joinstyle="miter"/>
                        <o:lock v:ext="edit" shapetype="f"/>
                      </v:shape>
                      <v:shape id="直接箭头连接符 1952387587" o:spid="_x0000_s1257" type="#_x0000_t32" style="position:absolute;left:18687;top:6771;width:0;height:27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605169235" o:spid="_x0000_s1258" type="#_x0000_t32" style="position:absolute;left:18687;top:2030;width:0;height:270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1241755783" o:spid="_x0000_s1259" type="#_x0000_t32" style="position:absolute;left:4024;top:5293;width:155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273119387" o:spid="_x0000_s1260" type="#_x0000_t32" style="position:absolute;left:7335;top:5293;width:155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428034508" o:spid="_x0000_s1261" type="#_x0000_t32" style="position:absolute;left:11833;top:5294;width:155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" strokecolor="black [3213]" strokeweight=".5pt">
                        <v:stroke endarrow="block" endarrowwidth="narrow" joinstyle="miter"/>
                        <o:lock v:ext="edit" shapetype="f"/>
                      </v:shape>
                      <v:shape id="直接箭头连接符 979379135" o:spid="_x0000_s1262" type="#_x0000_t32" style="position:absolute;left:15118;top:5291;width:155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" strokecolor="black [3213]" strokeweight=".5pt">
                        <v:stroke endarrow="block" endarrowwidth="narrow" joinstyle="miter"/>
                        <o:lock v:ext="edit" shapetype="f"/>
                      </v:shape>
                    </v:group>
                  </v:group>
                  <v:group id="组合 11" o:spid="_x0000_s1263" style="position:absolute;left:-8746;width:46715;height:11778" coordorigin="-8957" coordsize="46715,11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">
                    <v:shape id="文本框 2" o:spid="_x0000_s1264" type="#_x0000_t202" style="position:absolute;left:3;width:310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4874D31B" w14:textId="31FB6FCA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气道</w:t>
                            </w:r>
                          </w:p>
                        </w:txbxContent>
                      </v:textbox>
                    </v:shape>
                    <v:shape id="文本框 2" o:spid="_x0000_s1265" type="#_x0000_t202" style="position:absolute;left:1;top:1601;width:310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6942175E" w14:textId="1DE272A7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气体</w:t>
                            </w:r>
                          </w:p>
                        </w:txbxContent>
                      </v:textbox>
                    </v:shape>
                    <v:shape id="文本框 2" o:spid="_x0000_s1266" type="#_x0000_t202" style="position:absolute;left:5;top:3599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7B989DB" w14:textId="135E13F6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单向阀</w:t>
                            </w:r>
                          </w:p>
                        </w:txbxContent>
                      </v:textbox>
                    </v:shape>
                    <v:shape id="文本框 2" o:spid="_x0000_s1267" type="#_x0000_t202" style="position:absolute;top:6757;width:310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8B5D911" w14:textId="175EE0D2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气室</w:t>
                            </w:r>
                          </w:p>
                        </w:txbxContent>
                      </v:textbox>
                    </v:shape>
                    <v:shape id="文本框 2" o:spid="_x0000_s1268" type="#_x0000_t202" style="position:absolute;left:7308;top:9702;width:482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AE0FFCD" w14:textId="5959E20D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文本框 2" o:spid="_x0000_s1269" type="#_x0000_t202" style="position:absolute;left:31221;top:231;width:653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93BA749" w14:textId="2A41EAD2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挤压变形前</w:t>
                            </w:r>
                          </w:p>
                        </w:txbxContent>
                      </v:textbox>
                    </v:shape>
                    <v:shape id="文本框 2" o:spid="_x0000_s1270" type="#_x0000_t202" style="position:absolute;left:31025;top:7424;width:653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9AED4B6" w14:textId="0B8F8977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挤压变形后</w:t>
                            </w:r>
                          </w:p>
                        </w:txbxContent>
                      </v:textbox>
                    </v:shape>
                    <v:shape id="文本框 2" o:spid="_x0000_s1271" type="#_x0000_t202" style="position:absolute;left:26076;top:9696;width:475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34ECAED" w14:textId="74E5B40E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文本框 2" o:spid="_x0000_s1272" type="#_x0000_t202" style="position:absolute;left:29036;top:2994;width:126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A8F1B22" w14:textId="6B173DBC" w:rsidR="00DC007B" w:rsidRPr="00DC007B" w:rsidRDefault="00DC007B" w:rsidP="00DC007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DC007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273" type="#_x0000_t202" style="position:absolute;left:20594;top:374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25AA4A1" w14:textId="534731DB" w:rsidR="00DC007B" w:rsidRPr="00DC007B" w:rsidRDefault="00DC007B" w:rsidP="00DC007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" o:spid="_x0000_s1274" type="#_x0000_t202" style="position:absolute;left:17609;top:428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BC0BC2F" w14:textId="3AA2D73E" w:rsidR="00DC007B" w:rsidRPr="00DC007B" w:rsidRDefault="00DC007B" w:rsidP="00DC007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文本框 2" o:spid="_x0000_s1275" type="#_x0000_t202" style="position:absolute;left:-8957;top:9524;width:475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114888A" w14:textId="2C250165" w:rsidR="00DC007B" w:rsidRPr="00C444CB" w:rsidRDefault="00DC007B" w:rsidP="00DC007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</v:group>
                <v:shape id="图片 13" o:spid="_x0000_s1276" type="#_x0000_t75" style="position:absolute;top:1685;width:11036;height:54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">
                  <v:imagedata r:id="rId97" o:title=""/>
                </v:shape>
                <w10:anchorlock/>
              </v:group>
            </w:pict>
          </mc:Fallback>
        </mc:AlternateContent>
      </w:r>
    </w:p>
    <w:p w14:paraId="6B16C040" w14:textId="0CB335CA" w:rsidR="0075003A" w:rsidRPr="0073717D" w:rsidRDefault="0011497F" w:rsidP="001C53AA">
      <w:pPr>
        <w:ind w:firstLine="420"/>
      </w:pPr>
      <w:r w:rsidRPr="0073717D">
        <w:t>（</w:t>
      </w:r>
      <w:r w:rsidRPr="0073717D">
        <w:t>1</w:t>
      </w:r>
      <w:r w:rsidRPr="0073717D">
        <w:t>）求充气后未挤压变形时气室中的压强</w:t>
      </w:r>
      <w:r w:rsidR="005A267A" w:rsidRPr="0073717D">
        <w:rPr>
          <w:rFonts w:hint="eastAsia"/>
          <w:i/>
          <w:iCs/>
        </w:rPr>
        <w:t>p</w:t>
      </w:r>
      <w:r w:rsidR="005A267A" w:rsidRPr="0073717D">
        <w:rPr>
          <w:rFonts w:hint="eastAsia"/>
          <w:vertAlign w:val="subscript"/>
        </w:rPr>
        <w:t>1</w:t>
      </w:r>
      <w:r w:rsidRPr="0073717D">
        <w:t>；</w:t>
      </w:r>
    </w:p>
    <w:p w14:paraId="62DA52F4" w14:textId="031DCB51" w:rsidR="0075003A" w:rsidRPr="0073717D" w:rsidRDefault="0011497F" w:rsidP="001C53AA">
      <w:pPr>
        <w:ind w:firstLine="420"/>
      </w:pPr>
      <w:r w:rsidRPr="0073717D">
        <w:t>（</w:t>
      </w:r>
      <w:r w:rsidRPr="0073717D">
        <w:t>2</w:t>
      </w:r>
      <w:r w:rsidRPr="0073717D">
        <w:t>）求挤压变形后气室中的压强</w:t>
      </w:r>
      <w:r w:rsidR="005A267A" w:rsidRPr="0073717D">
        <w:rPr>
          <w:rFonts w:hint="eastAsia"/>
          <w:i/>
          <w:iCs/>
        </w:rPr>
        <w:t>p</w:t>
      </w:r>
      <w:r w:rsidR="005A267A" w:rsidRPr="0073717D">
        <w:rPr>
          <w:rFonts w:hint="eastAsia"/>
          <w:vertAlign w:val="subscript"/>
        </w:rPr>
        <w:t>2</w:t>
      </w:r>
      <w:r w:rsidRPr="0073717D">
        <w:t>；</w:t>
      </w:r>
    </w:p>
    <w:p w14:paraId="6CAD56A5" w14:textId="2411FAF3" w:rsidR="0075003A" w:rsidRPr="0073717D" w:rsidRDefault="0011497F" w:rsidP="001C53AA">
      <w:pPr>
        <w:ind w:firstLine="420"/>
      </w:pPr>
      <w:r w:rsidRPr="0073717D">
        <w:t>（</w:t>
      </w:r>
      <w:r w:rsidRPr="0073717D">
        <w:t>3</w:t>
      </w:r>
      <w:r w:rsidRPr="0073717D">
        <w:t>）已知气室中的压强超过</w:t>
      </w:r>
      <w:r w:rsidR="005A267A" w:rsidRPr="0073717D">
        <w:rPr>
          <w:rFonts w:hint="eastAsia"/>
          <w:i/>
          <w:iCs/>
        </w:rPr>
        <w:t>p</w:t>
      </w:r>
      <w:r w:rsidR="005A267A" w:rsidRPr="0073717D">
        <w:rPr>
          <w:rFonts w:hint="eastAsia"/>
          <w:vertAlign w:val="subscript"/>
        </w:rPr>
        <w:t>c</w:t>
      </w:r>
      <w:r w:rsidRPr="0073717D">
        <w:t>时气室会爆破，若气室经如图（</w:t>
      </w:r>
      <w:r w:rsidRPr="0073717D">
        <w:rPr>
          <w:rFonts w:eastAsia="Times New Roman" w:cs="Times New Roman"/>
        </w:rPr>
        <w:t>c</w:t>
      </w:r>
      <w:r w:rsidRPr="0073717D">
        <w:t>）所示的挤压变形后，体积不变、室温升高，求气室不爆破的最高室温</w:t>
      </w:r>
      <w:r w:rsidR="005A267A" w:rsidRPr="0073717D">
        <w:rPr>
          <w:rFonts w:hint="eastAsia"/>
          <w:i/>
          <w:iCs/>
        </w:rPr>
        <w:t>T</w:t>
      </w:r>
      <w:r w:rsidR="005A267A" w:rsidRPr="0073717D">
        <w:rPr>
          <w:rFonts w:hint="eastAsia"/>
          <w:vertAlign w:val="subscript"/>
        </w:rPr>
        <w:t>c</w:t>
      </w:r>
      <w:r w:rsidRPr="0073717D">
        <w:t>。</w:t>
      </w:r>
    </w:p>
    <w:p w14:paraId="15800D6E" w14:textId="69717F50" w:rsidR="0075003A" w:rsidRPr="00562579" w:rsidRDefault="0011497F" w:rsidP="0073717D">
      <w:pPr>
        <w:rPr>
          <w:color w:val="EE0000"/>
        </w:rPr>
      </w:pPr>
      <w:r w:rsidRPr="00562579">
        <w:rPr>
          <w:color w:val="EE0000"/>
        </w:rPr>
        <w:t>【解析】</w:t>
      </w:r>
      <w:r w:rsidR="0073717D">
        <w:rPr>
          <w:rFonts w:hint="eastAsia"/>
          <w:color w:val="EE0000"/>
        </w:rPr>
        <w:t>（</w:t>
      </w:r>
      <w:r w:rsidR="0073717D">
        <w:rPr>
          <w:rFonts w:hint="eastAsia"/>
          <w:color w:val="EE0000"/>
        </w:rPr>
        <w:t>1</w:t>
      </w:r>
      <w:r w:rsidR="0073717D">
        <w:rPr>
          <w:rFonts w:hint="eastAsia"/>
          <w:color w:val="EE0000"/>
        </w:rPr>
        <w:t>）</w:t>
      </w:r>
      <w:r w:rsidRPr="00562579">
        <w:rPr>
          <w:color w:val="EE0000"/>
        </w:rPr>
        <w:t>充气过程温度不变，对所有充入气室的气体，由玻意耳定律有</w:t>
      </w:r>
      <w:r w:rsidRPr="00562579">
        <w:rPr>
          <w:color w:val="EE0000"/>
        </w:rPr>
        <w:object w:dxaOrig="1125" w:dyaOrig="360" w14:anchorId="6D2F8690">
          <v:shape id="_x0000_i1059" type="#_x0000_t75" alt="学科网(www.zxxk.com)--教育资源门户，提供试卷、教案、课件、论文、素材以及各类教学资源下载，还有大量而丰富的教学相关资讯！" style="width:55.35pt;height:16.65pt" o:ole="">
            <v:imagedata r:id="rId98" o:title="eqId8d8d729b5d613d689f2a4ee4fbd5e506"/>
          </v:shape>
          <o:OLEObject Type="Embed" ProgID="Equation.DSMT4" ShapeID="_x0000_i1059" DrawAspect="Content" ObjectID="_1845457058" r:id="rId99"/>
        </w:object>
      </w:r>
    </w:p>
    <w:p w14:paraId="6C8FFB3E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题意有</w:t>
      </w:r>
      <w:r w:rsidRPr="00562579">
        <w:rPr>
          <w:color w:val="EE0000"/>
        </w:rPr>
        <w:object w:dxaOrig="1320" w:dyaOrig="375" w14:anchorId="534A27D7">
          <v:shape id="_x0000_i1060" type="#_x0000_t75" alt="学科网(www.zxxk.com)--教育资源门户，提供试卷、教案、课件、论文、素材以及各类教学资源下载，还有大量而丰富的教学相关资讯！" style="width:67.85pt;height:16.65pt" o:ole="">
            <v:imagedata r:id="rId100" o:title="eqId32f731d71b273fc0eca8cf0f7ef14706"/>
          </v:shape>
          <o:OLEObject Type="Embed" ProgID="Equation.DSMT4" ShapeID="_x0000_i1060" DrawAspect="Content" ObjectID="_1845457059" r:id="rId101"/>
        </w:object>
      </w:r>
      <w:r w:rsidRPr="00562579">
        <w:rPr>
          <w:rFonts w:ascii="Cambria Math" w:eastAsia="Cambria Math" w:hAnsi="Cambria Math" w:cs="Cambria Math"/>
          <w:color w:val="EE0000"/>
        </w:rPr>
        <w:t xml:space="preserve"> </w:t>
      </w:r>
    </w:p>
    <w:p w14:paraId="6AA661E5" w14:textId="06D6E8B2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充气后未挤压变形时气室中的压强</w:t>
      </w:r>
      <w:r w:rsidR="0073717D" w:rsidRPr="005A267A">
        <w:rPr>
          <w:rFonts w:hint="eastAsia"/>
          <w:i/>
          <w:iCs/>
          <w:color w:val="EE0000"/>
        </w:rPr>
        <w:t>p</w:t>
      </w:r>
      <w:r w:rsidR="0073717D">
        <w:rPr>
          <w:rFonts w:hint="eastAsia"/>
          <w:color w:val="EE0000"/>
          <w:vertAlign w:val="subscript"/>
        </w:rPr>
        <w:t>1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</w:instrText>
      </w:r>
      <w:r w:rsidR="0073717D" w:rsidRPr="005A267A">
        <w:rPr>
          <w:rFonts w:hint="eastAsia"/>
          <w:i/>
          <w:iCs/>
          <w:color w:val="EE0000"/>
        </w:rPr>
        <w:instrText>p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 w:rsidRPr="005A267A">
        <w:rPr>
          <w:rFonts w:hint="eastAsia"/>
          <w:i/>
          <w:iCs/>
          <w:color w:val="EE0000"/>
        </w:rPr>
        <w:instrText>V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>
        <w:rPr>
          <w:rFonts w:hint="eastAsia"/>
          <w:color w:val="EE0000"/>
        </w:rPr>
        <w:instrText>,10</w:instrText>
      </w:r>
      <w:r w:rsidR="0073717D">
        <w:rPr>
          <w:rFonts w:cs="Times New Roman"/>
          <w:color w:val="EE0000"/>
        </w:rPr>
        <w:instrText>π</w:instrText>
      </w:r>
      <w:r w:rsidR="0073717D" w:rsidRPr="005A267A">
        <w:rPr>
          <w:rFonts w:hint="eastAsia"/>
          <w:i/>
          <w:iCs/>
          <w:color w:val="EE0000"/>
        </w:rPr>
        <w:instrText>hr</w:instrText>
      </w:r>
      <w:r w:rsidR="0073717D">
        <w:rPr>
          <w:rFonts w:hint="eastAsia"/>
          <w:color w:val="EE0000"/>
          <w:vertAlign w:val="superscript"/>
        </w:rPr>
        <w:instrText>2</w:instrText>
      </w:r>
      <w:r w:rsidR="0073717D">
        <w:rPr>
          <w:rFonts w:hint="eastAsia"/>
          <w:color w:val="EE0000"/>
        </w:rPr>
        <w:instrText>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</w:p>
    <w:p w14:paraId="72B9C88D" w14:textId="50D742A9" w:rsidR="0075003A" w:rsidRPr="00562579" w:rsidRDefault="0073717D" w:rsidP="0073717D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变形前，气室的体积为</w:t>
      </w:r>
      <w:r w:rsidR="0011497F" w:rsidRPr="00562579">
        <w:rPr>
          <w:color w:val="EE0000"/>
        </w:rPr>
        <w:object w:dxaOrig="915" w:dyaOrig="315" w14:anchorId="68D1D94F">
          <v:shape id="_x0000_i1061" type="#_x0000_t75" alt="学科网(www.zxxk.com)--教育资源门户，提供试卷、教案、课件、论文、素材以及各类教学资源下载，还有大量而丰富的教学相关资讯！" style="width:46.7pt;height:16.65pt" o:ole="">
            <v:imagedata r:id="rId102" o:title="eqIdb7f66ce12a6d736791becead9c4733cb"/>
          </v:shape>
          <o:OLEObject Type="Embed" ProgID="Equation.DSMT4" ShapeID="_x0000_i1061" DrawAspect="Content" ObjectID="_1845457060" r:id="rId103"/>
        </w:object>
      </w:r>
    </w:p>
    <w:p w14:paraId="5C4FB5A4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挤压过程温度不变，且横截面周长不变，原圆形横截面周长</w:t>
      </w:r>
      <w:r w:rsidRPr="00562579">
        <w:rPr>
          <w:color w:val="EE0000"/>
        </w:rPr>
        <w:object w:dxaOrig="840" w:dyaOrig="285" w14:anchorId="558A89E2">
          <v:shape id="_x0000_i1062" type="#_x0000_t75" alt="学科网(www.zxxk.com)--教育资源门户，提供试卷、教案、课件、论文、素材以及各类教学资源下载，还有大量而丰富的教学相关资讯！" style="width:41.95pt;height:12.8pt" o:ole="">
            <v:imagedata r:id="rId104" o:title="eqId6520b46056df4dec40ce291c17521342"/>
          </v:shape>
          <o:OLEObject Type="Embed" ProgID="Equation.DSMT4" ShapeID="_x0000_i1062" DrawAspect="Content" ObjectID="_1845457061" r:id="rId105"/>
        </w:object>
      </w:r>
      <w:r w:rsidRPr="00562579">
        <w:rPr>
          <w:rFonts w:ascii="Cambria Math" w:eastAsia="Cambria Math" w:hAnsi="Cambria Math" w:cs="Cambria Math"/>
          <w:color w:val="EE0000"/>
        </w:rPr>
        <w:t xml:space="preserve"> </w:t>
      </w:r>
    </w:p>
    <w:p w14:paraId="78F84E7C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变形后跑道形横截面两端半圆合为一个整圆，周长为</w:t>
      </w:r>
      <w:r w:rsidRPr="00562579">
        <w:rPr>
          <w:color w:val="EE0000"/>
        </w:rPr>
        <w:object w:dxaOrig="795" w:dyaOrig="360" w14:anchorId="3ED8894E">
          <v:shape id="_x0000_i1063" type="#_x0000_t75" alt="学科网(www.zxxk.com)--教育资源门户，提供试卷、教案、课件、论文、素材以及各类教学资源下载，还有大量而丰富的教学相关资讯！" style="width:37.8pt;height:16.65pt" o:ole="">
            <v:imagedata r:id="rId106" o:title="eqIdba2eba192b6e43911b0949c069cea45e"/>
          </v:shape>
          <o:OLEObject Type="Embed" ProgID="Equation.DSMT4" ShapeID="_x0000_i1063" DrawAspect="Content" ObjectID="_1845457062" r:id="rId107"/>
        </w:object>
      </w:r>
      <w:r w:rsidRPr="00562579">
        <w:rPr>
          <w:rFonts w:ascii="Cambria Math" w:eastAsia="Cambria Math" w:hAnsi="Cambria Math" w:cs="Cambria Math"/>
          <w:color w:val="EE0000"/>
        </w:rPr>
        <w:t xml:space="preserve"> </w:t>
      </w:r>
    </w:p>
    <w:p w14:paraId="68E7D930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lastRenderedPageBreak/>
        <w:t>剩余直边总长度为</w:t>
      </w:r>
      <w:r w:rsidRPr="00562579">
        <w:rPr>
          <w:color w:val="EE0000"/>
        </w:rPr>
        <w:object w:dxaOrig="2235" w:dyaOrig="360" w14:anchorId="141845E3">
          <v:shape id="_x0000_i1064" type="#_x0000_t75" alt="学科网(www.zxxk.com)--教育资源门户，提供试卷、教案、课件、论文、素材以及各类教学资源下载，还有大量而丰富的教学相关资讯！" style="width:110.1pt;height:16.65pt" o:ole="">
            <v:imagedata r:id="rId108" o:title="eqId15f316cc9be6a06dd0be918122cb266b"/>
          </v:shape>
          <o:OLEObject Type="Embed" ProgID="Equation.DSMT4" ShapeID="_x0000_i1064" DrawAspect="Content" ObjectID="_1845457063" r:id="rId109"/>
        </w:object>
      </w:r>
      <w:r w:rsidRPr="00562579">
        <w:rPr>
          <w:rFonts w:ascii="Cambria Math" w:eastAsia="Cambria Math" w:hAnsi="Cambria Math" w:cs="Cambria Math"/>
          <w:color w:val="EE0000"/>
        </w:rPr>
        <w:t xml:space="preserve"> </w:t>
      </w:r>
    </w:p>
    <w:p w14:paraId="2184073E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单根直边长</w:t>
      </w:r>
      <w:r w:rsidRPr="00562579">
        <w:rPr>
          <w:color w:val="EE0000"/>
        </w:rPr>
        <w:object w:dxaOrig="1725" w:dyaOrig="615" w14:anchorId="023DD30F">
          <v:shape id="_x0000_i1065" type="#_x0000_t75" alt="学科网(www.zxxk.com)--教育资源门户，提供试卷、教案、课件、论文、素材以及各类教学资源下载，还有大量而丰富的教学相关资讯！" style="width:84.8pt;height:29.75pt" o:ole="">
            <v:imagedata r:id="rId110" o:title="eqId2d0512a79fd6dafe7c2834da7e6b4361"/>
          </v:shape>
          <o:OLEObject Type="Embed" ProgID="Equation.DSMT4" ShapeID="_x0000_i1065" DrawAspect="Content" ObjectID="_1845457064" r:id="rId111"/>
        </w:object>
      </w:r>
    </w:p>
    <w:p w14:paraId="61169237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变形后，气室的体积为</w:t>
      </w:r>
      <w:r w:rsidRPr="00562579">
        <w:rPr>
          <w:color w:val="EE0000"/>
        </w:rPr>
        <w:object w:dxaOrig="2145" w:dyaOrig="840" w14:anchorId="18D6A5C4">
          <v:shape id="_x0000_i1066" type="#_x0000_t75" alt="学科网(www.zxxk.com)--教育资源门户，提供试卷、教案、课件、论文、素材以及各类教学资源下载，还有大量而丰富的教学相关资讯！" style="width:106.2pt;height:41.95pt" o:ole="">
            <v:imagedata r:id="rId112" o:title="eqId92044d280c5d14f20beb02f24b183cfe"/>
          </v:shape>
          <o:OLEObject Type="Embed" ProgID="Equation.DSMT4" ShapeID="_x0000_i1066" DrawAspect="Content" ObjectID="_1845457065" r:id="rId113"/>
        </w:object>
      </w:r>
      <w:r w:rsidRPr="00562579">
        <w:rPr>
          <w:rFonts w:ascii="Cambria Math" w:eastAsia="Cambria Math" w:hAnsi="Cambria Math" w:cs="Cambria Math"/>
          <w:color w:val="EE0000"/>
        </w:rPr>
        <w:t xml:space="preserve"> </w:t>
      </w:r>
    </w:p>
    <w:p w14:paraId="39F426C4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对气室气体，等温过程由玻意耳定律</w:t>
      </w:r>
      <w:r w:rsidRPr="00562579">
        <w:rPr>
          <w:color w:val="EE0000"/>
        </w:rPr>
        <w:object w:dxaOrig="1095" w:dyaOrig="360" w14:anchorId="7DA21656">
          <v:shape id="_x0000_i1067" type="#_x0000_t75" alt="学科网(www.zxxk.com)--教育资源门户，提供试卷、教案、课件、论文、素材以及各类教学资源下载，还有大量而丰富的教学相关资讯！" style="width:55.05pt;height:16.65pt" o:ole="">
            <v:imagedata r:id="rId114" o:title="eqId5c3e11873bb9ddcb7f0ff7dcb7de11a8"/>
          </v:shape>
          <o:OLEObject Type="Embed" ProgID="Equation.DSMT4" ShapeID="_x0000_i1067" DrawAspect="Content" ObjectID="_1845457066" r:id="rId115"/>
        </w:object>
      </w:r>
    </w:p>
    <w:p w14:paraId="62C7C328" w14:textId="77777777" w:rsidR="0073717D" w:rsidRPr="00562579" w:rsidRDefault="0011497F" w:rsidP="0073717D">
      <w:pPr>
        <w:rPr>
          <w:color w:val="EE0000"/>
        </w:rPr>
      </w:pPr>
      <w:r w:rsidRPr="00562579">
        <w:rPr>
          <w:color w:val="EE0000"/>
        </w:rPr>
        <w:t>解得挤压变形后气室中的压强</w:t>
      </w:r>
      <w:r w:rsidR="0073717D" w:rsidRPr="005A267A">
        <w:rPr>
          <w:rFonts w:hint="eastAsia"/>
          <w:i/>
          <w:iCs/>
          <w:color w:val="EE0000"/>
        </w:rPr>
        <w:t>p</w:t>
      </w:r>
      <w:r w:rsidR="0073717D">
        <w:rPr>
          <w:rFonts w:hint="eastAsia"/>
          <w:color w:val="EE0000"/>
          <w:vertAlign w:val="subscript"/>
        </w:rPr>
        <w:t>2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2</w:instrText>
      </w:r>
      <w:r w:rsidR="0073717D" w:rsidRPr="005A267A">
        <w:rPr>
          <w:rFonts w:hint="eastAsia"/>
          <w:i/>
          <w:iCs/>
          <w:color w:val="EE0000"/>
        </w:rPr>
        <w:instrText>p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 w:rsidRPr="005A267A">
        <w:rPr>
          <w:rFonts w:hint="eastAsia"/>
          <w:i/>
          <w:iCs/>
          <w:color w:val="EE0000"/>
        </w:rPr>
        <w:instrText>V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>
        <w:rPr>
          <w:rFonts w:hint="eastAsia"/>
          <w:color w:val="EE0000"/>
        </w:rPr>
        <w:instrText>,5</w:instrText>
      </w:r>
      <w:r w:rsidR="0073717D">
        <w:rPr>
          <w:rFonts w:cs="Times New Roman"/>
          <w:color w:val="EE0000"/>
        </w:rPr>
        <w:instrText>π</w:instrText>
      </w:r>
      <w:r w:rsidR="0073717D" w:rsidRPr="005A267A">
        <w:rPr>
          <w:rFonts w:hint="eastAsia"/>
          <w:i/>
          <w:iCs/>
          <w:color w:val="EE0000"/>
        </w:rPr>
        <w:instrText>dh</w:instrText>
      </w:r>
      <w:r w:rsidR="0073717D">
        <w:rPr>
          <w:rFonts w:hint="eastAsia"/>
          <w:color w:val="EE0000"/>
        </w:rPr>
        <w:instrText>(4</w:instrText>
      </w:r>
      <w:r w:rsidR="0073717D" w:rsidRPr="005A267A">
        <w:rPr>
          <w:rFonts w:hint="eastAsia"/>
          <w:i/>
          <w:iCs/>
          <w:color w:val="EE0000"/>
        </w:rPr>
        <w:instrText>r</w:instrText>
      </w:r>
      <w:r w:rsidR="0073717D">
        <w:rPr>
          <w:rFonts w:hint="eastAsia"/>
          <w:color w:val="EE0000"/>
        </w:rPr>
        <w:instrText xml:space="preserve"> </w:instrText>
      </w:r>
      <w:r w:rsidR="0073717D">
        <w:rPr>
          <w:rFonts w:cs="Times New Roman"/>
          <w:color w:val="EE0000"/>
        </w:rPr>
        <w:instrText>−</w:instrText>
      </w:r>
      <w:r w:rsidR="0073717D">
        <w:rPr>
          <w:rFonts w:hint="eastAsia"/>
          <w:color w:val="EE0000"/>
        </w:rPr>
        <w:instrText xml:space="preserve"> </w:instrText>
      </w:r>
      <w:r w:rsidR="0073717D" w:rsidRPr="005A267A">
        <w:rPr>
          <w:rFonts w:hint="eastAsia"/>
          <w:i/>
          <w:iCs/>
          <w:color w:val="EE0000"/>
        </w:rPr>
        <w:instrText>d</w:instrText>
      </w:r>
      <w:r w:rsidR="0073717D">
        <w:rPr>
          <w:rFonts w:hint="eastAsia"/>
          <w:color w:val="EE0000"/>
        </w:rPr>
        <w:instrText>)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</w:p>
    <w:p w14:paraId="4420A216" w14:textId="7085DCDD" w:rsidR="0075003A" w:rsidRPr="00562579" w:rsidRDefault="0073717D" w:rsidP="0073717D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体积不变，气体等容变化，有</w:t>
      </w:r>
      <w:r w:rsidR="0011497F" w:rsidRPr="00562579">
        <w:rPr>
          <w:color w:val="EE0000"/>
        </w:rPr>
        <w:object w:dxaOrig="885" w:dyaOrig="675" w14:anchorId="01825DB8">
          <v:shape id="_x0000_i1068" type="#_x0000_t75" alt="学科网(www.zxxk.com)--教育资源门户，提供试卷、教案、课件、论文、素材以及各类教学资源下载，还有大量而丰富的教学相关资讯！" style="width:42.25pt;height:34.2pt" o:ole="">
            <v:imagedata r:id="rId116" o:title="eqId3eaf63e22261791cc3110799bc31ad31"/>
          </v:shape>
          <o:OLEObject Type="Embed" ProgID="Equation.DSMT4" ShapeID="_x0000_i1068" DrawAspect="Content" ObjectID="_1845457067" r:id="rId117"/>
        </w:object>
      </w:r>
    </w:p>
    <w:p w14:paraId="20FE8398" w14:textId="77777777" w:rsidR="0073717D" w:rsidRPr="00562579" w:rsidRDefault="0011497F" w:rsidP="0073717D">
      <w:pPr>
        <w:rPr>
          <w:color w:val="EE0000"/>
        </w:rPr>
      </w:pPr>
      <w:r w:rsidRPr="00562579">
        <w:rPr>
          <w:color w:val="EE0000"/>
        </w:rPr>
        <w:t>解得气室不爆破的最高室温</w:t>
      </w:r>
      <w:r w:rsidR="0073717D" w:rsidRPr="0073717D">
        <w:rPr>
          <w:rFonts w:hint="eastAsia"/>
          <w:i/>
          <w:iCs/>
          <w:color w:val="EE0000"/>
        </w:rPr>
        <w:t>T</w:t>
      </w:r>
      <w:r w:rsidR="0073717D">
        <w:rPr>
          <w:rFonts w:hint="eastAsia"/>
          <w:color w:val="EE0000"/>
          <w:vertAlign w:val="subscript"/>
        </w:rPr>
        <w:t>c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5</w:instrText>
      </w:r>
      <w:r w:rsidR="0073717D">
        <w:rPr>
          <w:rFonts w:cs="Times New Roman"/>
          <w:color w:val="EE0000"/>
        </w:rPr>
        <w:instrText>π</w:instrText>
      </w:r>
      <w:r w:rsidR="0073717D" w:rsidRPr="005A267A">
        <w:rPr>
          <w:rFonts w:hint="eastAsia"/>
          <w:i/>
          <w:iCs/>
          <w:color w:val="EE0000"/>
        </w:rPr>
        <w:instrText>dh</w:instrText>
      </w:r>
      <w:r w:rsidR="0073717D">
        <w:rPr>
          <w:rFonts w:hint="eastAsia"/>
          <w:color w:val="EE0000"/>
        </w:rPr>
        <w:instrText>(4</w:instrText>
      </w:r>
      <w:r w:rsidR="0073717D" w:rsidRPr="005A267A">
        <w:rPr>
          <w:rFonts w:hint="eastAsia"/>
          <w:i/>
          <w:iCs/>
          <w:color w:val="EE0000"/>
        </w:rPr>
        <w:instrText>r</w:instrText>
      </w:r>
      <w:r w:rsidR="0073717D">
        <w:rPr>
          <w:rFonts w:hint="eastAsia"/>
          <w:color w:val="EE0000"/>
        </w:rPr>
        <w:instrText xml:space="preserve"> </w:instrText>
      </w:r>
      <w:r w:rsidR="0073717D">
        <w:rPr>
          <w:rFonts w:cs="Times New Roman"/>
          <w:color w:val="EE0000"/>
        </w:rPr>
        <w:instrText>−</w:instrText>
      </w:r>
      <w:r w:rsidR="0073717D">
        <w:rPr>
          <w:rFonts w:hint="eastAsia"/>
          <w:color w:val="EE0000"/>
        </w:rPr>
        <w:instrText xml:space="preserve"> </w:instrText>
      </w:r>
      <w:r w:rsidR="0073717D" w:rsidRPr="005A267A">
        <w:rPr>
          <w:rFonts w:hint="eastAsia"/>
          <w:i/>
          <w:iCs/>
          <w:color w:val="EE0000"/>
        </w:rPr>
        <w:instrText>d</w:instrText>
      </w:r>
      <w:r w:rsidR="0073717D">
        <w:rPr>
          <w:rFonts w:hint="eastAsia"/>
          <w:color w:val="EE0000"/>
        </w:rPr>
        <w:instrText>)</w:instrText>
      </w:r>
      <w:r w:rsidR="0073717D" w:rsidRPr="0073717D">
        <w:rPr>
          <w:rFonts w:hint="eastAsia"/>
          <w:i/>
          <w:iCs/>
          <w:color w:val="EE0000"/>
        </w:rPr>
        <w:instrText>p</w:instrText>
      </w:r>
      <w:r w:rsidR="0073717D">
        <w:rPr>
          <w:rFonts w:hint="eastAsia"/>
          <w:color w:val="EE0000"/>
          <w:vertAlign w:val="subscript"/>
        </w:rPr>
        <w:instrText>c</w:instrText>
      </w:r>
      <w:r w:rsidR="0073717D" w:rsidRPr="0073717D">
        <w:rPr>
          <w:rFonts w:hint="eastAsia"/>
          <w:i/>
          <w:iCs/>
          <w:color w:val="EE0000"/>
        </w:rPr>
        <w:instrText>T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>
        <w:rPr>
          <w:rFonts w:hint="eastAsia"/>
          <w:color w:val="EE0000"/>
        </w:rPr>
        <w:instrText>,2</w:instrText>
      </w:r>
      <w:r w:rsidR="0073717D" w:rsidRPr="005A267A">
        <w:rPr>
          <w:rFonts w:hint="eastAsia"/>
          <w:i/>
          <w:iCs/>
          <w:color w:val="EE0000"/>
        </w:rPr>
        <w:instrText>p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 w:rsidRPr="005A267A">
        <w:rPr>
          <w:rFonts w:hint="eastAsia"/>
          <w:i/>
          <w:iCs/>
          <w:color w:val="EE0000"/>
        </w:rPr>
        <w:instrText>V</w:instrText>
      </w:r>
      <w:r w:rsidR="0073717D">
        <w:rPr>
          <w:rFonts w:hint="eastAsia"/>
          <w:color w:val="EE0000"/>
          <w:vertAlign w:val="subscript"/>
        </w:rPr>
        <w:instrText>0</w:instrText>
      </w:r>
      <w:r w:rsidR="0073717D">
        <w:rPr>
          <w:rFonts w:hint="eastAsia"/>
          <w:color w:val="EE0000"/>
        </w:rPr>
        <w:instrText>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</w:p>
    <w:p w14:paraId="4E136208" w14:textId="77777777" w:rsidR="00865616" w:rsidRDefault="00865616" w:rsidP="00562579">
      <w:pPr>
        <w:rPr>
          <w:color w:val="EE0000"/>
        </w:rPr>
      </w:pPr>
    </w:p>
    <w:p w14:paraId="24032CAF" w14:textId="77777777" w:rsidR="001C53AA" w:rsidRPr="00797D98" w:rsidRDefault="001C53AA" w:rsidP="00865616">
      <w:pPr>
        <w:pStyle w:val="a8"/>
        <w:numPr>
          <w:ilvl w:val="0"/>
          <w:numId w:val="2"/>
        </w:numPr>
        <w:ind w:firstLineChars="0"/>
      </w:pPr>
      <w:r w:rsidRPr="00797D98">
        <w:rPr>
          <w:rFonts w:hint="eastAsia"/>
        </w:rPr>
        <w:t>（</w:t>
      </w:r>
      <w:r w:rsidRPr="00797D98">
        <w:rPr>
          <w:rFonts w:hint="eastAsia"/>
        </w:rPr>
        <w:t>13</w:t>
      </w:r>
      <w:r w:rsidRPr="00797D98">
        <w:rPr>
          <w:rFonts w:hint="eastAsia"/>
        </w:rPr>
        <w:t>分）</w:t>
      </w:r>
    </w:p>
    <w:p w14:paraId="464EBC3E" w14:textId="670E0005" w:rsidR="0075003A" w:rsidRPr="00797D98" w:rsidRDefault="007C204E" w:rsidP="001C53AA">
      <w:pPr>
        <w:pStyle w:val="a8"/>
        <w:ind w:firstLineChars="0"/>
      </w:pPr>
      <w:r w:rsidRPr="00797D98">
        <w:rPr>
          <w:noProof/>
        </w:rPr>
        <w:drawing>
          <wp:anchor distT="0" distB="0" distL="114300" distR="114300" simplePos="0" relativeHeight="251676672" behindDoc="0" locked="0" layoutInCell="1" allowOverlap="1" wp14:anchorId="3B14145D" wp14:editId="02B6DE3F">
            <wp:simplePos x="0" y="0"/>
            <wp:positionH relativeFrom="margin">
              <wp:posOffset>3808730</wp:posOffset>
            </wp:positionH>
            <wp:positionV relativeFrom="paragraph">
              <wp:posOffset>15240</wp:posOffset>
            </wp:positionV>
            <wp:extent cx="1454785" cy="1176655"/>
            <wp:effectExtent l="0" t="0" r="0" b="4445"/>
            <wp:wrapSquare wrapText="bothSides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497F" w:rsidRPr="00797D98">
        <w:t>如图是一种球形机器人跳跃原理的示意图，水平横轴过球心</w:t>
      </w:r>
      <w:r w:rsidR="00797D98" w:rsidRPr="00797D98">
        <w:rPr>
          <w:rFonts w:hint="eastAsia"/>
          <w:i/>
          <w:iCs/>
        </w:rPr>
        <w:t>O</w:t>
      </w:r>
      <w:r w:rsidR="0011497F" w:rsidRPr="00797D98">
        <w:t>点与外壳固定，外壳上的两挡板位于过</w:t>
      </w:r>
      <w:r w:rsidR="00797D98" w:rsidRPr="00797D98">
        <w:rPr>
          <w:rFonts w:hint="eastAsia"/>
          <w:i/>
          <w:iCs/>
        </w:rPr>
        <w:t>O</w:t>
      </w:r>
      <w:r w:rsidR="0011497F" w:rsidRPr="00797D98">
        <w:t>点的水平线上，两质量均为</w:t>
      </w:r>
      <w:r w:rsidR="00797D98" w:rsidRPr="00797D98">
        <w:rPr>
          <w:rFonts w:hint="eastAsia"/>
          <w:i/>
          <w:iCs/>
        </w:rPr>
        <w:t>m</w:t>
      </w:r>
      <w:r w:rsidR="0011497F" w:rsidRPr="00797D98">
        <w:t>的摆锤，由长均为</w:t>
      </w:r>
      <w:r w:rsidR="00797D98" w:rsidRPr="00797D98">
        <w:rPr>
          <w:rFonts w:hint="eastAsia"/>
          <w:i/>
          <w:iCs/>
        </w:rPr>
        <w:t>R</w:t>
      </w:r>
      <w:r w:rsidR="0011497F" w:rsidRPr="00797D98">
        <w:t>的不可伸长轻绳悬挂于轴上的</w:t>
      </w:r>
      <w:r w:rsidR="00797D98" w:rsidRPr="00797D98">
        <w:rPr>
          <w:rFonts w:hint="eastAsia"/>
          <w:i/>
          <w:iCs/>
        </w:rPr>
        <w:t>O</w:t>
      </w:r>
      <w:r w:rsidR="0011497F" w:rsidRPr="00797D98">
        <w:t>点，初始时刻，两摆锤同时以水平初速度</w:t>
      </w:r>
      <w:r w:rsidR="00797D98" w:rsidRPr="00797D98">
        <w:rPr>
          <w:rFonts w:ascii="Book Antiqua" w:hAnsi="Book Antiqua"/>
          <w:i/>
          <w:iCs/>
        </w:rPr>
        <w:t>v</w:t>
      </w:r>
      <w:r w:rsidR="00797D98" w:rsidRPr="00797D98">
        <w:rPr>
          <w:rFonts w:hint="eastAsia"/>
          <w:vertAlign w:val="subscript"/>
        </w:rPr>
        <w:t>0</w:t>
      </w:r>
      <w:r w:rsidR="0011497F" w:rsidRPr="00797D98">
        <w:t>从最低点向相反方向摆动，直至与两挡板发生碰撞，碰撞时间极短，随后带动外壳以共同速度竖直向上运动，机器人到达最高点后落回地面瞬间，外壳立即静止，两摆锤速度不变，与挡板分离，继续向下运动，已知机器人（含摆锤）总质量为</w:t>
      </w:r>
      <w:r w:rsidR="00797D98" w:rsidRPr="00797D98">
        <w:rPr>
          <w:rFonts w:hint="eastAsia"/>
          <w:i/>
          <w:iCs/>
        </w:rPr>
        <w:t>M</w:t>
      </w:r>
      <w:r w:rsidR="00797D98" w:rsidRPr="00797D98">
        <w:rPr>
          <w:rFonts w:hint="eastAsia"/>
        </w:rPr>
        <w:t xml:space="preserve"> = 4 kg</w:t>
      </w:r>
      <w:r w:rsidR="0011497F" w:rsidRPr="00797D98">
        <w:t>，</w:t>
      </w:r>
      <w:r w:rsidR="00797D98" w:rsidRPr="00797D98">
        <w:rPr>
          <w:rFonts w:hint="eastAsia"/>
          <w:i/>
          <w:iCs/>
        </w:rPr>
        <w:t>m</w:t>
      </w:r>
      <w:r w:rsidR="00797D98" w:rsidRPr="00797D98">
        <w:rPr>
          <w:rFonts w:hint="eastAsia"/>
        </w:rPr>
        <w:t xml:space="preserve"> = 1 kg</w:t>
      </w:r>
      <w:r w:rsidR="0011497F" w:rsidRPr="00797D98">
        <w:t>，</w:t>
      </w:r>
      <w:r w:rsidR="00797D98" w:rsidRPr="00797D98">
        <w:rPr>
          <w:rFonts w:hint="eastAsia"/>
          <w:i/>
          <w:iCs/>
        </w:rPr>
        <w:t>R</w:t>
      </w:r>
      <w:r w:rsidR="00797D98" w:rsidRPr="00797D98">
        <w:rPr>
          <w:rFonts w:hint="eastAsia"/>
        </w:rPr>
        <w:t xml:space="preserve"> = 0.4 m</w:t>
      </w:r>
      <w:r w:rsidR="0011497F" w:rsidRPr="00797D98">
        <w:t>，</w:t>
      </w:r>
      <w:r w:rsidR="00797D98" w:rsidRPr="00797D98">
        <w:rPr>
          <w:rFonts w:ascii="Book Antiqua" w:hAnsi="Book Antiqua"/>
          <w:i/>
          <w:iCs/>
        </w:rPr>
        <w:t>v</w:t>
      </w:r>
      <w:r w:rsidR="00797D98" w:rsidRPr="00797D98">
        <w:rPr>
          <w:rFonts w:hint="eastAsia"/>
          <w:vertAlign w:val="subscript"/>
        </w:rPr>
        <w:t>0</w:t>
      </w:r>
      <w:r w:rsidR="00797D98" w:rsidRPr="00797D98">
        <w:rPr>
          <w:rFonts w:hint="eastAsia"/>
        </w:rPr>
        <w:t xml:space="preserve"> = 4 m/s</w:t>
      </w:r>
      <w:r w:rsidR="0011497F" w:rsidRPr="00797D98">
        <w:t>。重力加速度取</w:t>
      </w:r>
      <w:r w:rsidR="00797D98" w:rsidRPr="00797D98">
        <w:rPr>
          <w:rFonts w:hint="eastAsia"/>
          <w:i/>
          <w:iCs/>
        </w:rPr>
        <w:t>g</w:t>
      </w:r>
      <w:r w:rsidR="00797D98" w:rsidRPr="00797D98">
        <w:rPr>
          <w:rFonts w:hint="eastAsia"/>
        </w:rPr>
        <w:t xml:space="preserve"> = 10 m/s</w:t>
      </w:r>
      <w:r w:rsidR="00797D98" w:rsidRPr="00797D98">
        <w:rPr>
          <w:rFonts w:hint="eastAsia"/>
          <w:vertAlign w:val="superscript"/>
        </w:rPr>
        <w:t>2</w:t>
      </w:r>
      <w:r w:rsidR="0011497F" w:rsidRPr="00797D98">
        <w:t>，忽略空气阻力，摆锤可视为质点，</w:t>
      </w:r>
      <w:commentRangeStart w:id="13"/>
      <w:r w:rsidR="0011497F" w:rsidRPr="00797D98">
        <w:t>求</w:t>
      </w:r>
      <w:commentRangeEnd w:id="13"/>
      <w:r w:rsidR="00797D98" w:rsidRPr="00797D98">
        <w:rPr>
          <w:rStyle w:val="a9"/>
          <w:szCs w:val="24"/>
        </w:rPr>
        <w:commentReference w:id="13"/>
      </w:r>
      <w:r w:rsidR="0011497F" w:rsidRPr="00797D98">
        <w:t>：</w:t>
      </w:r>
    </w:p>
    <w:p w14:paraId="55987FF2" w14:textId="2ACF2011" w:rsidR="0075003A" w:rsidRPr="00797D98" w:rsidRDefault="0075003A" w:rsidP="00562579"/>
    <w:p w14:paraId="5671568E" w14:textId="3A8616CB" w:rsidR="0075003A" w:rsidRPr="00797D98" w:rsidRDefault="0011497F" w:rsidP="00562579">
      <w:r w:rsidRPr="00797D98">
        <w:t>（</w:t>
      </w:r>
      <w:r w:rsidRPr="00797D98">
        <w:t>1</w:t>
      </w:r>
      <w:r w:rsidRPr="00797D98">
        <w:t>）摆锤与挡板碰撞后瞬间，机器人的动能</w:t>
      </w:r>
      <w:r w:rsidR="00797D98" w:rsidRPr="00797D98">
        <w:rPr>
          <w:rFonts w:hint="eastAsia"/>
          <w:i/>
          <w:iCs/>
        </w:rPr>
        <w:t>E</w:t>
      </w:r>
      <w:r w:rsidR="00797D98" w:rsidRPr="00797D98">
        <w:rPr>
          <w:rFonts w:hint="eastAsia"/>
          <w:vertAlign w:val="subscript"/>
        </w:rPr>
        <w:t>k</w:t>
      </w:r>
      <w:r w:rsidRPr="00797D98">
        <w:t>；</w:t>
      </w:r>
    </w:p>
    <w:p w14:paraId="55127826" w14:textId="6729A671" w:rsidR="0075003A" w:rsidRPr="00797D98" w:rsidRDefault="0011497F" w:rsidP="00562579">
      <w:r w:rsidRPr="00797D98">
        <w:t>（</w:t>
      </w:r>
      <w:r w:rsidRPr="00797D98">
        <w:t>2</w:t>
      </w:r>
      <w:r w:rsidRPr="00797D98">
        <w:t>）机器人外壳上升的最大高度</w:t>
      </w:r>
      <w:r w:rsidR="00797D98" w:rsidRPr="00797D98">
        <w:rPr>
          <w:rFonts w:hint="eastAsia"/>
          <w:i/>
          <w:iCs/>
        </w:rPr>
        <w:t>h</w:t>
      </w:r>
      <w:r w:rsidRPr="00797D98">
        <w:t>；</w:t>
      </w:r>
    </w:p>
    <w:p w14:paraId="40983F98" w14:textId="137D6697" w:rsidR="0075003A" w:rsidRPr="00797D98" w:rsidRDefault="0011497F" w:rsidP="00562579">
      <w:r w:rsidRPr="00797D98">
        <w:t>（</w:t>
      </w:r>
      <w:r w:rsidRPr="00797D98">
        <w:t>3</w:t>
      </w:r>
      <w:r w:rsidRPr="00797D98">
        <w:t>）从摆锤开始运动到第一次外壳落地静止过程中的机械能损失</w:t>
      </w:r>
      <w:r w:rsidR="00797D98" w:rsidRPr="00797D98">
        <w:rPr>
          <w:rFonts w:cs="Times New Roman"/>
        </w:rPr>
        <w:t>Δ</w:t>
      </w:r>
      <w:r w:rsidR="00797D98" w:rsidRPr="00797D98">
        <w:rPr>
          <w:rFonts w:hint="eastAsia"/>
          <w:i/>
          <w:iCs/>
        </w:rPr>
        <w:t>E</w:t>
      </w:r>
      <w:r w:rsidRPr="00797D98">
        <w:t>。</w:t>
      </w:r>
    </w:p>
    <w:p w14:paraId="6D998D0B" w14:textId="2A0298E2" w:rsidR="0075003A" w:rsidRPr="00562579" w:rsidRDefault="0011497F" w:rsidP="00797D98">
      <w:pPr>
        <w:rPr>
          <w:color w:val="EE0000"/>
        </w:rPr>
      </w:pPr>
      <w:r w:rsidRPr="00562579">
        <w:rPr>
          <w:color w:val="EE0000"/>
        </w:rPr>
        <w:t>【解析】</w:t>
      </w:r>
      <w:r w:rsidR="00797D98">
        <w:rPr>
          <w:rFonts w:hint="eastAsia"/>
          <w:color w:val="EE0000"/>
        </w:rPr>
        <w:t>（</w:t>
      </w:r>
      <w:r w:rsidR="00797D98">
        <w:rPr>
          <w:rFonts w:hint="eastAsia"/>
          <w:color w:val="EE0000"/>
        </w:rPr>
        <w:t>1</w:t>
      </w:r>
      <w:r w:rsidR="00797D98">
        <w:rPr>
          <w:rFonts w:hint="eastAsia"/>
          <w:color w:val="EE0000"/>
        </w:rPr>
        <w:t>）</w:t>
      </w:r>
      <w:r w:rsidRPr="00562579">
        <w:rPr>
          <w:color w:val="EE0000"/>
        </w:rPr>
        <w:t>两摆锤以初速度</w:t>
      </w:r>
      <w:r w:rsidR="0073717D" w:rsidRPr="0073717D">
        <w:rPr>
          <w:rFonts w:ascii="Book Antiqua" w:hAnsi="Book Antiqua"/>
          <w:i/>
          <w:iCs/>
          <w:color w:val="EE0000"/>
        </w:rPr>
        <w:t>v</w:t>
      </w:r>
      <w:r w:rsidR="0073717D">
        <w:rPr>
          <w:rFonts w:hint="eastAsia"/>
          <w:color w:val="EE0000"/>
          <w:vertAlign w:val="subscript"/>
        </w:rPr>
        <w:t>0</w:t>
      </w:r>
      <w:r w:rsidR="0073717D">
        <w:rPr>
          <w:rFonts w:hint="eastAsia"/>
          <w:color w:val="EE0000"/>
        </w:rPr>
        <w:t xml:space="preserve"> = 4 m/s</w:t>
      </w:r>
      <w:r w:rsidRPr="00562579">
        <w:rPr>
          <w:color w:val="EE0000"/>
        </w:rPr>
        <w:t>沿外壳向上运动，与挡板相碰前，摆锤机械能守恒。设摆锤与挡板相碰前的速度为</w:t>
      </w:r>
      <w:r w:rsidRPr="0073717D">
        <w:rPr>
          <w:rFonts w:ascii="Book Antiqua" w:eastAsia="Times New Roman" w:hAnsi="Book Antiqua" w:cs="Times New Roman"/>
          <w:i/>
          <w:color w:val="EE0000"/>
        </w:rPr>
        <w:t>v</w:t>
      </w:r>
      <w:r w:rsidRPr="00562579">
        <w:rPr>
          <w:color w:val="EE0000"/>
        </w:rPr>
        <w:t>，根据机械能守恒定律有</w:t>
      </w:r>
      <w:r w:rsidRPr="00562579">
        <w:rPr>
          <w:color w:val="EE0000"/>
        </w:rPr>
        <w:object w:dxaOrig="2100" w:dyaOrig="615" w14:anchorId="74C54F60">
          <v:shape id="_x0000_i1069" type="#_x0000_t75" alt="学科网(www.zxxk.com)--教育资源门户，提供试卷、教案、课件、论文、素材以及各类教学资源下载，还有大量而丰富的教学相关资讯！" style="width:106.2pt;height:29.75pt" o:ole="">
            <v:imagedata r:id="rId119" o:title="eqIdb3eb1b57d8d304a55c95d6ba74393e12"/>
          </v:shape>
          <o:OLEObject Type="Embed" ProgID="Equation.DSMT4" ShapeID="_x0000_i1069" DrawAspect="Content" ObjectID="_1845457068" r:id="rId120"/>
        </w:object>
      </w:r>
    </w:p>
    <w:p w14:paraId="36C4D922" w14:textId="6BBFDB64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</w:t>
      </w:r>
      <w:r w:rsidR="001E7B31" w:rsidRPr="001E7B31">
        <w:rPr>
          <w:rFonts w:ascii="Book Antiqua" w:hAnsi="Book Antiqua"/>
          <w:i/>
          <w:iCs/>
          <w:color w:val="EE0000"/>
        </w:rPr>
        <w:t>v</w:t>
      </w:r>
      <w:r w:rsidR="001E7B31">
        <w:rPr>
          <w:rFonts w:hint="eastAsia"/>
          <w:color w:val="EE0000"/>
        </w:rPr>
        <w:t xml:space="preserve"> = 2</w:t>
      </w:r>
      <w:r w:rsidR="001E7B31">
        <w:rPr>
          <w:color w:val="EE0000"/>
        </w:rPr>
        <w:fldChar w:fldCharType="begin"/>
      </w:r>
      <w:r w:rsidR="001E7B31">
        <w:rPr>
          <w:color w:val="EE0000"/>
        </w:rPr>
        <w:instrText xml:space="preserve"> </w:instrText>
      </w:r>
      <w:r w:rsidR="001E7B31">
        <w:rPr>
          <w:rFonts w:hint="eastAsia"/>
          <w:color w:val="EE0000"/>
        </w:rPr>
        <w:instrText>EQ \R(2)</w:instrText>
      </w:r>
      <w:r w:rsidR="001E7B31">
        <w:rPr>
          <w:color w:val="EE0000"/>
        </w:rPr>
        <w:instrText xml:space="preserve"> </w:instrText>
      </w:r>
      <w:r w:rsidR="001E7B31">
        <w:rPr>
          <w:color w:val="EE0000"/>
        </w:rPr>
        <w:fldChar w:fldCharType="separate"/>
      </w:r>
      <w:r w:rsidR="001E7B31">
        <w:rPr>
          <w:color w:val="EE0000"/>
        </w:rPr>
        <w:fldChar w:fldCharType="end"/>
      </w:r>
      <w:r w:rsidR="001E7B31">
        <w:rPr>
          <w:rFonts w:hint="eastAsia"/>
          <w:color w:val="EE0000"/>
        </w:rPr>
        <w:t>m/s</w:t>
      </w:r>
    </w:p>
    <w:p w14:paraId="38CAAF37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摆锤与挡板相碰后与机器人一起运动，根据动量守恒定律有</w:t>
      </w:r>
      <w:r w:rsidRPr="00562579">
        <w:rPr>
          <w:color w:val="EE0000"/>
        </w:rPr>
        <w:object w:dxaOrig="1185" w:dyaOrig="375" w14:anchorId="5034EC1D">
          <v:shape id="_x0000_i1070" type="#_x0000_t75" alt="学科网(www.zxxk.com)--教育资源门户，提供试卷、教案、课件、论文、素材以及各类教学资源下载，还有大量而丰富的教学相关资讯！" style="width:59.2pt;height:16.65pt" o:ole="">
            <v:imagedata r:id="rId121" o:title="eqIdb35a1fd10e4b0ed8de372acfec7868c7"/>
          </v:shape>
          <o:OLEObject Type="Embed" ProgID="Equation.DSMT4" ShapeID="_x0000_i1070" DrawAspect="Content" ObjectID="_1845457069" r:id="rId122"/>
        </w:object>
      </w:r>
    </w:p>
    <w:p w14:paraId="52B09DDB" w14:textId="29833E36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</w:t>
      </w:r>
      <w:r w:rsidR="0073717D" w:rsidRPr="0073717D">
        <w:rPr>
          <w:rFonts w:ascii="Book Antiqua" w:hAnsi="Book Antiqua"/>
          <w:i/>
          <w:iCs/>
          <w:color w:val="EE0000"/>
        </w:rPr>
        <w:t>v</w:t>
      </w:r>
      <w:r w:rsidR="0073717D">
        <w:rPr>
          <w:rFonts w:hint="eastAsia"/>
          <w:color w:val="EE0000"/>
          <w:vertAlign w:val="subscript"/>
        </w:rPr>
        <w:t>共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R(2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>
        <w:rPr>
          <w:rFonts w:hint="eastAsia"/>
          <w:color w:val="EE0000"/>
        </w:rPr>
        <w:t>m/s</w:t>
      </w:r>
    </w:p>
    <w:p w14:paraId="5CA4C255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机器人起跳时的动能</w:t>
      </w:r>
      <w:r w:rsidRPr="00562579">
        <w:rPr>
          <w:color w:val="EE0000"/>
        </w:rPr>
        <w:object w:dxaOrig="1740" w:dyaOrig="615" w14:anchorId="1CE05270">
          <v:shape id="_x0000_i1071" type="#_x0000_t75" alt="学科网(www.zxxk.com)--教育资源门户，提供试卷、教案、课件、论文、素材以及各类教学资源下载，还有大量而丰富的教学相关资讯！" style="width:88.65pt;height:29.75pt" o:ole="">
            <v:imagedata r:id="rId123" o:title="eqIda96ee9084a35d60992d7a972f37843b3"/>
          </v:shape>
          <o:OLEObject Type="Embed" ProgID="Equation.DSMT4" ShapeID="_x0000_i1071" DrawAspect="Content" ObjectID="_1845457070" r:id="rId124"/>
        </w:object>
      </w:r>
    </w:p>
    <w:p w14:paraId="61986E9F" w14:textId="3330892A" w:rsidR="0075003A" w:rsidRPr="00562579" w:rsidRDefault="00797D98" w:rsidP="00797D98">
      <w:pPr>
        <w:rPr>
          <w:color w:val="EE0000"/>
        </w:rPr>
      </w:pPr>
      <w:r>
        <w:rPr>
          <w:rFonts w:hint="eastAsia"/>
          <w:color w:val="EE0000"/>
        </w:rPr>
        <w:lastRenderedPageBreak/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根据速度位移关系</w:t>
      </w:r>
      <w:r w:rsidR="0011497F" w:rsidRPr="00562579">
        <w:rPr>
          <w:color w:val="EE0000"/>
        </w:rPr>
        <w:object w:dxaOrig="1425" w:dyaOrig="405" w14:anchorId="64C75AEB">
          <v:shape id="_x0000_i1072" type="#_x0000_t75" alt="学科网(www.zxxk.com)--教育资源门户，提供试卷、教案、课件、论文、素材以及各类教学资源下载，还有大量而丰富的教学相关资讯！" style="width:1in;height:21.4pt" o:ole="">
            <v:imagedata r:id="rId125" o:title="eqIdef462af18702795ba6658a716814a976"/>
          </v:shape>
          <o:OLEObject Type="Embed" ProgID="Equation.DSMT4" ShapeID="_x0000_i1072" DrawAspect="Content" ObjectID="_1845457071" r:id="rId126"/>
        </w:object>
      </w:r>
    </w:p>
    <w:p w14:paraId="2FD8B74F" w14:textId="7E550066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机器人外壳上升的最大高度</w:t>
      </w:r>
      <w:r w:rsidR="00797D98" w:rsidRPr="00797D98">
        <w:rPr>
          <w:rFonts w:hint="eastAsia"/>
          <w:i/>
          <w:iCs/>
          <w:color w:val="EE0000"/>
        </w:rPr>
        <w:t>h</w:t>
      </w:r>
      <w:r w:rsidR="00797D98">
        <w:rPr>
          <w:rFonts w:hint="eastAsia"/>
          <w:color w:val="EE0000"/>
        </w:rPr>
        <w:t xml:space="preserve"> = 0.1 m</w:t>
      </w:r>
    </w:p>
    <w:p w14:paraId="33F27C09" w14:textId="50918E9C" w:rsidR="0075003A" w:rsidRPr="00562579" w:rsidRDefault="00797D98" w:rsidP="00797D98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机器人外壳落到地面时，机器人外壳的速度立即变为</w:t>
      </w:r>
      <w:r w:rsidR="0011497F" w:rsidRPr="00562579">
        <w:rPr>
          <w:color w:val="EE0000"/>
        </w:rPr>
        <w:t>0</w:t>
      </w:r>
      <w:r w:rsidR="0011497F" w:rsidRPr="00562579">
        <w:rPr>
          <w:color w:val="EE0000"/>
        </w:rPr>
        <w:t>，根据竖直上抛运动的对称性可知摆锤速度大小为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R(2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>
        <w:rPr>
          <w:rFonts w:hint="eastAsia"/>
          <w:color w:val="EE0000"/>
        </w:rPr>
        <w:t>m/s</w:t>
      </w:r>
      <w:r w:rsidR="0011497F" w:rsidRPr="00562579">
        <w:rPr>
          <w:color w:val="EE0000"/>
        </w:rPr>
        <w:t>，从摆锤开始运动到第一次外壳落地静止过程中的机械能损失</w:t>
      </w:r>
      <w:r w:rsidR="0011497F" w:rsidRPr="00562579">
        <w:rPr>
          <w:color w:val="EE0000"/>
        </w:rPr>
        <w:object w:dxaOrig="3615" w:dyaOrig="615" w14:anchorId="5B133296">
          <v:shape id="_x0000_i1073" type="#_x0000_t75" alt="学科网(www.zxxk.com)--教育资源门户，提供试卷、教案、课件、论文、素材以及各类教学资源下载，还有大量而丰富的教学相关资讯！" style="width:182.1pt;height:29.75pt" o:ole="">
            <v:imagedata r:id="rId127" o:title="eqIdf4d0c62b52e99e2a039fca17f9a913f5"/>
          </v:shape>
          <o:OLEObject Type="Embed" ProgID="Equation.DSMT4" ShapeID="_x0000_i1073" DrawAspect="Content" ObjectID="_1845457072" r:id="rId128"/>
        </w:object>
      </w:r>
    </w:p>
    <w:p w14:paraId="788D22EF" w14:textId="4E133AEE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</w:t>
      </w:r>
      <w:r w:rsidR="00797D98">
        <w:rPr>
          <w:rFonts w:cs="Times New Roman"/>
          <w:color w:val="EE0000"/>
        </w:rPr>
        <w:t>Δ</w:t>
      </w:r>
      <w:r w:rsidR="00797D98" w:rsidRPr="00797D98">
        <w:rPr>
          <w:rFonts w:hint="eastAsia"/>
          <w:i/>
          <w:iCs/>
          <w:color w:val="EE0000"/>
        </w:rPr>
        <w:t>E</w:t>
      </w:r>
      <w:r w:rsidR="00797D98">
        <w:rPr>
          <w:rFonts w:hint="eastAsia"/>
          <w:color w:val="EE0000"/>
        </w:rPr>
        <w:t xml:space="preserve"> = 6 J</w:t>
      </w:r>
    </w:p>
    <w:p w14:paraId="48D179E5" w14:textId="77777777" w:rsidR="00865616" w:rsidRDefault="00865616" w:rsidP="00562579">
      <w:pPr>
        <w:rPr>
          <w:color w:val="EE0000"/>
        </w:rPr>
      </w:pPr>
    </w:p>
    <w:p w14:paraId="439A6402" w14:textId="77777777" w:rsidR="001C53AA" w:rsidRPr="00C5496A" w:rsidRDefault="001C53AA" w:rsidP="00865616">
      <w:pPr>
        <w:pStyle w:val="a8"/>
        <w:numPr>
          <w:ilvl w:val="0"/>
          <w:numId w:val="2"/>
        </w:numPr>
        <w:ind w:firstLineChars="0"/>
      </w:pPr>
      <w:r w:rsidRPr="00C5496A">
        <w:rPr>
          <w:rFonts w:hint="eastAsia"/>
        </w:rPr>
        <w:t>（</w:t>
      </w:r>
      <w:r w:rsidRPr="00C5496A">
        <w:rPr>
          <w:rFonts w:hint="eastAsia"/>
        </w:rPr>
        <w:t>16</w:t>
      </w:r>
      <w:r w:rsidRPr="00C5496A">
        <w:rPr>
          <w:rFonts w:hint="eastAsia"/>
        </w:rPr>
        <w:t>分）</w:t>
      </w:r>
    </w:p>
    <w:p w14:paraId="59821778" w14:textId="2D9D2EF2" w:rsidR="0075003A" w:rsidRPr="00C5496A" w:rsidRDefault="0011497F" w:rsidP="001C53AA">
      <w:pPr>
        <w:pStyle w:val="a8"/>
        <w:ind w:firstLineChars="0"/>
      </w:pPr>
      <w:r w:rsidRPr="00C5496A">
        <w:t>如图（</w:t>
      </w:r>
      <w:r w:rsidRPr="00C5496A">
        <w:rPr>
          <w:rFonts w:eastAsia="Times New Roman" w:cs="Times New Roman"/>
        </w:rPr>
        <w:t>a</w:t>
      </w:r>
      <w:r w:rsidRPr="00C5496A">
        <w:t>）所示，两竖直放置且足够大的平行金属板</w:t>
      </w:r>
      <w:r w:rsidR="0073717D" w:rsidRPr="00C5496A">
        <w:rPr>
          <w:rFonts w:hint="eastAsia"/>
        </w:rPr>
        <w:t>M</w:t>
      </w:r>
      <w:r w:rsidRPr="00C5496A">
        <w:t>、</w:t>
      </w:r>
      <w:r w:rsidR="0073717D" w:rsidRPr="00C5496A">
        <w:rPr>
          <w:rFonts w:hint="eastAsia"/>
        </w:rPr>
        <w:t>N</w:t>
      </w:r>
      <w:r w:rsidRPr="00C5496A">
        <w:t>，两板间距为</w:t>
      </w:r>
      <w:r w:rsidR="0073717D" w:rsidRPr="00C5496A">
        <w:rPr>
          <w:rFonts w:hint="eastAsia"/>
          <w:i/>
          <w:iCs/>
        </w:rPr>
        <w:t>d</w:t>
      </w:r>
      <w:r w:rsidRPr="00C5496A">
        <w:t>，在两板正中间竖直平面内固定有一水平绝缘横杆，一质量为</w:t>
      </w:r>
      <w:r w:rsidR="0073717D" w:rsidRPr="00C5496A">
        <w:rPr>
          <w:rFonts w:hint="eastAsia"/>
          <w:i/>
          <w:iCs/>
        </w:rPr>
        <w:t>m</w:t>
      </w:r>
      <w:r w:rsidRPr="00C5496A">
        <w:t>、电荷量为</w:t>
      </w:r>
      <w:r w:rsidR="0073717D" w:rsidRPr="00C5496A">
        <w:rPr>
          <w:rFonts w:hint="eastAsia"/>
          <w:i/>
          <w:iCs/>
        </w:rPr>
        <w:t>q</w:t>
      </w:r>
      <w:r w:rsidRPr="00C5496A">
        <w:t>的小球通过两根等长且不可伸长的绝缘轻绳悬挂于横杆下方，小球与横杆的距离为</w:t>
      </w:r>
      <w:r w:rsidR="0073717D" w:rsidRPr="00C5496A">
        <w:rPr>
          <w:rFonts w:hint="eastAsia"/>
          <w:i/>
          <w:iCs/>
        </w:rPr>
        <w:t>d</w:t>
      </w:r>
      <w:r w:rsidRPr="00C5496A">
        <w:t>，两绳的夹角为直角，如图（</w:t>
      </w:r>
      <w:r w:rsidRPr="00C5496A">
        <w:rPr>
          <w:rFonts w:eastAsia="Times New Roman" w:cs="Times New Roman"/>
        </w:rPr>
        <w:t>b</w:t>
      </w:r>
      <w:r w:rsidRPr="00C5496A">
        <w:t>），接通电源，使板间电压由</w:t>
      </w:r>
      <w:r w:rsidRPr="00C5496A">
        <w:rPr>
          <w:rFonts w:eastAsia="Times New Roman" w:cs="Times New Roman"/>
        </w:rPr>
        <w:t>0</w:t>
      </w:r>
      <w:r w:rsidRPr="00C5496A">
        <w:t>开始缓慢增大，小球缓慢向</w:t>
      </w:r>
      <w:r w:rsidR="0073717D" w:rsidRPr="00C5496A">
        <w:rPr>
          <w:rFonts w:hint="eastAsia"/>
        </w:rPr>
        <w:t>N</w:t>
      </w:r>
      <w:r w:rsidRPr="00C5496A">
        <w:t>靠近，在此过程中每个时刻小球都受力平衡，当小球接触</w:t>
      </w:r>
      <w:r w:rsidR="0073717D" w:rsidRPr="00C5496A">
        <w:rPr>
          <w:rFonts w:hint="eastAsia"/>
        </w:rPr>
        <w:t>N</w:t>
      </w:r>
      <w:r w:rsidRPr="00C5496A">
        <w:t>的瞬间，电荷量变为</w:t>
      </w:r>
      <w:r w:rsidR="0073717D" w:rsidRPr="00C5496A">
        <w:rPr>
          <w:rFonts w:hint="eastAsia"/>
        </w:rPr>
        <w:t xml:space="preserve"> </w:t>
      </w:r>
      <w:r w:rsidR="0073717D" w:rsidRPr="00C5496A">
        <w:rPr>
          <w:rFonts w:cs="Times New Roman"/>
        </w:rPr>
        <w:t>−</w:t>
      </w:r>
      <w:r w:rsidR="0073717D" w:rsidRPr="00C5496A">
        <w:rPr>
          <w:rFonts w:hint="eastAsia"/>
        </w:rPr>
        <w:t xml:space="preserve"> </w:t>
      </w:r>
      <w:r w:rsidR="0073717D" w:rsidRPr="00C5496A">
        <w:rPr>
          <w:rFonts w:hint="eastAsia"/>
          <w:i/>
          <w:iCs/>
        </w:rPr>
        <w:t>q</w:t>
      </w:r>
      <w:r w:rsidRPr="00C5496A">
        <w:t>，板间电压停止增大并在此后保持恒定，在此恒定电压下，小球每次与</w:t>
      </w:r>
      <w:r w:rsidR="001C53AA" w:rsidRPr="00C5496A">
        <w:rPr>
          <w:rFonts w:hint="eastAsia"/>
        </w:rPr>
        <w:t>M</w:t>
      </w:r>
      <w:r w:rsidRPr="00C5496A">
        <w:t>或</w:t>
      </w:r>
      <w:r w:rsidR="001C53AA" w:rsidRPr="00C5496A">
        <w:rPr>
          <w:rFonts w:hint="eastAsia"/>
        </w:rPr>
        <w:t>N</w:t>
      </w:r>
      <w:r w:rsidRPr="00C5496A">
        <w:t>接触后瞬间，速度均减为</w:t>
      </w:r>
      <w:r w:rsidRPr="00C5496A">
        <w:rPr>
          <w:rFonts w:eastAsia="Times New Roman" w:cs="Times New Roman"/>
        </w:rPr>
        <w:t>0</w:t>
      </w:r>
      <w:r w:rsidRPr="00C5496A">
        <w:t>，带电荷量变化满足</w:t>
      </w:r>
      <w:r w:rsidRPr="00C5496A">
        <w:rPr>
          <w:rFonts w:ascii="宋体" w:hAnsi="宋体"/>
        </w:rPr>
        <w:t>“</w:t>
      </w:r>
      <w:r w:rsidRPr="00C5496A">
        <w:t>电性反转、大小不变</w:t>
      </w:r>
      <w:r w:rsidRPr="00C5496A">
        <w:rPr>
          <w:rFonts w:ascii="宋体" w:hAnsi="宋体"/>
        </w:rPr>
        <w:t>”</w:t>
      </w:r>
      <w:r w:rsidRPr="00C5496A">
        <w:t>，从而在两板间沿着圆弧往复运动，重力加速度为</w:t>
      </w:r>
      <w:r w:rsidR="001C53AA" w:rsidRPr="00C5496A">
        <w:rPr>
          <w:rFonts w:hint="eastAsia"/>
          <w:i/>
          <w:iCs/>
        </w:rPr>
        <w:t>g</w:t>
      </w:r>
      <w:r w:rsidRPr="00C5496A">
        <w:t>，小球可视为质点，每次与板碰撞均不影响两板间电压，忽略空气阻力和电场的边缘效应，忽略小球所带电荷对板间电场的</w:t>
      </w:r>
      <w:commentRangeStart w:id="14"/>
      <w:r w:rsidRPr="00C5496A">
        <w:t>影响</w:t>
      </w:r>
      <w:commentRangeEnd w:id="14"/>
      <w:r w:rsidR="00EF011D" w:rsidRPr="00C5496A">
        <w:rPr>
          <w:rStyle w:val="a9"/>
          <w:szCs w:val="24"/>
        </w:rPr>
        <w:commentReference w:id="14"/>
      </w:r>
      <w:r w:rsidRPr="00C5496A">
        <w:t>。</w:t>
      </w:r>
    </w:p>
    <w:p w14:paraId="6ECB3F1E" w14:textId="77777777" w:rsidR="0075003A" w:rsidRPr="00C5496A" w:rsidRDefault="0011497F" w:rsidP="00B731F3">
      <w:pPr>
        <w:jc w:val="center"/>
      </w:pPr>
      <w:r w:rsidRPr="00C5496A">
        <w:rPr>
          <w:noProof/>
        </w:rPr>
        <w:drawing>
          <wp:inline distT="0" distB="0" distL="0" distR="0" wp14:anchorId="256269C3" wp14:editId="2F2C9B54">
            <wp:extent cx="2367242" cy="1609725"/>
            <wp:effectExtent l="0" t="0" r="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242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14AA7" w14:textId="3DFC37AE" w:rsidR="0075003A" w:rsidRPr="00C5496A" w:rsidRDefault="0011497F" w:rsidP="00562579">
      <w:r w:rsidRPr="00C5496A">
        <w:t>（</w:t>
      </w:r>
      <w:r w:rsidRPr="00C5496A">
        <w:t>1</w:t>
      </w:r>
      <w:r w:rsidRPr="00C5496A">
        <w:t>）求</w:t>
      </w:r>
      <w:r w:rsidR="0073717D" w:rsidRPr="00C5496A">
        <w:rPr>
          <w:rFonts w:hint="eastAsia"/>
        </w:rPr>
        <w:t>M</w:t>
      </w:r>
      <w:r w:rsidRPr="00C5496A">
        <w:t>、</w:t>
      </w:r>
      <w:r w:rsidR="0073717D" w:rsidRPr="00C5496A">
        <w:rPr>
          <w:rFonts w:hint="eastAsia"/>
        </w:rPr>
        <w:t>N</w:t>
      </w:r>
      <w:r w:rsidRPr="00C5496A">
        <w:t>间的恒定电压</w:t>
      </w:r>
      <w:r w:rsidR="0073717D" w:rsidRPr="00C5496A">
        <w:rPr>
          <w:rFonts w:hint="eastAsia"/>
          <w:i/>
          <w:iCs/>
        </w:rPr>
        <w:t>U</w:t>
      </w:r>
      <w:r w:rsidRPr="00C5496A">
        <w:t>；</w:t>
      </w:r>
    </w:p>
    <w:p w14:paraId="11D999C0" w14:textId="5B626F14" w:rsidR="0075003A" w:rsidRPr="00C5496A" w:rsidRDefault="0011497F" w:rsidP="00562579">
      <w:r w:rsidRPr="00C5496A">
        <w:t>（</w:t>
      </w:r>
      <w:r w:rsidRPr="00C5496A">
        <w:t>2</w:t>
      </w:r>
      <w:r w:rsidRPr="00C5496A">
        <w:t>）求小球第一次碰撞</w:t>
      </w:r>
      <w:r w:rsidR="0073717D" w:rsidRPr="00C5496A">
        <w:rPr>
          <w:rFonts w:hint="eastAsia"/>
        </w:rPr>
        <w:t>M</w:t>
      </w:r>
      <w:r w:rsidRPr="00C5496A">
        <w:t>前瞬间，单根轻绳的拉力大小</w:t>
      </w:r>
      <w:r w:rsidR="0073717D" w:rsidRPr="00C5496A">
        <w:rPr>
          <w:rFonts w:hint="eastAsia"/>
          <w:i/>
          <w:iCs/>
        </w:rPr>
        <w:t>T</w:t>
      </w:r>
      <w:r w:rsidRPr="00C5496A">
        <w:t>；</w:t>
      </w:r>
    </w:p>
    <w:p w14:paraId="63EC0D40" w14:textId="575D392A" w:rsidR="0075003A" w:rsidRPr="00C5496A" w:rsidRDefault="0011497F" w:rsidP="0073717D">
      <w:r w:rsidRPr="00C5496A">
        <w:t>（</w:t>
      </w:r>
      <w:r w:rsidRPr="00C5496A">
        <w:t>3</w:t>
      </w:r>
      <w:r w:rsidRPr="00C5496A">
        <w:t>）若某次小球碰撞</w:t>
      </w:r>
      <w:r w:rsidR="0073717D" w:rsidRPr="00C5496A">
        <w:rPr>
          <w:rFonts w:hint="eastAsia"/>
        </w:rPr>
        <w:t>M</w:t>
      </w:r>
      <w:r w:rsidRPr="00C5496A">
        <w:t>时，</w:t>
      </w:r>
      <w:r w:rsidR="0073717D" w:rsidRPr="00C5496A">
        <w:rPr>
          <w:rFonts w:hint="eastAsia"/>
        </w:rPr>
        <w:t>M</w:t>
      </w:r>
      <w:r w:rsidRPr="00C5496A">
        <w:t>、</w:t>
      </w:r>
      <w:r w:rsidR="0073717D" w:rsidRPr="00C5496A">
        <w:rPr>
          <w:rFonts w:hint="eastAsia"/>
        </w:rPr>
        <w:t>N</w:t>
      </w:r>
      <w:r w:rsidRPr="00C5496A">
        <w:t>间的电压突变为原恒定电压的</w:t>
      </w:r>
      <w:r w:rsidR="0073717D" w:rsidRPr="00C5496A">
        <w:rPr>
          <w:rFonts w:hint="eastAsia"/>
          <w:i/>
          <w:iCs/>
        </w:rPr>
        <w:t>k</w:t>
      </w:r>
      <w:r w:rsidRPr="00C5496A">
        <w:t>倍（</w:t>
      </w:r>
      <w:r w:rsidR="0073717D" w:rsidRPr="00C5496A">
        <w:rPr>
          <w:rFonts w:hint="eastAsia"/>
          <w:i/>
          <w:iCs/>
        </w:rPr>
        <w:t>k</w:t>
      </w:r>
      <w:r w:rsidR="0073717D" w:rsidRPr="00C5496A">
        <w:rPr>
          <w:rFonts w:hint="eastAsia"/>
        </w:rPr>
        <w:t xml:space="preserve"> &gt; 0</w:t>
      </w:r>
      <w:r w:rsidRPr="00C5496A">
        <w:t>），其他条件不变，此后小球仍能沿着圆弧往复运动，求</w:t>
      </w:r>
      <w:r w:rsidR="0073717D" w:rsidRPr="00C5496A">
        <w:rPr>
          <w:rFonts w:hint="eastAsia"/>
          <w:i/>
          <w:iCs/>
        </w:rPr>
        <w:t>k</w:t>
      </w:r>
      <w:r w:rsidRPr="00C5496A">
        <w:t>的取值范围，并求出该范围内不同</w:t>
      </w:r>
      <w:r w:rsidR="0073717D" w:rsidRPr="00C5496A">
        <w:rPr>
          <w:rFonts w:hint="eastAsia"/>
          <w:i/>
          <w:iCs/>
        </w:rPr>
        <w:t>k</w:t>
      </w:r>
      <w:r w:rsidRPr="00C5496A">
        <w:t>值对应的小球最大动能</w:t>
      </w:r>
      <w:r w:rsidR="0073717D" w:rsidRPr="00C5496A">
        <w:rPr>
          <w:rFonts w:hint="eastAsia"/>
          <w:i/>
          <w:iCs/>
        </w:rPr>
        <w:t>E</w:t>
      </w:r>
      <w:r w:rsidR="0073717D" w:rsidRPr="00C5496A">
        <w:rPr>
          <w:rFonts w:hint="eastAsia"/>
          <w:vertAlign w:val="subscript"/>
        </w:rPr>
        <w:t>k</w:t>
      </w:r>
      <w:r w:rsidRPr="00C5496A">
        <w:t>。</w:t>
      </w:r>
    </w:p>
    <w:p w14:paraId="158989A5" w14:textId="46CB2125" w:rsidR="0075003A" w:rsidRPr="00562579" w:rsidRDefault="0073717D" w:rsidP="00797D98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69504" behindDoc="0" locked="0" layoutInCell="1" allowOverlap="1" wp14:anchorId="16C1DB2B" wp14:editId="3B62DF0B">
            <wp:simplePos x="0" y="0"/>
            <wp:positionH relativeFrom="column">
              <wp:posOffset>3759200</wp:posOffset>
            </wp:positionH>
            <wp:positionV relativeFrom="paragraph">
              <wp:posOffset>55880</wp:posOffset>
            </wp:positionV>
            <wp:extent cx="1236980" cy="1066800"/>
            <wp:effectExtent l="0" t="0" r="1270" b="0"/>
            <wp:wrapSquare wrapText="bothSides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98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562579">
        <w:rPr>
          <w:color w:val="EE0000"/>
        </w:rPr>
        <w:t>【解析】</w:t>
      </w:r>
      <w:r w:rsidR="00797D98">
        <w:rPr>
          <w:rFonts w:hint="eastAsia"/>
          <w:color w:val="EE0000"/>
        </w:rPr>
        <w:t>（</w:t>
      </w:r>
      <w:r w:rsidR="00797D98">
        <w:rPr>
          <w:rFonts w:hint="eastAsia"/>
          <w:color w:val="EE0000"/>
        </w:rPr>
        <w:t>1</w:t>
      </w:r>
      <w:r w:rsidR="00797D98"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当小球刚好到金属板</w:t>
      </w:r>
      <w:r w:rsidR="00797D98">
        <w:rPr>
          <w:rFonts w:hint="eastAsia"/>
          <w:color w:val="EE0000"/>
        </w:rPr>
        <w:t>N</w:t>
      </w:r>
      <w:r w:rsidR="0011497F" w:rsidRPr="00562579">
        <w:rPr>
          <w:color w:val="EE0000"/>
        </w:rPr>
        <w:t>时，受力分析如图所示</w:t>
      </w:r>
    </w:p>
    <w:p w14:paraId="6A76D755" w14:textId="06AF3ABF" w:rsidR="0075003A" w:rsidRPr="00562579" w:rsidRDefault="0011497F" w:rsidP="0073717D">
      <w:pPr>
        <w:rPr>
          <w:color w:val="EE0000"/>
        </w:rPr>
      </w:pPr>
      <w:r w:rsidRPr="00562579">
        <w:rPr>
          <w:color w:val="EE0000"/>
        </w:rPr>
        <w:t>根据几何关系可得</w:t>
      </w:r>
      <w:r w:rsidRPr="00562579">
        <w:rPr>
          <w:color w:val="EE0000"/>
        </w:rPr>
        <w:object w:dxaOrig="975" w:dyaOrig="900" w14:anchorId="2E0A4ADB">
          <v:shape id="_x0000_i1074" type="#_x0000_t75" alt="学科网(www.zxxk.com)--教育资源门户，提供试卷、教案、课件、论文、素材以及各类教学资源下载，还有大量而丰富的教学相关资讯！" style="width:46.7pt;height:46.7pt" o:ole="">
            <v:imagedata r:id="rId131" o:title="eqId0d99850d80d413e59a868b8170ade2c5"/>
          </v:shape>
          <o:OLEObject Type="Embed" ProgID="Equation.DSMT4" ShapeID="_x0000_i1074" DrawAspect="Content" ObjectID="_1845457073" r:id="rId132"/>
        </w:object>
      </w:r>
      <w:r w:rsidR="0073717D">
        <w:rPr>
          <w:rFonts w:hint="eastAsia"/>
          <w:color w:val="EE0000"/>
        </w:rPr>
        <w:t>，</w:t>
      </w:r>
      <w:r w:rsidRPr="00562579">
        <w:rPr>
          <w:color w:val="EE0000"/>
        </w:rPr>
        <w:t>可得</w:t>
      </w:r>
      <w:r w:rsidR="0073717D" w:rsidRPr="0073717D">
        <w:rPr>
          <w:rFonts w:cs="Times New Roman"/>
          <w:i/>
          <w:iCs/>
          <w:color w:val="EE0000"/>
        </w:rPr>
        <w:t>θ</w:t>
      </w:r>
      <w:r w:rsidR="0073717D">
        <w:rPr>
          <w:rFonts w:hint="eastAsia"/>
          <w:color w:val="EE0000"/>
        </w:rPr>
        <w:t xml:space="preserve"> = 30</w:t>
      </w:r>
      <w:r w:rsidR="0073717D">
        <w:rPr>
          <w:rFonts w:cs="Times New Roman"/>
          <w:color w:val="EE0000"/>
        </w:rPr>
        <w:t>°</w:t>
      </w:r>
    </w:p>
    <w:p w14:paraId="01425DA9" w14:textId="167EA7C9" w:rsidR="0075003A" w:rsidRPr="00562579" w:rsidRDefault="0011497F" w:rsidP="0073717D">
      <w:pPr>
        <w:rPr>
          <w:color w:val="EE0000"/>
        </w:rPr>
      </w:pPr>
      <w:r w:rsidRPr="00562579">
        <w:rPr>
          <w:color w:val="EE0000"/>
        </w:rPr>
        <w:t>根据平衡条件有</w:t>
      </w:r>
      <w:r w:rsidR="00B731F3" w:rsidRPr="00B731F3">
        <w:rPr>
          <w:rFonts w:hint="eastAsia"/>
          <w:i/>
          <w:iCs/>
          <w:color w:val="EE0000"/>
        </w:rPr>
        <w:t>qE</w:t>
      </w:r>
      <w:r w:rsidR="00B731F3">
        <w:rPr>
          <w:rFonts w:hint="eastAsia"/>
          <w:color w:val="EE0000"/>
        </w:rPr>
        <w:t xml:space="preserve"> = </w:t>
      </w:r>
      <w:r w:rsidR="00B731F3" w:rsidRPr="00B731F3">
        <w:rPr>
          <w:rFonts w:hint="eastAsia"/>
          <w:i/>
          <w:iCs/>
          <w:color w:val="EE0000"/>
        </w:rPr>
        <w:t>mg</w:t>
      </w:r>
      <w:r w:rsidR="00B731F3">
        <w:rPr>
          <w:rFonts w:hint="eastAsia"/>
          <w:color w:val="EE0000"/>
        </w:rPr>
        <w:t>tan</w:t>
      </w:r>
      <w:r w:rsidR="00B731F3" w:rsidRPr="00B731F3">
        <w:rPr>
          <w:rFonts w:cs="Times New Roman"/>
          <w:i/>
          <w:iCs/>
          <w:color w:val="EE0000"/>
        </w:rPr>
        <w:t>θ</w:t>
      </w:r>
      <w:r w:rsidR="0073717D">
        <w:rPr>
          <w:rFonts w:hint="eastAsia"/>
          <w:color w:val="EE0000"/>
        </w:rPr>
        <w:t>，</w:t>
      </w:r>
      <w:r w:rsidRPr="00562579">
        <w:rPr>
          <w:color w:val="EE0000"/>
        </w:rPr>
        <w:t>其中</w:t>
      </w:r>
      <w:r w:rsidRPr="00562579">
        <w:rPr>
          <w:color w:val="EE0000"/>
        </w:rPr>
        <w:object w:dxaOrig="705" w:dyaOrig="615" w14:anchorId="225EF9AA">
          <v:shape id="_x0000_i1075" type="#_x0000_t75" alt="学科网(www.zxxk.com)--教育资源门户，提供试卷、教案、课件、论文、素材以及各类教学资源下载，还有大量而丰富的教学相关资讯！" style="width:34.2pt;height:29.75pt" o:ole="">
            <v:imagedata r:id="rId133" o:title="eqId521bdca99656f150034307a04e4f60c9"/>
          </v:shape>
          <o:OLEObject Type="Embed" ProgID="Equation.DSMT4" ShapeID="_x0000_i1075" DrawAspect="Content" ObjectID="_1845457074" r:id="rId134"/>
        </w:object>
      </w:r>
    </w:p>
    <w:p w14:paraId="6A0FCC92" w14:textId="35E13C9D" w:rsidR="0075003A" w:rsidRPr="00562579" w:rsidRDefault="00B731F3" w:rsidP="00562579">
      <w:pPr>
        <w:rPr>
          <w:color w:val="EE0000"/>
        </w:rPr>
      </w:pPr>
      <w:r w:rsidRPr="00562579">
        <w:rPr>
          <w:noProof/>
          <w:color w:val="EE0000"/>
        </w:rPr>
        <w:lastRenderedPageBreak/>
        <w:drawing>
          <wp:anchor distT="0" distB="0" distL="114300" distR="114300" simplePos="0" relativeHeight="251670528" behindDoc="0" locked="0" layoutInCell="1" allowOverlap="1" wp14:anchorId="7C1E8A14" wp14:editId="5B13847B">
            <wp:simplePos x="0" y="0"/>
            <wp:positionH relativeFrom="margin">
              <wp:posOffset>4014470</wp:posOffset>
            </wp:positionH>
            <wp:positionV relativeFrom="paragraph">
              <wp:posOffset>40640</wp:posOffset>
            </wp:positionV>
            <wp:extent cx="1254760" cy="1466850"/>
            <wp:effectExtent l="0" t="0" r="2540" b="0"/>
            <wp:wrapSquare wrapText="bothSides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562579">
        <w:rPr>
          <w:color w:val="EE0000"/>
        </w:rPr>
        <w:t>联立可得</w:t>
      </w:r>
      <w:r w:rsidR="0073717D" w:rsidRPr="0073717D">
        <w:rPr>
          <w:rFonts w:hint="eastAsia"/>
          <w:i/>
          <w:iCs/>
          <w:color w:val="EE0000"/>
        </w:rPr>
        <w:t>U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\R(3)</w:instrText>
      </w:r>
      <w:r w:rsidR="0073717D" w:rsidRPr="0073717D">
        <w:rPr>
          <w:rFonts w:hint="eastAsia"/>
          <w:i/>
          <w:iCs/>
          <w:color w:val="EE0000"/>
        </w:rPr>
        <w:instrText>mgd</w:instrText>
      </w:r>
      <w:r w:rsidR="0073717D">
        <w:rPr>
          <w:rFonts w:hint="eastAsia"/>
          <w:color w:val="EE0000"/>
        </w:rPr>
        <w:instrText>,3</w:instrText>
      </w:r>
      <w:r w:rsidR="0073717D" w:rsidRPr="0073717D">
        <w:rPr>
          <w:rFonts w:hint="eastAsia"/>
          <w:i/>
          <w:iCs/>
          <w:color w:val="EE0000"/>
        </w:rPr>
        <w:instrText>q</w:instrText>
      </w:r>
      <w:r w:rsidR="0073717D">
        <w:rPr>
          <w:rFonts w:hint="eastAsia"/>
          <w:color w:val="EE0000"/>
        </w:rPr>
        <w:instrText>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</w:p>
    <w:p w14:paraId="1521990B" w14:textId="2492FC2E" w:rsidR="0073717D" w:rsidRDefault="00797D98" w:rsidP="00797D98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小球从金属板</w:t>
      </w:r>
      <w:r>
        <w:rPr>
          <w:rFonts w:hint="eastAsia"/>
          <w:color w:val="EE0000"/>
        </w:rPr>
        <w:t>N</w:t>
      </w:r>
      <w:r w:rsidR="0011497F" w:rsidRPr="00562579">
        <w:rPr>
          <w:color w:val="EE0000"/>
        </w:rPr>
        <w:t>到金属板</w:t>
      </w:r>
      <w:r>
        <w:rPr>
          <w:rFonts w:hint="eastAsia"/>
          <w:color w:val="EE0000"/>
        </w:rPr>
        <w:t>M</w:t>
      </w:r>
      <w:r w:rsidR="0011497F" w:rsidRPr="00562579">
        <w:rPr>
          <w:color w:val="EE0000"/>
        </w:rPr>
        <w:t>过程，根据动能定理</w:t>
      </w:r>
    </w:p>
    <w:p w14:paraId="46FD3E3D" w14:textId="27CD96DE" w:rsidR="0075003A" w:rsidRPr="00562579" w:rsidRDefault="0073717D" w:rsidP="00797D98">
      <w:pPr>
        <w:rPr>
          <w:color w:val="EE0000"/>
        </w:rPr>
      </w:pPr>
      <w:r w:rsidRPr="0073717D">
        <w:rPr>
          <w:rFonts w:hint="eastAsia"/>
          <w:i/>
          <w:iCs/>
          <w:color w:val="EE0000"/>
        </w:rPr>
        <w:t>qU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73717D">
        <w:rPr>
          <w:rFonts w:hint="eastAsia"/>
          <w:i/>
          <w:iCs/>
          <w:color w:val="EE0000"/>
        </w:rPr>
        <w:t>m</w:t>
      </w:r>
      <w:r w:rsidRPr="0073717D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perscript"/>
        </w:rPr>
        <w:t>2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0</w:t>
      </w:r>
    </w:p>
    <w:p w14:paraId="7C498665" w14:textId="2A8F4485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小球第一次碰撞</w:t>
      </w:r>
      <w:r w:rsidR="00797D98">
        <w:rPr>
          <w:rFonts w:hint="eastAsia"/>
          <w:color w:val="EE0000"/>
        </w:rPr>
        <w:t>M</w:t>
      </w:r>
      <w:r w:rsidRPr="00562579">
        <w:rPr>
          <w:color w:val="EE0000"/>
        </w:rPr>
        <w:t>前瞬间，受力分析如图所示</w:t>
      </w:r>
    </w:p>
    <w:p w14:paraId="2BB5C189" w14:textId="04107E0F" w:rsidR="0075003A" w:rsidRPr="00562579" w:rsidRDefault="0075003A" w:rsidP="00562579">
      <w:pPr>
        <w:rPr>
          <w:color w:val="EE0000"/>
        </w:rPr>
      </w:pPr>
    </w:p>
    <w:p w14:paraId="76CE6D86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对小球根据牛顿第二定律</w:t>
      </w:r>
      <w:r w:rsidRPr="00562579">
        <w:rPr>
          <w:color w:val="EE0000"/>
        </w:rPr>
        <w:object w:dxaOrig="3585" w:dyaOrig="660" w14:anchorId="4323DE2F">
          <v:shape id="_x0000_i1076" type="#_x0000_t75" alt="学科网(www.zxxk.com)--教育资源门户，提供试卷、教案、课件、论文、素材以及各类教学资源下载，还有大量而丰富的教学相关资讯！" style="width:177.9pt;height:34.2pt" o:ole="">
            <v:imagedata r:id="rId136" o:title="eqId7f4e05240de0171099138b3a8acab41a"/>
          </v:shape>
          <o:OLEObject Type="Embed" ProgID="Equation.DSMT4" ShapeID="_x0000_i1076" DrawAspect="Content" ObjectID="_1845457075" r:id="rId137"/>
        </w:object>
      </w:r>
    </w:p>
    <w:p w14:paraId="684C95D4" w14:textId="66E71301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联立解得</w:t>
      </w:r>
      <w:r w:rsidR="0073717D" w:rsidRPr="0073717D">
        <w:rPr>
          <w:rFonts w:hint="eastAsia"/>
          <w:i/>
          <w:iCs/>
          <w:color w:val="EE0000"/>
        </w:rPr>
        <w:t>T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2\R(6),3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 w:rsidRPr="0073717D">
        <w:rPr>
          <w:rFonts w:hint="eastAsia"/>
          <w:i/>
          <w:iCs/>
          <w:color w:val="EE0000"/>
        </w:rPr>
        <w:t>mg</w:t>
      </w:r>
      <w:r w:rsidR="0073717D" w:rsidRPr="00562579">
        <w:rPr>
          <w:color w:val="EE0000"/>
        </w:rPr>
        <w:t xml:space="preserve"> </w:t>
      </w:r>
    </w:p>
    <w:p w14:paraId="35C1E629" w14:textId="172FC8C7" w:rsidR="0075003A" w:rsidRPr="00562579" w:rsidRDefault="0073717D" w:rsidP="00797D98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64384" behindDoc="0" locked="0" layoutInCell="1" allowOverlap="1" wp14:anchorId="38AD2C0D" wp14:editId="21FB290F">
            <wp:simplePos x="0" y="0"/>
            <wp:positionH relativeFrom="margin">
              <wp:posOffset>4126230</wp:posOffset>
            </wp:positionH>
            <wp:positionV relativeFrom="paragraph">
              <wp:posOffset>20955</wp:posOffset>
            </wp:positionV>
            <wp:extent cx="1152525" cy="1264285"/>
            <wp:effectExtent l="0" t="0" r="9525" b="0"/>
            <wp:wrapSquare wrapText="bothSides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64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797D98">
        <w:rPr>
          <w:rFonts w:hint="eastAsia"/>
          <w:color w:val="EE0000"/>
        </w:rPr>
        <w:t>（</w:t>
      </w:r>
      <w:r w:rsidR="00797D98">
        <w:rPr>
          <w:rFonts w:hint="eastAsia"/>
          <w:color w:val="EE0000"/>
        </w:rPr>
        <w:t>3</w:t>
      </w:r>
      <w:r w:rsidR="00797D98">
        <w:rPr>
          <w:rFonts w:hint="eastAsia"/>
          <w:color w:val="EE0000"/>
        </w:rPr>
        <w:t>）</w:t>
      </w:r>
      <w:r w:rsidR="0011497F" w:rsidRPr="00562579">
        <w:rPr>
          <w:color w:val="EE0000"/>
        </w:rPr>
        <w:t>如图所示</w:t>
      </w:r>
    </w:p>
    <w:p w14:paraId="350EC52A" w14:textId="488AFD9A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要使小球仍能沿着圆弧往复运动，即绳子拉力大于零，需要满足</w:t>
      </w:r>
      <w:r w:rsidRPr="00562579">
        <w:rPr>
          <w:color w:val="EE0000"/>
        </w:rPr>
        <w:object w:dxaOrig="2145" w:dyaOrig="615" w14:anchorId="4FE1E69D">
          <v:shape id="_x0000_i1077" type="#_x0000_t75" alt="学科网(www.zxxk.com)--教育资源门户，提供试卷、教案、课件、论文、素材以及各类教学资源下载，还有大量而丰富的教学相关资讯！" style="width:106.2pt;height:29.75pt" o:ole="">
            <v:imagedata r:id="rId139" o:title="eqIdd5c56777bbc15206f488895311da8be7"/>
          </v:shape>
          <o:OLEObject Type="Embed" ProgID="Equation.DSMT4" ShapeID="_x0000_i1077" DrawAspect="Content" ObjectID="_1845457076" r:id="rId140"/>
        </w:object>
      </w:r>
    </w:p>
    <w:p w14:paraId="12AEB101" w14:textId="13947021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</w:t>
      </w:r>
      <w:r w:rsidR="0073717D" w:rsidRPr="0073717D">
        <w:rPr>
          <w:rFonts w:hint="eastAsia"/>
          <w:i/>
          <w:iCs/>
          <w:color w:val="EE0000"/>
        </w:rPr>
        <w:t>k</w:t>
      </w:r>
      <w:r w:rsidR="0073717D">
        <w:rPr>
          <w:rFonts w:hint="eastAsia"/>
          <w:color w:val="EE0000"/>
        </w:rPr>
        <w:t xml:space="preserve"> </w:t>
      </w:r>
      <w:r w:rsidR="0073717D">
        <w:rPr>
          <w:rFonts w:hint="eastAsia"/>
          <w:color w:val="EE0000"/>
        </w:rPr>
        <w:t>≤</w:t>
      </w:r>
      <w:r w:rsidR="0073717D">
        <w:rPr>
          <w:rFonts w:hint="eastAsia"/>
          <w:color w:val="EE0000"/>
        </w:rPr>
        <w:t xml:space="preserve"> 3</w:t>
      </w:r>
    </w:p>
    <w:p w14:paraId="52C9378C" w14:textId="39048356" w:rsidR="0075003A" w:rsidRPr="00562579" w:rsidRDefault="0073717D" w:rsidP="00562579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71552" behindDoc="0" locked="0" layoutInCell="1" allowOverlap="1" wp14:anchorId="3FCD91D6" wp14:editId="16CE5A92">
            <wp:simplePos x="0" y="0"/>
            <wp:positionH relativeFrom="margin">
              <wp:align>right</wp:align>
            </wp:positionH>
            <wp:positionV relativeFrom="paragraph">
              <wp:posOffset>546735</wp:posOffset>
            </wp:positionV>
            <wp:extent cx="1170305" cy="1457325"/>
            <wp:effectExtent l="0" t="0" r="0" b="0"/>
            <wp:wrapSquare wrapText="bothSides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0842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562579">
        <w:rPr>
          <w:color w:val="EE0000"/>
        </w:rPr>
        <w:t>根据（</w:t>
      </w:r>
      <w:r w:rsidR="0011497F" w:rsidRPr="00562579">
        <w:rPr>
          <w:rFonts w:eastAsia="Times New Roman" w:cs="Times New Roman"/>
          <w:color w:val="EE0000"/>
        </w:rPr>
        <w:t>2</w:t>
      </w:r>
      <w:r w:rsidR="0011497F" w:rsidRPr="00562579">
        <w:rPr>
          <w:color w:val="EE0000"/>
        </w:rPr>
        <w:t>）分析可知当</w:t>
      </w:r>
      <w:r w:rsidRPr="0073717D">
        <w:rPr>
          <w:rFonts w:hint="eastAsia"/>
          <w:i/>
          <w:iCs/>
          <w:color w:val="EE0000"/>
        </w:rPr>
        <w:t>k</w:t>
      </w:r>
      <w:r>
        <w:rPr>
          <w:rFonts w:hint="eastAsia"/>
          <w:color w:val="EE0000"/>
        </w:rPr>
        <w:t xml:space="preserve"> = 1</w:t>
      </w:r>
      <w:r w:rsidR="0011497F" w:rsidRPr="00562579">
        <w:rPr>
          <w:color w:val="EE0000"/>
        </w:rPr>
        <w:t>时，小球到达金属板</w:t>
      </w:r>
      <w:r w:rsidR="00797D98">
        <w:rPr>
          <w:rFonts w:hint="eastAsia"/>
          <w:color w:val="EE0000"/>
        </w:rPr>
        <w:t>N</w:t>
      </w:r>
      <w:r w:rsidR="0011497F" w:rsidRPr="00562579">
        <w:rPr>
          <w:color w:val="EE0000"/>
        </w:rPr>
        <w:t>时，电场力和重力的合力与绳子的合力方向相同，当</w:t>
      </w:r>
      <w:r>
        <w:rPr>
          <w:rFonts w:hint="eastAsia"/>
          <w:color w:val="EE0000"/>
        </w:rPr>
        <w:t xml:space="preserve">1 &lt; </w:t>
      </w:r>
      <w:r w:rsidRPr="0073717D">
        <w:rPr>
          <w:rFonts w:hint="eastAsia"/>
          <w:i/>
          <w:iCs/>
          <w:color w:val="EE0000"/>
        </w:rPr>
        <w:t>k</w:t>
      </w:r>
      <w:r>
        <w:rPr>
          <w:rFonts w:hint="eastAsia"/>
          <w:color w:val="EE0000"/>
        </w:rPr>
        <w:t xml:space="preserve"> &lt; 3</w:t>
      </w:r>
      <w:r w:rsidR="0011497F" w:rsidRPr="00562579">
        <w:rPr>
          <w:color w:val="EE0000"/>
        </w:rPr>
        <w:t>时，小球所受的重力和电场力的合力相对于小球到达金属板</w:t>
      </w:r>
      <w:r w:rsidR="00797D98">
        <w:rPr>
          <w:rFonts w:hint="eastAsia"/>
          <w:color w:val="EE0000"/>
        </w:rPr>
        <w:t>N</w:t>
      </w:r>
      <w:r w:rsidR="0011497F" w:rsidRPr="00562579">
        <w:rPr>
          <w:color w:val="EE0000"/>
        </w:rPr>
        <w:t>时绳子合力的方向偏上，如图所示</w:t>
      </w:r>
    </w:p>
    <w:p w14:paraId="1430044E" w14:textId="1EAAC334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绳子拉力对小球不做功，可知小球所受的重力和电场力的合力与小球位移的夹角一直为锐角，当小球到达金属板</w:t>
      </w:r>
      <w:r w:rsidR="00797D98">
        <w:rPr>
          <w:rFonts w:hint="eastAsia"/>
          <w:color w:val="EE0000"/>
        </w:rPr>
        <w:t>N</w:t>
      </w:r>
      <w:r w:rsidRPr="00562579">
        <w:rPr>
          <w:color w:val="EE0000"/>
        </w:rPr>
        <w:t>时，动能最大，根据动能定理有</w:t>
      </w:r>
      <w:r w:rsidR="00B731F3" w:rsidRPr="00B731F3">
        <w:rPr>
          <w:rFonts w:hint="eastAsia"/>
          <w:i/>
          <w:iCs/>
          <w:color w:val="EE0000"/>
        </w:rPr>
        <w:t>kqU</w:t>
      </w:r>
      <w:r w:rsidR="00B731F3">
        <w:rPr>
          <w:rFonts w:hint="eastAsia"/>
          <w:color w:val="EE0000"/>
        </w:rPr>
        <w:t xml:space="preserve"> = </w:t>
      </w:r>
      <w:r w:rsidR="00B731F3" w:rsidRPr="00B731F3">
        <w:rPr>
          <w:rFonts w:hint="eastAsia"/>
          <w:i/>
          <w:iCs/>
          <w:color w:val="EE0000"/>
        </w:rPr>
        <w:t>E</w:t>
      </w:r>
      <w:r w:rsidR="00B731F3">
        <w:rPr>
          <w:rFonts w:hint="eastAsia"/>
          <w:color w:val="EE0000"/>
          <w:vertAlign w:val="subscript"/>
        </w:rPr>
        <w:t>k</w:t>
      </w:r>
      <w:r w:rsidR="00B731F3">
        <w:rPr>
          <w:rFonts w:hint="eastAsia"/>
          <w:color w:val="EE0000"/>
        </w:rPr>
        <w:t xml:space="preserve"> </w:t>
      </w:r>
      <w:r w:rsidR="00B731F3">
        <w:rPr>
          <w:rFonts w:cs="Times New Roman"/>
          <w:color w:val="EE0000"/>
        </w:rPr>
        <w:t>−</w:t>
      </w:r>
      <w:r w:rsidR="00B731F3">
        <w:rPr>
          <w:rFonts w:hint="eastAsia"/>
          <w:color w:val="EE0000"/>
        </w:rPr>
        <w:t xml:space="preserve"> 0</w:t>
      </w:r>
    </w:p>
    <w:p w14:paraId="1121D305" w14:textId="79426F9E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可得</w:t>
      </w:r>
      <w:r w:rsidR="0073717D" w:rsidRPr="0073717D">
        <w:rPr>
          <w:rFonts w:hint="eastAsia"/>
          <w:i/>
          <w:iCs/>
          <w:color w:val="EE0000"/>
        </w:rPr>
        <w:t>E</w:t>
      </w:r>
      <w:r w:rsidR="0073717D">
        <w:rPr>
          <w:rFonts w:hint="eastAsia"/>
          <w:color w:val="EE0000"/>
          <w:vertAlign w:val="subscript"/>
        </w:rPr>
        <w:t>k</w:t>
      </w:r>
      <w:r w:rsidR="0073717D">
        <w:rPr>
          <w:rFonts w:hint="eastAsia"/>
          <w:color w:val="EE0000"/>
        </w:rPr>
        <w:t xml:space="preserve"> =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\R(3),3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 w:rsidRPr="0073717D">
        <w:rPr>
          <w:rFonts w:hint="eastAsia"/>
          <w:i/>
          <w:iCs/>
          <w:color w:val="EE0000"/>
        </w:rPr>
        <w:t>kmgd</w:t>
      </w:r>
    </w:p>
    <w:p w14:paraId="59A92083" w14:textId="6347879D" w:rsidR="0075003A" w:rsidRPr="00562579" w:rsidRDefault="0073717D" w:rsidP="00562579">
      <w:pPr>
        <w:rPr>
          <w:color w:val="EE0000"/>
        </w:rPr>
      </w:pPr>
      <w:r w:rsidRPr="00562579">
        <w:rPr>
          <w:noProof/>
          <w:color w:val="EE0000"/>
        </w:rPr>
        <w:drawing>
          <wp:anchor distT="0" distB="0" distL="114300" distR="114300" simplePos="0" relativeHeight="251672576" behindDoc="0" locked="0" layoutInCell="1" allowOverlap="1" wp14:anchorId="60371A03" wp14:editId="05755E7F">
            <wp:simplePos x="0" y="0"/>
            <wp:positionH relativeFrom="margin">
              <wp:align>right</wp:align>
            </wp:positionH>
            <wp:positionV relativeFrom="paragraph">
              <wp:posOffset>96098</wp:posOffset>
            </wp:positionV>
            <wp:extent cx="1237615" cy="1657350"/>
            <wp:effectExtent l="0" t="0" r="635" b="0"/>
            <wp:wrapSquare wrapText="bothSides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782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497F" w:rsidRPr="00562579">
        <w:rPr>
          <w:color w:val="EE0000"/>
        </w:rPr>
        <w:t>当</w:t>
      </w:r>
      <w:r>
        <w:rPr>
          <w:rFonts w:hint="eastAsia"/>
          <w:color w:val="EE0000"/>
        </w:rPr>
        <w:t xml:space="preserve">0 &lt; </w:t>
      </w:r>
      <w:r w:rsidRPr="0073717D">
        <w:rPr>
          <w:rFonts w:hint="eastAsia"/>
          <w:i/>
          <w:iCs/>
          <w:color w:val="EE0000"/>
        </w:rPr>
        <w:t>k</w:t>
      </w:r>
      <w:r>
        <w:rPr>
          <w:rFonts w:hint="eastAsia"/>
          <w:color w:val="EE0000"/>
        </w:rPr>
        <w:t xml:space="preserve"> </w:t>
      </w:r>
      <w:r>
        <w:rPr>
          <w:rFonts w:hint="eastAsia"/>
          <w:color w:val="EE0000"/>
        </w:rPr>
        <w:t>≤</w:t>
      </w:r>
      <w:r>
        <w:rPr>
          <w:rFonts w:hint="eastAsia"/>
          <w:color w:val="EE0000"/>
        </w:rPr>
        <w:t xml:space="preserve"> 1</w:t>
      </w:r>
      <w:r w:rsidR="0011497F" w:rsidRPr="00562579">
        <w:rPr>
          <w:color w:val="EE0000"/>
        </w:rPr>
        <w:t>时，小球所受的重力和电场力的合力相对于小球到达金属板</w:t>
      </w:r>
      <w:r w:rsidR="00797D98">
        <w:rPr>
          <w:rFonts w:hint="eastAsia"/>
          <w:color w:val="EE0000"/>
        </w:rPr>
        <w:t>N</w:t>
      </w:r>
      <w:r w:rsidR="0011497F" w:rsidRPr="00562579">
        <w:rPr>
          <w:color w:val="EE0000"/>
        </w:rPr>
        <w:t>时绳子合力的方向偏下，如图所示</w:t>
      </w:r>
    </w:p>
    <w:p w14:paraId="69CCE5AF" w14:textId="3DF3648F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当小球速度与小球所受的重力和电场力的合力方向垂直时，速度最大，该点为等效最低点，设此时与竖直方向的夹角为</w:t>
      </w:r>
      <w:r w:rsidR="00797D98" w:rsidRPr="00797D98">
        <w:rPr>
          <w:rFonts w:cs="Times New Roman"/>
          <w:i/>
          <w:iCs/>
          <w:color w:val="EE0000"/>
        </w:rPr>
        <w:t>α</w:t>
      </w:r>
      <w:r w:rsidRPr="00562579">
        <w:rPr>
          <w:color w:val="EE0000"/>
        </w:rPr>
        <w:t>，根据几何关系有</w:t>
      </w:r>
      <w:r w:rsidRPr="00562579">
        <w:rPr>
          <w:color w:val="EE0000"/>
        </w:rPr>
        <w:object w:dxaOrig="2160" w:dyaOrig="945" w14:anchorId="78DDAF2B">
          <v:shape id="_x0000_i1078" type="#_x0000_t75" alt="学科网(www.zxxk.com)--教育资源门户，提供试卷、教案、课件、论文、素材以及各类教学资源下载，还有大量而丰富的教学相关资讯！" style="width:109.8pt;height:46.7pt" o:ole="">
            <v:imagedata r:id="rId143" o:title="eqIdc984d5bc370ba8ce59eb2a4a9e36bf10"/>
          </v:shape>
          <o:OLEObject Type="Embed" ProgID="Equation.DSMT4" ShapeID="_x0000_i1078" DrawAspect="Content" ObjectID="_1845457077" r:id="rId144"/>
        </w:object>
      </w:r>
    </w:p>
    <w:p w14:paraId="749457E4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数学知识可得</w:t>
      </w:r>
      <w:r w:rsidRPr="00562579">
        <w:rPr>
          <w:color w:val="EE0000"/>
        </w:rPr>
        <w:object w:dxaOrig="1680" w:dyaOrig="1335" w14:anchorId="6B960785">
          <v:shape id="_x0000_i1079" type="#_x0000_t75" alt="学科网(www.zxxk.com)--教育资源门户，提供试卷、教案、课件、论文、素材以及各类教学资源下载，还有大量而丰富的教学相关资讯！" style="width:84.5pt;height:67.85pt" o:ole="">
            <v:imagedata r:id="rId145" o:title="eqId9df8c4973cb95f49834b34de2f3ae409"/>
          </v:shape>
          <o:OLEObject Type="Embed" ProgID="Equation.DSMT4" ShapeID="_x0000_i1079" DrawAspect="Content" ObjectID="_1845457078" r:id="rId146"/>
        </w:object>
      </w:r>
      <w:r w:rsidRPr="00562579">
        <w:rPr>
          <w:color w:val="EE0000"/>
        </w:rPr>
        <w:t>，</w:t>
      </w:r>
      <w:r w:rsidRPr="00562579">
        <w:rPr>
          <w:color w:val="EE0000"/>
        </w:rPr>
        <w:object w:dxaOrig="1725" w:dyaOrig="1005" w14:anchorId="75AB5FBE">
          <v:shape id="_x0000_i1080" type="#_x0000_t75" alt="学科网(www.zxxk.com)--教育资源门户，提供试卷、教案、课件、论文、素材以及各类教学资源下载，还有大量而丰富的教学相关资讯！" style="width:84.8pt;height:50.6pt" o:ole="">
            <v:imagedata r:id="rId147" o:title="eqId928bcbef86b0068eab568afb598259ee"/>
          </v:shape>
          <o:OLEObject Type="Embed" ProgID="Equation.DSMT4" ShapeID="_x0000_i1080" DrawAspect="Content" ObjectID="_1845457079" r:id="rId148"/>
        </w:object>
      </w:r>
    </w:p>
    <w:p w14:paraId="79FCC68D" w14:textId="77777777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根据动能定理有</w:t>
      </w:r>
      <w:r w:rsidRPr="00562579">
        <w:rPr>
          <w:color w:val="EE0000"/>
        </w:rPr>
        <w:object w:dxaOrig="4905" w:dyaOrig="615" w14:anchorId="4A84E18D">
          <v:shape id="_x0000_i1081" type="#_x0000_t75" alt="学科网(www.zxxk.com)--教育资源门户，提供试卷、教案、课件、论文、素材以及各类教学资源下载，还有大量而丰富的教学相关资讯！" style="width:245.45pt;height:29.75pt" o:ole="">
            <v:imagedata r:id="rId149" o:title="eqIde4ecb5b2ecaa284cc119658dc227f902"/>
          </v:shape>
          <o:OLEObject Type="Embed" ProgID="Equation.DSMT4" ShapeID="_x0000_i1081" DrawAspect="Content" ObjectID="_1845457080" r:id="rId150"/>
        </w:object>
      </w:r>
    </w:p>
    <w:p w14:paraId="715A11D2" w14:textId="5C3395CE" w:rsidR="0075003A" w:rsidRPr="00562579" w:rsidRDefault="0011497F" w:rsidP="00562579">
      <w:pPr>
        <w:rPr>
          <w:color w:val="EE0000"/>
        </w:rPr>
      </w:pPr>
      <w:r w:rsidRPr="00562579">
        <w:rPr>
          <w:color w:val="EE0000"/>
        </w:rPr>
        <w:t>解得</w:t>
      </w:r>
      <w:r w:rsidR="0073717D" w:rsidRPr="0073717D">
        <w:rPr>
          <w:rFonts w:hint="eastAsia"/>
          <w:i/>
          <w:iCs/>
          <w:color w:val="EE0000"/>
        </w:rPr>
        <w:t>E</w:t>
      </w:r>
      <w:r w:rsidR="0073717D">
        <w:rPr>
          <w:rFonts w:hint="eastAsia"/>
          <w:color w:val="EE0000"/>
          <w:vertAlign w:val="subscript"/>
        </w:rPr>
        <w:t>k</w:t>
      </w:r>
      <w:r w:rsidR="0073717D">
        <w:rPr>
          <w:rFonts w:hint="eastAsia"/>
          <w:color w:val="EE0000"/>
        </w:rPr>
        <w:t xml:space="preserve"> = (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\R(3),6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 w:rsidRPr="0073717D">
        <w:rPr>
          <w:rFonts w:hint="eastAsia"/>
          <w:i/>
          <w:iCs/>
          <w:color w:val="EE0000"/>
        </w:rPr>
        <w:t>k</w:t>
      </w:r>
      <w:r w:rsidR="0073717D">
        <w:rPr>
          <w:rFonts w:hint="eastAsia"/>
          <w:color w:val="EE0000"/>
        </w:rPr>
        <w:t xml:space="preserve"> +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R(1 + \F(</w:instrText>
      </w:r>
      <w:r w:rsidR="0073717D" w:rsidRPr="0073717D">
        <w:rPr>
          <w:rFonts w:hint="eastAsia"/>
          <w:i/>
          <w:iCs/>
          <w:color w:val="EE0000"/>
        </w:rPr>
        <w:instrText>k</w:instrText>
      </w:r>
      <w:r w:rsidR="0073717D">
        <w:rPr>
          <w:rFonts w:hint="eastAsia"/>
          <w:color w:val="EE0000"/>
          <w:vertAlign w:val="superscript"/>
        </w:rPr>
        <w:instrText>2</w:instrText>
      </w:r>
      <w:r w:rsidR="0073717D">
        <w:rPr>
          <w:rFonts w:hint="eastAsia"/>
          <w:color w:val="EE0000"/>
        </w:rPr>
        <w:instrText>,3)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>
        <w:rPr>
          <w:rFonts w:cs="Times New Roman"/>
          <w:color w:val="EE0000"/>
        </w:rPr>
        <w:t>−</w:t>
      </w:r>
      <w:r w:rsidR="0073717D">
        <w:rPr>
          <w:rFonts w:hint="eastAsia"/>
          <w:color w:val="EE0000"/>
        </w:rPr>
        <w:t xml:space="preserve"> </w:t>
      </w:r>
      <w:r w:rsidR="0073717D">
        <w:rPr>
          <w:color w:val="EE0000"/>
        </w:rPr>
        <w:fldChar w:fldCharType="begin"/>
      </w:r>
      <w:r w:rsidR="0073717D">
        <w:rPr>
          <w:color w:val="EE0000"/>
        </w:rPr>
        <w:instrText xml:space="preserve"> </w:instrText>
      </w:r>
      <w:r w:rsidR="0073717D">
        <w:rPr>
          <w:rFonts w:hint="eastAsia"/>
          <w:color w:val="EE0000"/>
        </w:rPr>
        <w:instrText>EQ \F(\R(3),2)</w:instrText>
      </w:r>
      <w:r w:rsidR="0073717D">
        <w:rPr>
          <w:color w:val="EE0000"/>
        </w:rPr>
        <w:instrText xml:space="preserve"> </w:instrText>
      </w:r>
      <w:r w:rsidR="0073717D">
        <w:rPr>
          <w:color w:val="EE0000"/>
        </w:rPr>
        <w:fldChar w:fldCharType="separate"/>
      </w:r>
      <w:r w:rsidR="0073717D">
        <w:rPr>
          <w:color w:val="EE0000"/>
        </w:rPr>
        <w:fldChar w:fldCharType="end"/>
      </w:r>
      <w:r w:rsidR="0073717D">
        <w:rPr>
          <w:rFonts w:hint="eastAsia"/>
          <w:color w:val="EE0000"/>
        </w:rPr>
        <w:t>)</w:t>
      </w:r>
      <w:r w:rsidR="0073717D" w:rsidRPr="0073717D">
        <w:rPr>
          <w:rFonts w:hint="eastAsia"/>
          <w:i/>
          <w:iCs/>
          <w:color w:val="EE0000"/>
        </w:rPr>
        <w:t>mgd</w:t>
      </w:r>
    </w:p>
    <w:sectPr w:rsidR="0075003A" w:rsidRPr="00562579" w:rsidSect="00562579">
      <w:footerReference w:type="default" r:id="rId151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6-26T15:47:00Z" w:initials="phy">
    <w:p w14:paraId="05D6580B" w14:textId="77777777" w:rsidR="00865616" w:rsidRDefault="0086561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D</w:t>
      </w:r>
    </w:p>
    <w:p w14:paraId="3DBC2893" w14:textId="1402A6AC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</w:t>
      </w:r>
    </w:p>
  </w:comment>
  <w:comment w:id="1" w:author="physics" w:date="2026-06-27T11:55:00Z" w:initials="phy">
    <w:p w14:paraId="21C9FB59" w14:textId="77777777" w:rsidR="007B06FE" w:rsidRDefault="007B06FE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17161A64" w14:textId="35D47505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2</w:t>
      </w:r>
    </w:p>
  </w:comment>
  <w:comment w:id="2" w:author="physics" w:date="2026-06-27T11:56:00Z" w:initials="phy">
    <w:p w14:paraId="2EB53751" w14:textId="77777777" w:rsidR="007B06FE" w:rsidRDefault="007B06FE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18E1471E" w14:textId="668A03D0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3</w:t>
      </w:r>
    </w:p>
  </w:comment>
  <w:comment w:id="3" w:author="physics" w:date="2026-06-26T15:48:00Z" w:initials="phy">
    <w:p w14:paraId="78F8C9F9" w14:textId="77777777" w:rsidR="00865616" w:rsidRDefault="0086561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78D3ED15" w14:textId="2C6BDE11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4</w:t>
      </w:r>
    </w:p>
  </w:comment>
  <w:comment w:id="4" w:author="physics" w:date="2026-06-27T12:00:00Z" w:initials="phy">
    <w:p w14:paraId="78A1B315" w14:textId="77777777" w:rsidR="005D55E7" w:rsidRDefault="005D55E7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52C5254E" w14:textId="22E15BD1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5</w:t>
      </w:r>
    </w:p>
  </w:comment>
  <w:comment w:id="5" w:author="physics" w:date="2026-06-27T12:02:00Z" w:initials="phy">
    <w:p w14:paraId="7372CCED" w14:textId="77777777" w:rsidR="005D55E7" w:rsidRDefault="005D55E7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1E9025C1" w14:textId="57AC56A6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6</w:t>
      </w:r>
    </w:p>
  </w:comment>
  <w:comment w:id="6" w:author="physics" w:date="2026-06-27T12:07:00Z" w:initials="phy">
    <w:p w14:paraId="38E81896" w14:textId="77777777" w:rsidR="000A4EA6" w:rsidRDefault="000A4EA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6E212831" w14:textId="26D30A52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7</w:t>
      </w:r>
    </w:p>
  </w:comment>
  <w:comment w:id="7" w:author="physics" w:date="2026-06-27T12:09:00Z" w:initials="phy">
    <w:p w14:paraId="4DDBFC4D" w14:textId="77777777" w:rsidR="000A4EA6" w:rsidRDefault="000A4EA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B</w:t>
      </w:r>
    </w:p>
    <w:p w14:paraId="28A56ECB" w14:textId="1229DF1C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8</w:t>
      </w:r>
    </w:p>
  </w:comment>
  <w:comment w:id="8" w:author="physics" w:date="2026-06-26T15:49:00Z" w:initials="phy">
    <w:p w14:paraId="010C1E51" w14:textId="77777777" w:rsidR="00865616" w:rsidRDefault="0086561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D</w:t>
      </w:r>
    </w:p>
    <w:p w14:paraId="07D84373" w14:textId="16BB1934" w:rsidR="00865616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9</w:t>
      </w:r>
    </w:p>
  </w:comment>
  <w:comment w:id="9" w:author="physics" w:date="2026-06-27T12:13:00Z" w:initials="phy">
    <w:p w14:paraId="582AEBFD" w14:textId="77777777" w:rsidR="000A4EA6" w:rsidRDefault="000A4EA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CD</w:t>
      </w:r>
    </w:p>
    <w:p w14:paraId="7B569471" w14:textId="2F5B363F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0</w:t>
      </w:r>
    </w:p>
  </w:comment>
  <w:comment w:id="10" w:author="physics" w:date="2026-06-27T13:51:00Z" w:initials="phy">
    <w:p w14:paraId="5657FF1A" w14:textId="33E39691" w:rsidR="00034BA6" w:rsidRPr="00562579" w:rsidRDefault="00034BA6" w:rsidP="004078E0">
      <w:r>
        <w:rPr>
          <w:rStyle w:val="a9"/>
        </w:rPr>
        <w:annotationRef/>
      </w:r>
      <w:r w:rsidR="00D67CFE">
        <w:rPr>
          <w:rFonts w:ascii="宋体" w:hAnsi="宋体" w:cs="Times New Roman" w:hint="eastAsia"/>
        </w:rPr>
        <w:t>②</w:t>
      </w:r>
      <w:r w:rsidRPr="00562579">
        <w:rPr>
          <w:rFonts w:eastAsia="Times New Roman" w:cs="Times New Roman"/>
        </w:rPr>
        <w:t>6.26</w:t>
      </w:r>
      <w:r w:rsidR="00D67CFE">
        <w:rPr>
          <w:rFonts w:eastAsiaTheme="minorEastAsia" w:cs="Times New Roman" w:hint="eastAsia"/>
        </w:rPr>
        <w:t>，</w:t>
      </w:r>
      <w:r w:rsidRPr="00034BA6">
        <w:fldChar w:fldCharType="begin"/>
      </w:r>
      <w:r w:rsidRPr="00034BA6">
        <w:instrText xml:space="preserve"> EQ \F(</w:instrText>
      </w:r>
      <w:r w:rsidRPr="00034BA6">
        <w:rPr>
          <w:i/>
          <w:iCs/>
        </w:rPr>
        <w:instrText>s</w:instrText>
      </w:r>
      <w:r w:rsidRPr="00034BA6">
        <w:rPr>
          <w:vertAlign w:val="subscript"/>
        </w:rPr>
        <w:instrText>1</w:instrText>
      </w:r>
      <w:r w:rsidRPr="00034BA6">
        <w:instrText xml:space="preserve"> + </w:instrText>
      </w:r>
      <w:r w:rsidRPr="00034BA6">
        <w:rPr>
          <w:i/>
          <w:iCs/>
        </w:rPr>
        <w:instrText>s</w:instrText>
      </w:r>
      <w:r w:rsidRPr="00034BA6">
        <w:rPr>
          <w:vertAlign w:val="subscript"/>
        </w:rPr>
        <w:instrText>2</w:instrText>
      </w:r>
      <w:r w:rsidRPr="00034BA6">
        <w:instrText>,2</w:instrText>
      </w:r>
      <w:r w:rsidRPr="00034BA6">
        <w:rPr>
          <w:i/>
          <w:iCs/>
        </w:rPr>
        <w:instrText>T</w:instrText>
      </w:r>
      <w:r w:rsidRPr="00034BA6">
        <w:instrText xml:space="preserve">) </w:instrText>
      </w:r>
      <w:r w:rsidRPr="00034BA6">
        <w:fldChar w:fldCharType="separate"/>
      </w:r>
      <w:r w:rsidRPr="00034BA6">
        <w:fldChar w:fldCharType="end"/>
      </w:r>
      <w:r w:rsidR="00D67CFE">
        <w:rPr>
          <w:rFonts w:hint="eastAsia"/>
        </w:rPr>
        <w:t>，</w:t>
      </w:r>
      <w:r w:rsidRPr="00034BA6">
        <w:fldChar w:fldCharType="begin"/>
      </w:r>
      <w:r w:rsidRPr="00034BA6">
        <w:instrText xml:space="preserve"> EQ \F(</w:instrText>
      </w:r>
      <w:r>
        <w:rPr>
          <w:rFonts w:hint="eastAsia"/>
        </w:rPr>
        <w:instrText>3</w:instrText>
      </w:r>
      <w:r w:rsidRPr="00034BA6">
        <w:rPr>
          <w:i/>
          <w:iCs/>
        </w:rPr>
        <w:instrText>s</w:instrText>
      </w:r>
      <w:r>
        <w:rPr>
          <w:rFonts w:hint="eastAsia"/>
          <w:vertAlign w:val="subscript"/>
        </w:rPr>
        <w:instrText>2</w:instrText>
      </w:r>
      <w:r w:rsidRPr="00034BA6">
        <w:instrText xml:space="preserve"> </w:instrText>
      </w:r>
      <w:r>
        <w:instrText>−</w:instrText>
      </w:r>
      <w:r w:rsidRPr="00034BA6">
        <w:instrText xml:space="preserve"> </w:instrText>
      </w:r>
      <w:r w:rsidRPr="00034BA6">
        <w:rPr>
          <w:i/>
          <w:iCs/>
        </w:rPr>
        <w:instrText>s</w:instrText>
      </w:r>
      <w:r>
        <w:rPr>
          <w:rFonts w:hint="eastAsia"/>
          <w:vertAlign w:val="subscript"/>
        </w:rPr>
        <w:instrText>1</w:instrText>
      </w:r>
      <w:r w:rsidRPr="00034BA6">
        <w:instrText>,2</w:instrText>
      </w:r>
      <w:r w:rsidRPr="00034BA6">
        <w:rPr>
          <w:i/>
          <w:iCs/>
        </w:rPr>
        <w:instrText>T</w:instrText>
      </w:r>
      <w:r w:rsidRPr="00034BA6">
        <w:instrText xml:space="preserve">) </w:instrText>
      </w:r>
      <w:r w:rsidRPr="00034BA6">
        <w:fldChar w:fldCharType="separate"/>
      </w:r>
      <w:r w:rsidRPr="00034BA6">
        <w:fldChar w:fldCharType="end"/>
      </w:r>
      <w:r>
        <w:tab/>
      </w:r>
      <w:r>
        <w:rPr>
          <w:rFonts w:ascii="宋体" w:hAnsi="宋体" w:hint="eastAsia"/>
        </w:rPr>
        <w:t>④</w:t>
      </w:r>
      <w:r w:rsidRPr="00562579">
        <w:rPr>
          <w:rFonts w:eastAsia="Times New Roman" w:cs="Times New Roman"/>
        </w:rPr>
        <w:t>100</w:t>
      </w:r>
      <w:r>
        <w:rPr>
          <w:rFonts w:eastAsiaTheme="minorEastAsia" w:cs="Times New Roman"/>
        </w:rPr>
        <w:tab/>
      </w:r>
      <w:r>
        <w:rPr>
          <w:rFonts w:ascii="宋体" w:hAnsi="宋体" w:cs="Times New Roman" w:hint="eastAsia"/>
        </w:rPr>
        <w:t>⑤</w:t>
      </w:r>
      <w:r w:rsidRPr="00034BA6">
        <w:t>2.06×10</w:t>
      </w:r>
      <w:r w:rsidRPr="00034BA6">
        <w:rPr>
          <w:vertAlign w:val="superscript"/>
        </w:rPr>
        <w:t>−3</w:t>
      </w:r>
    </w:p>
    <w:p w14:paraId="7C5B0398" w14:textId="1FF2E0F3" w:rsidR="00034BA6" w:rsidRPr="00034BA6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1</w:t>
      </w:r>
    </w:p>
  </w:comment>
  <w:comment w:id="11" w:author="physics" w:date="2026-06-27T13:54:00Z" w:initials="phy">
    <w:p w14:paraId="6726CCB2" w14:textId="14109C04" w:rsidR="005A267A" w:rsidRPr="005A267A" w:rsidRDefault="00797D98" w:rsidP="005A267A">
      <w:r>
        <w:rPr>
          <w:rStyle w:val="a9"/>
        </w:rPr>
        <w:annotationRef/>
      </w:r>
      <w:r w:rsidR="005A267A" w:rsidRPr="005A267A">
        <w:rPr>
          <w:rFonts w:hint="eastAsia"/>
        </w:rPr>
        <w:t>（</w:t>
      </w:r>
      <w:r w:rsidR="005A267A" w:rsidRPr="005A267A">
        <w:rPr>
          <w:rFonts w:hint="eastAsia"/>
        </w:rPr>
        <w:t>1</w:t>
      </w:r>
      <w:r w:rsidR="005A267A" w:rsidRPr="005A267A">
        <w:rPr>
          <w:rFonts w:hint="eastAsia"/>
        </w:rPr>
        <w:t>）</w:t>
      </w:r>
      <w:r w:rsidR="005A267A" w:rsidRPr="005A267A">
        <w:rPr>
          <w:rFonts w:ascii="宋体" w:hAnsi="宋体" w:cs="Cambria Math" w:hint="eastAsia"/>
        </w:rPr>
        <w:t>②</w:t>
      </w:r>
      <w:r w:rsidR="005A267A" w:rsidRPr="005A267A">
        <w:t>平衡稳定（或静止，表述合理即可）</w:t>
      </w:r>
      <w:r w:rsidR="005A267A" w:rsidRPr="005A267A">
        <w:tab/>
      </w:r>
      <w:r w:rsidR="005A267A" w:rsidRPr="005A267A">
        <w:rPr>
          <w:rFonts w:ascii="宋体" w:hAnsi="宋体" w:hint="eastAsia"/>
        </w:rPr>
        <w:t>④</w:t>
      </w:r>
      <w:r w:rsidR="005A267A" w:rsidRPr="005A267A">
        <w:t>斜率</w:t>
      </w:r>
    </w:p>
    <w:p w14:paraId="5687A6D9" w14:textId="77777777" w:rsidR="005A267A" w:rsidRPr="005A267A" w:rsidRDefault="005A267A" w:rsidP="005A267A">
      <w:pPr>
        <w:rPr>
          <w:rFonts w:asciiTheme="majorBidi" w:hAnsiTheme="majorBidi" w:cstheme="majorBidi"/>
          <w:color w:val="EE0000"/>
        </w:rPr>
      </w:pPr>
      <w:r w:rsidRPr="005A267A">
        <w:rPr>
          <w:rFonts w:asciiTheme="majorBidi" w:hAnsiTheme="majorBidi" w:cstheme="majorBidi"/>
        </w:rPr>
        <w:t>（</w:t>
      </w:r>
      <w:r w:rsidRPr="005A267A">
        <w:rPr>
          <w:rFonts w:asciiTheme="majorBidi" w:hAnsiTheme="majorBidi" w:cstheme="majorBidi"/>
        </w:rPr>
        <w:t>2</w:t>
      </w:r>
      <w:r w:rsidRPr="005A267A">
        <w:rPr>
          <w:rFonts w:asciiTheme="majorBidi" w:hAnsiTheme="majorBidi" w:cstheme="majorBidi"/>
        </w:rPr>
        <w:t>）</w:t>
      </w:r>
      <w:r w:rsidRPr="005A267A">
        <w:rPr>
          <w:rFonts w:ascii="宋体" w:hAnsi="宋体" w:cstheme="majorBidi" w:hint="eastAsia"/>
        </w:rPr>
        <w:t>③</w:t>
      </w:r>
      <w:r w:rsidRPr="005A267A">
        <w:rPr>
          <w:rFonts w:asciiTheme="majorBidi" w:hAnsiTheme="majorBidi" w:cstheme="majorBidi"/>
        </w:rPr>
        <w:t>29 000</w:t>
      </w:r>
      <w:r w:rsidRPr="005A267A">
        <w:rPr>
          <w:rFonts w:asciiTheme="majorBidi" w:hAnsiTheme="majorBidi" w:cstheme="majorBidi"/>
        </w:rPr>
        <w:tab/>
      </w:r>
      <w:r w:rsidRPr="005A267A">
        <w:rPr>
          <w:rFonts w:ascii="宋体" w:hAnsi="宋体" w:cstheme="majorBidi" w:hint="eastAsia"/>
        </w:rPr>
        <w:t>④</w:t>
      </w:r>
      <w:r w:rsidRPr="005A267A">
        <w:rPr>
          <w:rFonts w:asciiTheme="majorBidi" w:hAnsiTheme="majorBidi" w:cstheme="majorBidi"/>
        </w:rPr>
        <w:t>小，调小，</w:t>
      </w:r>
      <w:r w:rsidRPr="005A267A">
        <w:rPr>
          <w:rFonts w:asciiTheme="majorBidi" w:hAnsiTheme="majorBidi" w:cstheme="majorBidi"/>
          <w:i/>
          <w:iCs/>
        </w:rPr>
        <w:t>R</w:t>
      </w:r>
      <w:r w:rsidRPr="005A267A">
        <w:rPr>
          <w:rFonts w:asciiTheme="majorBidi" w:hAnsiTheme="majorBidi" w:cstheme="majorBidi"/>
          <w:vertAlign w:val="subscript"/>
        </w:rPr>
        <w:t>1</w:t>
      </w:r>
      <w:r w:rsidRPr="005A267A">
        <w:rPr>
          <w:rFonts w:asciiTheme="majorBidi" w:hAnsiTheme="majorBidi" w:cstheme="majorBidi"/>
        </w:rPr>
        <w:t xml:space="preserve"> – </w:t>
      </w:r>
      <w:r w:rsidRPr="005A267A">
        <w:rPr>
          <w:rFonts w:asciiTheme="majorBidi" w:hAnsiTheme="majorBidi" w:cstheme="majorBidi"/>
          <w:i/>
          <w:iCs/>
        </w:rPr>
        <w:t>R</w:t>
      </w:r>
      <w:r w:rsidRPr="005A267A">
        <w:rPr>
          <w:rFonts w:asciiTheme="majorBidi" w:hAnsiTheme="majorBidi" w:cstheme="majorBidi"/>
          <w:vertAlign w:val="subscript"/>
        </w:rPr>
        <w:t>2</w:t>
      </w:r>
    </w:p>
    <w:p w14:paraId="74994B86" w14:textId="423692AE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2</w:t>
      </w:r>
    </w:p>
  </w:comment>
  <w:comment w:id="12" w:author="physics" w:date="2026-06-27T13:54:00Z" w:initials="phy">
    <w:p w14:paraId="7DF2C8FD" w14:textId="1DBA3390" w:rsidR="0073717D" w:rsidRPr="0073717D" w:rsidRDefault="00797D98" w:rsidP="0073717D">
      <w:r>
        <w:rPr>
          <w:rStyle w:val="a9"/>
        </w:rPr>
        <w:annotationRef/>
      </w:r>
      <w:r w:rsidR="0073717D" w:rsidRPr="0073717D">
        <w:t>（</w:t>
      </w:r>
      <w:r w:rsidR="0073717D" w:rsidRPr="0073717D">
        <w:t>1</w:t>
      </w:r>
      <w:r w:rsidR="0073717D" w:rsidRPr="0073717D">
        <w:t>）</w:t>
      </w:r>
      <w:r w:rsidR="0073717D" w:rsidRPr="0073717D">
        <w:rPr>
          <w:rFonts w:hint="eastAsia"/>
          <w:i/>
          <w:iCs/>
        </w:rPr>
        <w:t>p</w:t>
      </w:r>
      <w:r w:rsidR="0073717D" w:rsidRPr="0073717D">
        <w:rPr>
          <w:rFonts w:hint="eastAsia"/>
          <w:vertAlign w:val="subscript"/>
        </w:rPr>
        <w:t>1</w:t>
      </w:r>
      <w:r w:rsidR="0073717D" w:rsidRPr="0073717D">
        <w:rPr>
          <w:rFonts w:hint="eastAsia"/>
        </w:rPr>
        <w:t xml:space="preserve"> = </w:t>
      </w:r>
      <w:r w:rsidR="0073717D" w:rsidRPr="0073717D">
        <w:fldChar w:fldCharType="begin"/>
      </w:r>
      <w:r w:rsidR="0073717D" w:rsidRPr="0073717D">
        <w:instrText xml:space="preserve"> </w:instrText>
      </w:r>
      <w:r w:rsidR="0073717D" w:rsidRPr="0073717D">
        <w:rPr>
          <w:rFonts w:hint="eastAsia"/>
        </w:rPr>
        <w:instrText>EQ \F(</w:instrText>
      </w:r>
      <w:r w:rsidR="0073717D" w:rsidRPr="0073717D">
        <w:rPr>
          <w:rFonts w:hint="eastAsia"/>
          <w:i/>
          <w:iCs/>
        </w:rPr>
        <w:instrText>p</w:instrText>
      </w:r>
      <w:r w:rsidR="0073717D" w:rsidRPr="0073717D">
        <w:rPr>
          <w:rFonts w:hint="eastAsia"/>
          <w:vertAlign w:val="subscript"/>
        </w:rPr>
        <w:instrText>0</w:instrText>
      </w:r>
      <w:r w:rsidR="0073717D" w:rsidRPr="0073717D">
        <w:rPr>
          <w:rFonts w:hint="eastAsia"/>
          <w:i/>
          <w:iCs/>
        </w:rPr>
        <w:instrText>V</w:instrText>
      </w:r>
      <w:r w:rsidR="0073717D" w:rsidRPr="0073717D">
        <w:rPr>
          <w:rFonts w:hint="eastAsia"/>
          <w:vertAlign w:val="subscript"/>
        </w:rPr>
        <w:instrText>0</w:instrText>
      </w:r>
      <w:r w:rsidR="0073717D" w:rsidRPr="0073717D">
        <w:rPr>
          <w:rFonts w:hint="eastAsia"/>
        </w:rPr>
        <w:instrText>,10</w:instrText>
      </w:r>
      <w:r w:rsidR="0073717D" w:rsidRPr="0073717D">
        <w:rPr>
          <w:rFonts w:cs="Times New Roman"/>
        </w:rPr>
        <w:instrText>π</w:instrText>
      </w:r>
      <w:r w:rsidR="0073717D" w:rsidRPr="0073717D">
        <w:rPr>
          <w:rFonts w:hint="eastAsia"/>
          <w:i/>
          <w:iCs/>
        </w:rPr>
        <w:instrText>hr</w:instrText>
      </w:r>
      <w:r w:rsidR="0073717D" w:rsidRPr="0073717D">
        <w:rPr>
          <w:rFonts w:hint="eastAsia"/>
          <w:vertAlign w:val="superscript"/>
        </w:rPr>
        <w:instrText>2</w:instrText>
      </w:r>
      <w:r w:rsidR="0073717D" w:rsidRPr="0073717D">
        <w:rPr>
          <w:rFonts w:hint="eastAsia"/>
        </w:rPr>
        <w:instrText>)</w:instrText>
      </w:r>
      <w:r w:rsidR="0073717D" w:rsidRPr="0073717D">
        <w:instrText xml:space="preserve"> </w:instrText>
      </w:r>
      <w:r w:rsidR="0073717D" w:rsidRPr="0073717D">
        <w:fldChar w:fldCharType="separate"/>
      </w:r>
      <w:r w:rsidR="0073717D" w:rsidRPr="0073717D">
        <w:fldChar w:fldCharType="end"/>
      </w:r>
    </w:p>
    <w:p w14:paraId="66157C28" w14:textId="77777777" w:rsidR="0073717D" w:rsidRPr="0073717D" w:rsidRDefault="0073717D" w:rsidP="0073717D">
      <w:r w:rsidRPr="0073717D">
        <w:t>（</w:t>
      </w:r>
      <w:r w:rsidRPr="0073717D">
        <w:t>2</w:t>
      </w:r>
      <w:r w:rsidRPr="0073717D">
        <w:t>）</w:t>
      </w:r>
      <w:r w:rsidRPr="0073717D">
        <w:rPr>
          <w:rFonts w:hint="eastAsia"/>
          <w:i/>
          <w:iCs/>
        </w:rPr>
        <w:t>p</w:t>
      </w:r>
      <w:r w:rsidRPr="0073717D">
        <w:rPr>
          <w:rFonts w:hint="eastAsia"/>
          <w:vertAlign w:val="subscript"/>
        </w:rPr>
        <w:t>2</w:t>
      </w:r>
      <w:r w:rsidRPr="0073717D">
        <w:rPr>
          <w:rFonts w:hint="eastAsia"/>
        </w:rPr>
        <w:t xml:space="preserve"> = </w:t>
      </w:r>
      <w:r w:rsidRPr="0073717D">
        <w:fldChar w:fldCharType="begin"/>
      </w:r>
      <w:r w:rsidRPr="0073717D">
        <w:instrText xml:space="preserve"> </w:instrText>
      </w:r>
      <w:r w:rsidRPr="0073717D">
        <w:rPr>
          <w:rFonts w:hint="eastAsia"/>
        </w:rPr>
        <w:instrText>EQ \F(2</w:instrText>
      </w:r>
      <w:r w:rsidRPr="0073717D">
        <w:rPr>
          <w:rFonts w:hint="eastAsia"/>
          <w:i/>
          <w:iCs/>
        </w:rPr>
        <w:instrText>p</w:instrText>
      </w:r>
      <w:r w:rsidRPr="0073717D">
        <w:rPr>
          <w:rFonts w:hint="eastAsia"/>
          <w:vertAlign w:val="subscript"/>
        </w:rPr>
        <w:instrText>0</w:instrText>
      </w:r>
      <w:r w:rsidRPr="0073717D">
        <w:rPr>
          <w:rFonts w:hint="eastAsia"/>
          <w:i/>
          <w:iCs/>
        </w:rPr>
        <w:instrText>V</w:instrText>
      </w:r>
      <w:r w:rsidRPr="0073717D">
        <w:rPr>
          <w:rFonts w:hint="eastAsia"/>
          <w:vertAlign w:val="subscript"/>
        </w:rPr>
        <w:instrText>0</w:instrText>
      </w:r>
      <w:r w:rsidRPr="0073717D">
        <w:rPr>
          <w:rFonts w:hint="eastAsia"/>
        </w:rPr>
        <w:instrText>,5</w:instrText>
      </w:r>
      <w:r w:rsidRPr="0073717D">
        <w:rPr>
          <w:rFonts w:cs="Times New Roman"/>
        </w:rPr>
        <w:instrText>π</w:instrText>
      </w:r>
      <w:r w:rsidRPr="0073717D">
        <w:rPr>
          <w:rFonts w:hint="eastAsia"/>
          <w:i/>
          <w:iCs/>
        </w:rPr>
        <w:instrText>dh</w:instrText>
      </w:r>
      <w:r w:rsidRPr="0073717D">
        <w:rPr>
          <w:rFonts w:hint="eastAsia"/>
        </w:rPr>
        <w:instrText>(4</w:instrText>
      </w:r>
      <w:r w:rsidRPr="0073717D">
        <w:rPr>
          <w:rFonts w:hint="eastAsia"/>
          <w:i/>
          <w:iCs/>
        </w:rPr>
        <w:instrText>r</w:instrText>
      </w:r>
      <w:r w:rsidRPr="0073717D">
        <w:rPr>
          <w:rFonts w:hint="eastAsia"/>
        </w:rPr>
        <w:instrText xml:space="preserve"> </w:instrText>
      </w:r>
      <w:r w:rsidRPr="0073717D">
        <w:rPr>
          <w:rFonts w:cs="Times New Roman"/>
        </w:rPr>
        <w:instrText>−</w:instrText>
      </w:r>
      <w:r w:rsidRPr="0073717D">
        <w:rPr>
          <w:rFonts w:hint="eastAsia"/>
        </w:rPr>
        <w:instrText xml:space="preserve"> </w:instrText>
      </w:r>
      <w:r w:rsidRPr="0073717D">
        <w:rPr>
          <w:rFonts w:hint="eastAsia"/>
          <w:i/>
          <w:iCs/>
        </w:rPr>
        <w:instrText>d</w:instrText>
      </w:r>
      <w:r w:rsidRPr="0073717D">
        <w:rPr>
          <w:rFonts w:hint="eastAsia"/>
        </w:rPr>
        <w:instrText>))</w:instrText>
      </w:r>
      <w:r w:rsidRPr="0073717D">
        <w:instrText xml:space="preserve"> </w:instrText>
      </w:r>
      <w:r w:rsidRPr="0073717D">
        <w:fldChar w:fldCharType="separate"/>
      </w:r>
      <w:r w:rsidRPr="0073717D">
        <w:fldChar w:fldCharType="end"/>
      </w:r>
    </w:p>
    <w:p w14:paraId="6148FA3F" w14:textId="77777777" w:rsidR="0073717D" w:rsidRPr="00562579" w:rsidRDefault="0073717D" w:rsidP="0073717D">
      <w:pPr>
        <w:rPr>
          <w:color w:val="EE0000"/>
        </w:rPr>
      </w:pPr>
      <w:r w:rsidRPr="0073717D">
        <w:t>（</w:t>
      </w:r>
      <w:r w:rsidRPr="0073717D">
        <w:t>3</w:t>
      </w:r>
      <w:r w:rsidRPr="0073717D">
        <w:t>）</w:t>
      </w:r>
      <w:r w:rsidRPr="0073717D">
        <w:rPr>
          <w:rFonts w:hint="eastAsia"/>
          <w:i/>
          <w:iCs/>
        </w:rPr>
        <w:t>T</w:t>
      </w:r>
      <w:r w:rsidRPr="0073717D">
        <w:rPr>
          <w:rFonts w:hint="eastAsia"/>
          <w:vertAlign w:val="subscript"/>
        </w:rPr>
        <w:t>c</w:t>
      </w:r>
      <w:r w:rsidRPr="0073717D">
        <w:rPr>
          <w:rFonts w:hint="eastAsia"/>
        </w:rPr>
        <w:t xml:space="preserve"> = </w:t>
      </w:r>
      <w:r w:rsidRPr="0073717D">
        <w:fldChar w:fldCharType="begin"/>
      </w:r>
      <w:r w:rsidRPr="0073717D">
        <w:instrText xml:space="preserve"> </w:instrText>
      </w:r>
      <w:r w:rsidRPr="0073717D">
        <w:rPr>
          <w:rFonts w:hint="eastAsia"/>
        </w:rPr>
        <w:instrText>EQ \F(5</w:instrText>
      </w:r>
      <w:r w:rsidRPr="0073717D">
        <w:rPr>
          <w:rFonts w:cs="Times New Roman"/>
        </w:rPr>
        <w:instrText>π</w:instrText>
      </w:r>
      <w:r w:rsidRPr="0073717D">
        <w:rPr>
          <w:rFonts w:hint="eastAsia"/>
          <w:i/>
          <w:iCs/>
        </w:rPr>
        <w:instrText>dh</w:instrText>
      </w:r>
      <w:r w:rsidRPr="0073717D">
        <w:rPr>
          <w:rFonts w:hint="eastAsia"/>
        </w:rPr>
        <w:instrText>(4</w:instrText>
      </w:r>
      <w:r w:rsidRPr="0073717D">
        <w:rPr>
          <w:rFonts w:hint="eastAsia"/>
          <w:i/>
          <w:iCs/>
        </w:rPr>
        <w:instrText>r</w:instrText>
      </w:r>
      <w:r w:rsidRPr="0073717D">
        <w:rPr>
          <w:rFonts w:hint="eastAsia"/>
        </w:rPr>
        <w:instrText xml:space="preserve"> </w:instrText>
      </w:r>
      <w:r w:rsidRPr="0073717D">
        <w:rPr>
          <w:rFonts w:cs="Times New Roman"/>
        </w:rPr>
        <w:instrText>−</w:instrText>
      </w:r>
      <w:r w:rsidRPr="0073717D">
        <w:rPr>
          <w:rFonts w:hint="eastAsia"/>
        </w:rPr>
        <w:instrText xml:space="preserve"> </w:instrText>
      </w:r>
      <w:r w:rsidRPr="0073717D">
        <w:rPr>
          <w:rFonts w:hint="eastAsia"/>
          <w:i/>
          <w:iCs/>
        </w:rPr>
        <w:instrText>d</w:instrText>
      </w:r>
      <w:r w:rsidRPr="0073717D">
        <w:rPr>
          <w:rFonts w:hint="eastAsia"/>
        </w:rPr>
        <w:instrText>)</w:instrText>
      </w:r>
      <w:r w:rsidRPr="0073717D">
        <w:rPr>
          <w:rFonts w:hint="eastAsia"/>
          <w:i/>
          <w:iCs/>
        </w:rPr>
        <w:instrText>p</w:instrText>
      </w:r>
      <w:r w:rsidRPr="0073717D">
        <w:rPr>
          <w:rFonts w:hint="eastAsia"/>
          <w:vertAlign w:val="subscript"/>
        </w:rPr>
        <w:instrText>c</w:instrText>
      </w:r>
      <w:r w:rsidRPr="0073717D">
        <w:rPr>
          <w:rFonts w:hint="eastAsia"/>
          <w:i/>
          <w:iCs/>
        </w:rPr>
        <w:instrText>T</w:instrText>
      </w:r>
      <w:r w:rsidRPr="0073717D">
        <w:rPr>
          <w:rFonts w:hint="eastAsia"/>
          <w:vertAlign w:val="subscript"/>
        </w:rPr>
        <w:instrText>0</w:instrText>
      </w:r>
      <w:r w:rsidRPr="0073717D">
        <w:rPr>
          <w:rFonts w:hint="eastAsia"/>
        </w:rPr>
        <w:instrText>,2</w:instrText>
      </w:r>
      <w:r w:rsidRPr="0073717D">
        <w:rPr>
          <w:rFonts w:hint="eastAsia"/>
          <w:i/>
          <w:iCs/>
        </w:rPr>
        <w:instrText>p</w:instrText>
      </w:r>
      <w:r w:rsidRPr="0073717D">
        <w:rPr>
          <w:rFonts w:hint="eastAsia"/>
          <w:vertAlign w:val="subscript"/>
        </w:rPr>
        <w:instrText>0</w:instrText>
      </w:r>
      <w:r w:rsidRPr="0073717D">
        <w:rPr>
          <w:rFonts w:hint="eastAsia"/>
          <w:i/>
          <w:iCs/>
        </w:rPr>
        <w:instrText>V</w:instrText>
      </w:r>
      <w:r w:rsidRPr="0073717D">
        <w:rPr>
          <w:rFonts w:hint="eastAsia"/>
          <w:vertAlign w:val="subscript"/>
        </w:rPr>
        <w:instrText>0</w:instrText>
      </w:r>
      <w:r w:rsidRPr="0073717D">
        <w:rPr>
          <w:rFonts w:hint="eastAsia"/>
        </w:rPr>
        <w:instrText>)</w:instrText>
      </w:r>
      <w:r w:rsidRPr="0073717D">
        <w:instrText xml:space="preserve"> </w:instrText>
      </w:r>
      <w:r w:rsidRPr="0073717D">
        <w:fldChar w:fldCharType="separate"/>
      </w:r>
      <w:r w:rsidRPr="0073717D">
        <w:fldChar w:fldCharType="end"/>
      </w:r>
    </w:p>
    <w:p w14:paraId="542B7381" w14:textId="4C82AA55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3</w:t>
      </w:r>
    </w:p>
  </w:comment>
  <w:comment w:id="13" w:author="physics" w:date="2026-06-27T13:54:00Z" w:initials="phy">
    <w:p w14:paraId="4E867731" w14:textId="15FA1B0F" w:rsidR="00797D98" w:rsidRDefault="00797D98" w:rsidP="00797D98">
      <w:r>
        <w:rPr>
          <w:rStyle w:val="a9"/>
        </w:rPr>
        <w:annotationRef/>
      </w:r>
      <w:r w:rsidRPr="00562579">
        <w:t>（</w:t>
      </w:r>
      <w:r w:rsidRPr="00562579">
        <w:t>1</w:t>
      </w:r>
      <w:r w:rsidRPr="00562579">
        <w:t>）</w:t>
      </w:r>
      <w:r w:rsidRPr="00797D98"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k</w:t>
      </w:r>
      <w:r>
        <w:rPr>
          <w:rFonts w:hint="eastAsia"/>
        </w:rPr>
        <w:t xml:space="preserve"> = 4 J</w:t>
      </w:r>
    </w:p>
    <w:p w14:paraId="17976B4B" w14:textId="77777777" w:rsidR="00797D98" w:rsidRPr="00562579" w:rsidRDefault="00797D98" w:rsidP="00797D98">
      <w:r w:rsidRPr="00562579">
        <w:t>（</w:t>
      </w:r>
      <w:r w:rsidRPr="00562579">
        <w:t>2</w:t>
      </w:r>
      <w:r w:rsidRPr="00562579">
        <w:t>）</w:t>
      </w:r>
      <w:r w:rsidRPr="00797D98">
        <w:rPr>
          <w:rFonts w:hint="eastAsia"/>
          <w:i/>
          <w:iCs/>
        </w:rPr>
        <w:t>h</w:t>
      </w:r>
      <w:r>
        <w:rPr>
          <w:rFonts w:hint="eastAsia"/>
        </w:rPr>
        <w:t xml:space="preserve"> = 0.1 m</w:t>
      </w:r>
    </w:p>
    <w:p w14:paraId="26FBE394" w14:textId="77777777" w:rsidR="00797D98" w:rsidRPr="00562579" w:rsidRDefault="00797D98" w:rsidP="00797D98">
      <w:r w:rsidRPr="00562579">
        <w:t>（</w:t>
      </w:r>
      <w:r w:rsidRPr="00562579">
        <w:t>3</w:t>
      </w:r>
      <w:r w:rsidRPr="00562579">
        <w:t>）</w:t>
      </w:r>
      <w:r>
        <w:rPr>
          <w:rFonts w:cs="Times New Roman"/>
        </w:rPr>
        <w:t>Δ</w:t>
      </w:r>
      <w:r w:rsidRPr="00797D98">
        <w:rPr>
          <w:rFonts w:hint="eastAsia"/>
          <w:i/>
          <w:iCs/>
        </w:rPr>
        <w:t>E</w:t>
      </w:r>
      <w:r>
        <w:rPr>
          <w:rFonts w:hint="eastAsia"/>
        </w:rPr>
        <w:t xml:space="preserve"> = 6 J</w:t>
      </w:r>
    </w:p>
    <w:p w14:paraId="5A285585" w14:textId="736BF4F2" w:rsidR="00797D98" w:rsidRDefault="00797D98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4</w:t>
      </w:r>
    </w:p>
  </w:comment>
  <w:comment w:id="14" w:author="physics" w:date="2026-06-27T21:31:00Z" w:initials="phy">
    <w:p w14:paraId="5D01A538" w14:textId="3088D1D4" w:rsidR="00EF011D" w:rsidRPr="00EF011D" w:rsidRDefault="00EF011D" w:rsidP="00EF011D">
      <w:r>
        <w:rPr>
          <w:rStyle w:val="a9"/>
        </w:rPr>
        <w:annotationRef/>
      </w:r>
      <w:r w:rsidRPr="00EF011D">
        <w:t>（</w:t>
      </w:r>
      <w:r w:rsidRPr="00EF011D">
        <w:t>1</w:t>
      </w:r>
      <w:r w:rsidRPr="00EF011D">
        <w:t>）</w:t>
      </w:r>
      <w:r w:rsidRPr="00EF011D">
        <w:rPr>
          <w:rFonts w:hint="eastAsia"/>
          <w:i/>
          <w:iCs/>
        </w:rPr>
        <w:t>U</w:t>
      </w:r>
      <w:r w:rsidRPr="00EF011D">
        <w:rPr>
          <w:rFonts w:hint="eastAsia"/>
        </w:rPr>
        <w:t xml:space="preserve"> = </w:t>
      </w:r>
      <w:r w:rsidRPr="00EF011D">
        <w:fldChar w:fldCharType="begin"/>
      </w:r>
      <w:r w:rsidRPr="00EF011D">
        <w:instrText xml:space="preserve"> </w:instrText>
      </w:r>
      <w:r w:rsidRPr="00EF011D">
        <w:rPr>
          <w:rFonts w:hint="eastAsia"/>
        </w:rPr>
        <w:instrText>EQ \F(\R(3)</w:instrText>
      </w:r>
      <w:r w:rsidRPr="00EF011D">
        <w:rPr>
          <w:rFonts w:hint="eastAsia"/>
          <w:i/>
          <w:iCs/>
        </w:rPr>
        <w:instrText>mgd</w:instrText>
      </w:r>
      <w:r w:rsidRPr="00EF011D">
        <w:rPr>
          <w:rFonts w:hint="eastAsia"/>
        </w:rPr>
        <w:instrText>,3</w:instrText>
      </w:r>
      <w:r w:rsidRPr="00EF011D">
        <w:rPr>
          <w:rFonts w:hint="eastAsia"/>
          <w:i/>
          <w:iCs/>
        </w:rPr>
        <w:instrText>q</w:instrText>
      </w:r>
      <w:r w:rsidRPr="00EF011D">
        <w:rPr>
          <w:rFonts w:hint="eastAsia"/>
        </w:rPr>
        <w:instrText>)</w:instrText>
      </w:r>
      <w:r w:rsidRPr="00EF011D">
        <w:instrText xml:space="preserve"> </w:instrText>
      </w:r>
      <w:r w:rsidRPr="00EF011D">
        <w:fldChar w:fldCharType="separate"/>
      </w:r>
      <w:r w:rsidRPr="00EF011D">
        <w:fldChar w:fldCharType="end"/>
      </w:r>
    </w:p>
    <w:p w14:paraId="232C48CF" w14:textId="77777777" w:rsidR="00EF011D" w:rsidRPr="00EF011D" w:rsidRDefault="00EF011D" w:rsidP="00EF011D">
      <w:r w:rsidRPr="00EF011D">
        <w:t>（</w:t>
      </w:r>
      <w:r w:rsidRPr="00EF011D">
        <w:t>2</w:t>
      </w:r>
      <w:r w:rsidRPr="00EF011D">
        <w:t>）</w:t>
      </w:r>
      <w:r w:rsidRPr="00EF011D">
        <w:rPr>
          <w:rFonts w:hint="eastAsia"/>
          <w:i/>
          <w:iCs/>
        </w:rPr>
        <w:t>T</w:t>
      </w:r>
      <w:r w:rsidRPr="00EF011D">
        <w:rPr>
          <w:rFonts w:hint="eastAsia"/>
        </w:rPr>
        <w:t xml:space="preserve"> = </w:t>
      </w:r>
      <w:r w:rsidRPr="00EF011D">
        <w:fldChar w:fldCharType="begin"/>
      </w:r>
      <w:r w:rsidRPr="00EF011D">
        <w:instrText xml:space="preserve"> </w:instrText>
      </w:r>
      <w:r w:rsidRPr="00EF011D">
        <w:rPr>
          <w:rFonts w:hint="eastAsia"/>
        </w:rPr>
        <w:instrText>EQ \F(2\R(6),3)</w:instrText>
      </w:r>
      <w:r w:rsidRPr="00EF011D">
        <w:instrText xml:space="preserve"> </w:instrText>
      </w:r>
      <w:r w:rsidRPr="00EF011D">
        <w:fldChar w:fldCharType="separate"/>
      </w:r>
      <w:r w:rsidRPr="00EF011D">
        <w:fldChar w:fldCharType="end"/>
      </w:r>
      <w:r w:rsidRPr="00EF011D">
        <w:rPr>
          <w:rFonts w:hint="eastAsia"/>
          <w:i/>
          <w:iCs/>
        </w:rPr>
        <w:t>mg</w:t>
      </w:r>
    </w:p>
    <w:p w14:paraId="74F20384" w14:textId="77777777" w:rsidR="00EF011D" w:rsidRPr="00EF011D" w:rsidRDefault="00EF011D" w:rsidP="00EF011D">
      <w:r w:rsidRPr="00EF011D">
        <w:t>（</w:t>
      </w:r>
      <w:r w:rsidRPr="00EF011D">
        <w:t>3</w:t>
      </w:r>
      <w:r w:rsidRPr="00EF011D">
        <w:t>）当</w:t>
      </w:r>
      <w:r w:rsidRPr="00EF011D">
        <w:rPr>
          <w:rFonts w:hint="eastAsia"/>
        </w:rPr>
        <w:t xml:space="preserve">0 &lt; </w:t>
      </w:r>
      <w:r w:rsidRPr="00EF011D">
        <w:rPr>
          <w:rFonts w:hint="eastAsia"/>
          <w:i/>
          <w:iCs/>
        </w:rPr>
        <w:t>k</w:t>
      </w:r>
      <w:r w:rsidRPr="00EF011D">
        <w:rPr>
          <w:rFonts w:hint="eastAsia"/>
        </w:rPr>
        <w:t xml:space="preserve"> </w:t>
      </w:r>
      <w:r w:rsidRPr="00EF011D">
        <w:rPr>
          <w:rFonts w:hint="eastAsia"/>
        </w:rPr>
        <w:t>≤</w:t>
      </w:r>
      <w:r w:rsidRPr="00EF011D">
        <w:rPr>
          <w:rFonts w:hint="eastAsia"/>
        </w:rPr>
        <w:t xml:space="preserve"> 1</w:t>
      </w:r>
      <w:r w:rsidRPr="00EF011D">
        <w:t>时，</w:t>
      </w:r>
      <w:r w:rsidRPr="00EF011D">
        <w:rPr>
          <w:rFonts w:hint="eastAsia"/>
          <w:i/>
          <w:iCs/>
        </w:rPr>
        <w:t>E</w:t>
      </w:r>
      <w:r w:rsidRPr="00EF011D">
        <w:rPr>
          <w:rFonts w:hint="eastAsia"/>
          <w:vertAlign w:val="subscript"/>
        </w:rPr>
        <w:t>k</w:t>
      </w:r>
      <w:r w:rsidRPr="00EF011D">
        <w:rPr>
          <w:rFonts w:hint="eastAsia"/>
        </w:rPr>
        <w:t xml:space="preserve"> = (</w:t>
      </w:r>
      <w:r w:rsidRPr="00EF011D">
        <w:fldChar w:fldCharType="begin"/>
      </w:r>
      <w:r w:rsidRPr="00EF011D">
        <w:instrText xml:space="preserve"> </w:instrText>
      </w:r>
      <w:r w:rsidRPr="00EF011D">
        <w:rPr>
          <w:rFonts w:hint="eastAsia"/>
        </w:rPr>
        <w:instrText>EQ \F(\R(3),6)</w:instrText>
      </w:r>
      <w:r w:rsidRPr="00EF011D">
        <w:instrText xml:space="preserve"> </w:instrText>
      </w:r>
      <w:r w:rsidRPr="00EF011D">
        <w:fldChar w:fldCharType="separate"/>
      </w:r>
      <w:r w:rsidRPr="00EF011D">
        <w:fldChar w:fldCharType="end"/>
      </w:r>
      <w:r w:rsidRPr="00EF011D">
        <w:rPr>
          <w:rFonts w:hint="eastAsia"/>
          <w:i/>
          <w:iCs/>
        </w:rPr>
        <w:t>k</w:t>
      </w:r>
      <w:r w:rsidRPr="00EF011D">
        <w:rPr>
          <w:rFonts w:hint="eastAsia"/>
        </w:rPr>
        <w:t xml:space="preserve"> + </w:t>
      </w:r>
      <w:r w:rsidRPr="00EF011D">
        <w:fldChar w:fldCharType="begin"/>
      </w:r>
      <w:r w:rsidRPr="00EF011D">
        <w:instrText xml:space="preserve"> </w:instrText>
      </w:r>
      <w:r w:rsidRPr="00EF011D">
        <w:rPr>
          <w:rFonts w:hint="eastAsia"/>
        </w:rPr>
        <w:instrText>EQ \R(1 + \F(</w:instrText>
      </w:r>
      <w:r w:rsidRPr="00EF011D">
        <w:rPr>
          <w:rFonts w:hint="eastAsia"/>
          <w:i/>
          <w:iCs/>
        </w:rPr>
        <w:instrText>k</w:instrText>
      </w:r>
      <w:r w:rsidRPr="00EF011D">
        <w:rPr>
          <w:rFonts w:hint="eastAsia"/>
          <w:vertAlign w:val="superscript"/>
        </w:rPr>
        <w:instrText>2</w:instrText>
      </w:r>
      <w:r w:rsidRPr="00EF011D">
        <w:rPr>
          <w:rFonts w:hint="eastAsia"/>
        </w:rPr>
        <w:instrText>,3))</w:instrText>
      </w:r>
      <w:r w:rsidRPr="00EF011D">
        <w:instrText xml:space="preserve"> </w:instrText>
      </w:r>
      <w:r w:rsidRPr="00EF011D">
        <w:fldChar w:fldCharType="separate"/>
      </w:r>
      <w:r w:rsidRPr="00EF011D">
        <w:fldChar w:fldCharType="end"/>
      </w:r>
      <w:r w:rsidRPr="00EF011D">
        <w:rPr>
          <w:rFonts w:cs="Times New Roman"/>
        </w:rPr>
        <w:t>−</w:t>
      </w:r>
      <w:r w:rsidRPr="00EF011D">
        <w:rPr>
          <w:rFonts w:hint="eastAsia"/>
        </w:rPr>
        <w:t xml:space="preserve"> </w:t>
      </w:r>
      <w:r w:rsidRPr="00EF011D">
        <w:fldChar w:fldCharType="begin"/>
      </w:r>
      <w:r w:rsidRPr="00EF011D">
        <w:instrText xml:space="preserve"> </w:instrText>
      </w:r>
      <w:r w:rsidRPr="00EF011D">
        <w:rPr>
          <w:rFonts w:hint="eastAsia"/>
        </w:rPr>
        <w:instrText>EQ \F(\R(3),2)</w:instrText>
      </w:r>
      <w:r w:rsidRPr="00EF011D">
        <w:instrText xml:space="preserve"> </w:instrText>
      </w:r>
      <w:r w:rsidRPr="00EF011D">
        <w:fldChar w:fldCharType="separate"/>
      </w:r>
      <w:r w:rsidRPr="00EF011D">
        <w:fldChar w:fldCharType="end"/>
      </w:r>
      <w:r w:rsidRPr="00EF011D">
        <w:rPr>
          <w:rFonts w:hint="eastAsia"/>
        </w:rPr>
        <w:t>)</w:t>
      </w:r>
      <w:r w:rsidRPr="00EF011D">
        <w:rPr>
          <w:rFonts w:hint="eastAsia"/>
          <w:i/>
          <w:iCs/>
        </w:rPr>
        <w:t>mgd</w:t>
      </w:r>
      <w:r w:rsidRPr="00EF011D">
        <w:rPr>
          <w:rFonts w:hint="eastAsia"/>
        </w:rPr>
        <w:t>；</w:t>
      </w:r>
    </w:p>
    <w:p w14:paraId="037DC263" w14:textId="77777777" w:rsidR="00EF011D" w:rsidRPr="00562579" w:rsidRDefault="00EF011D" w:rsidP="00EF011D">
      <w:pPr>
        <w:rPr>
          <w:color w:val="EE0000"/>
        </w:rPr>
      </w:pPr>
      <w:r w:rsidRPr="00EF011D">
        <w:t>当</w:t>
      </w:r>
      <w:r w:rsidRPr="00EF011D">
        <w:rPr>
          <w:rFonts w:hint="eastAsia"/>
        </w:rPr>
        <w:t xml:space="preserve">1 &lt; </w:t>
      </w:r>
      <w:r w:rsidRPr="00EF011D">
        <w:rPr>
          <w:rFonts w:hint="eastAsia"/>
          <w:i/>
          <w:iCs/>
        </w:rPr>
        <w:t>k</w:t>
      </w:r>
      <w:r w:rsidRPr="00EF011D">
        <w:rPr>
          <w:rFonts w:hint="eastAsia"/>
        </w:rPr>
        <w:t xml:space="preserve"> &lt; 3</w:t>
      </w:r>
      <w:r w:rsidRPr="00EF011D">
        <w:t>时，</w:t>
      </w:r>
      <w:r w:rsidRPr="00EF011D">
        <w:rPr>
          <w:rFonts w:hint="eastAsia"/>
          <w:i/>
          <w:iCs/>
        </w:rPr>
        <w:t>E</w:t>
      </w:r>
      <w:r w:rsidRPr="00EF011D">
        <w:rPr>
          <w:rFonts w:hint="eastAsia"/>
          <w:vertAlign w:val="subscript"/>
        </w:rPr>
        <w:t>k</w:t>
      </w:r>
      <w:r w:rsidRPr="00EF011D">
        <w:rPr>
          <w:rFonts w:hint="eastAsia"/>
        </w:rPr>
        <w:t xml:space="preserve"> = </w:t>
      </w:r>
      <w:r w:rsidRPr="00EF011D">
        <w:fldChar w:fldCharType="begin"/>
      </w:r>
      <w:r w:rsidRPr="00EF011D">
        <w:instrText xml:space="preserve"> </w:instrText>
      </w:r>
      <w:r w:rsidRPr="00EF011D">
        <w:rPr>
          <w:rFonts w:hint="eastAsia"/>
        </w:rPr>
        <w:instrText>EQ \F(\R(3),3)</w:instrText>
      </w:r>
      <w:r w:rsidRPr="00EF011D">
        <w:instrText xml:space="preserve"> </w:instrText>
      </w:r>
      <w:r w:rsidRPr="00EF011D">
        <w:fldChar w:fldCharType="separate"/>
      </w:r>
      <w:r w:rsidRPr="00EF011D">
        <w:fldChar w:fldCharType="end"/>
      </w:r>
      <w:r w:rsidRPr="00EF011D">
        <w:rPr>
          <w:rFonts w:hint="eastAsia"/>
          <w:i/>
          <w:iCs/>
        </w:rPr>
        <w:t>kmgd</w:t>
      </w:r>
    </w:p>
    <w:p w14:paraId="73663323" w14:textId="3D00B6D1" w:rsidR="00EF011D" w:rsidRDefault="00EF011D">
      <w:pPr>
        <w:pStyle w:val="aa"/>
      </w:pPr>
      <w:r>
        <w:rPr>
          <w:rFonts w:hint="eastAsia"/>
        </w:rPr>
        <w:t>2026</w:t>
      </w:r>
      <w:r>
        <w:rPr>
          <w:rFonts w:hint="eastAsia"/>
        </w:rPr>
        <w:t>年广东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3DBC2893" w15:done="0"/>
  <w15:commentEx w15:paraId="17161A64" w15:done="0"/>
  <w15:commentEx w15:paraId="18E1471E" w15:done="0"/>
  <w15:commentEx w15:paraId="78D3ED15" w15:done="0"/>
  <w15:commentEx w15:paraId="52C5254E" w15:done="0"/>
  <w15:commentEx w15:paraId="1E9025C1" w15:done="0"/>
  <w15:commentEx w15:paraId="6E212831" w15:done="0"/>
  <w15:commentEx w15:paraId="28A56ECB" w15:done="0"/>
  <w15:commentEx w15:paraId="07D84373" w15:done="0"/>
  <w15:commentEx w15:paraId="7B569471" w15:done="0"/>
  <w15:commentEx w15:paraId="7C5B0398" w15:done="0"/>
  <w15:commentEx w15:paraId="74994B86" w15:done="0"/>
  <w15:commentEx w15:paraId="542B7381" w15:done="0"/>
  <w15:commentEx w15:paraId="5A285585" w15:done="0"/>
  <w15:commentEx w15:paraId="7366332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0B5A65B0" w16cex:dateUtc="2026-06-26T07:47:00Z"/>
  <w16cex:commentExtensible w16cex:durableId="41C180BE" w16cex:dateUtc="2026-06-27T03:55:00Z"/>
  <w16cex:commentExtensible w16cex:durableId="21959A3A" w16cex:dateUtc="2026-06-27T03:56:00Z"/>
  <w16cex:commentExtensible w16cex:durableId="6ED71E8F" w16cex:dateUtc="2026-06-26T07:48:00Z"/>
  <w16cex:commentExtensible w16cex:durableId="6D617AE9" w16cex:dateUtc="2026-06-27T04:00:00Z"/>
  <w16cex:commentExtensible w16cex:durableId="740FBE1F" w16cex:dateUtc="2026-06-27T04:02:00Z"/>
  <w16cex:commentExtensible w16cex:durableId="21C7B36B" w16cex:dateUtc="2026-06-27T04:07:00Z"/>
  <w16cex:commentExtensible w16cex:durableId="2EA8C230" w16cex:dateUtc="2026-06-27T04:09:00Z"/>
  <w16cex:commentExtensible w16cex:durableId="41725257" w16cex:dateUtc="2026-06-26T07:49:00Z"/>
  <w16cex:commentExtensible w16cex:durableId="6D918F58" w16cex:dateUtc="2026-06-27T04:13:00Z"/>
  <w16cex:commentExtensible w16cex:durableId="525B1031" w16cex:dateUtc="2026-06-27T05:51:00Z"/>
  <w16cex:commentExtensible w16cex:durableId="5434F793" w16cex:dateUtc="2026-06-27T05:54:00Z"/>
  <w16cex:commentExtensible w16cex:durableId="0CDA6F3B" w16cex:dateUtc="2026-06-27T05:54:00Z"/>
  <w16cex:commentExtensible w16cex:durableId="2C27A075" w16cex:dateUtc="2026-06-27T05:54:00Z"/>
  <w16cex:commentExtensible w16cex:durableId="6EE529DC" w16cex:dateUtc="2026-06-27T13:3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3DBC2893" w16cid:durableId="0B5A65B0"/>
  <w16cid:commentId w16cid:paraId="17161A64" w16cid:durableId="41C180BE"/>
  <w16cid:commentId w16cid:paraId="18E1471E" w16cid:durableId="21959A3A"/>
  <w16cid:commentId w16cid:paraId="78D3ED15" w16cid:durableId="6ED71E8F"/>
  <w16cid:commentId w16cid:paraId="52C5254E" w16cid:durableId="6D617AE9"/>
  <w16cid:commentId w16cid:paraId="1E9025C1" w16cid:durableId="740FBE1F"/>
  <w16cid:commentId w16cid:paraId="6E212831" w16cid:durableId="21C7B36B"/>
  <w16cid:commentId w16cid:paraId="28A56ECB" w16cid:durableId="2EA8C230"/>
  <w16cid:commentId w16cid:paraId="07D84373" w16cid:durableId="41725257"/>
  <w16cid:commentId w16cid:paraId="7B569471" w16cid:durableId="6D918F58"/>
  <w16cid:commentId w16cid:paraId="7C5B0398" w16cid:durableId="525B1031"/>
  <w16cid:commentId w16cid:paraId="74994B86" w16cid:durableId="5434F793"/>
  <w16cid:commentId w16cid:paraId="542B7381" w16cid:durableId="0CDA6F3B"/>
  <w16cid:commentId w16cid:paraId="5A285585" w16cid:durableId="2C27A075"/>
  <w16cid:commentId w16cid:paraId="73663323" w16cid:durableId="6EE529D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103270" w14:textId="77777777" w:rsidR="005C26D0" w:rsidRDefault="005C26D0">
      <w:r>
        <w:separator/>
      </w:r>
    </w:p>
  </w:endnote>
  <w:endnote w:type="continuationSeparator" w:id="0">
    <w:p w14:paraId="10F9788D" w14:textId="77777777" w:rsidR="005C26D0" w:rsidRDefault="005C26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7068B4" w14:textId="3D7D5FE7" w:rsidR="00797D98" w:rsidRDefault="00797D98" w:rsidP="00797D98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</w:t>
    </w:r>
    <w:r>
      <w:rPr>
        <w:rFonts w:hint="eastAsia"/>
      </w:rPr>
      <w:t>共</w:t>
    </w:r>
    <w:fldSimple w:instr=" SECTIONPAGES   \* MERGEFORMAT ">
      <w:r w:rsidR="003E34B4">
        <w:rPr>
          <w:noProof/>
        </w:rPr>
        <w:t>12</w:t>
      </w:r>
    </w:fldSimple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D96656" w14:textId="77777777" w:rsidR="005C26D0" w:rsidRDefault="005C26D0">
      <w:r>
        <w:separator/>
      </w:r>
    </w:p>
  </w:footnote>
  <w:footnote w:type="continuationSeparator" w:id="0">
    <w:p w14:paraId="3554BA62" w14:textId="77777777" w:rsidR="005C26D0" w:rsidRDefault="005C26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62EECFF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DA02100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9E8E2C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5FA955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C14697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B9E955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9F0320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21278F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E86237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B46544E"/>
    <w:multiLevelType w:val="hybridMultilevel"/>
    <w:tmpl w:val="FDB49576"/>
    <w:lvl w:ilvl="0" w:tplc="65B2BB2A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6175132B"/>
    <w:multiLevelType w:val="hybridMultilevel"/>
    <w:tmpl w:val="A35EDDEE"/>
    <w:lvl w:ilvl="0" w:tplc="7F4AD75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607150482">
    <w:abstractNumId w:val="0"/>
  </w:num>
  <w:num w:numId="2" w16cid:durableId="1196163303">
    <w:abstractNumId w:val="1"/>
  </w:num>
  <w:num w:numId="3" w16cid:durableId="366636988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2EB7"/>
    <w:rsid w:val="00016BFA"/>
    <w:rsid w:val="00031E0C"/>
    <w:rsid w:val="00034BA6"/>
    <w:rsid w:val="000460FF"/>
    <w:rsid w:val="00054E7B"/>
    <w:rsid w:val="000A4EA6"/>
    <w:rsid w:val="000E4D02"/>
    <w:rsid w:val="00103EE1"/>
    <w:rsid w:val="0011497F"/>
    <w:rsid w:val="00140DF1"/>
    <w:rsid w:val="00141675"/>
    <w:rsid w:val="00171458"/>
    <w:rsid w:val="00173C1D"/>
    <w:rsid w:val="001764C3"/>
    <w:rsid w:val="0018010E"/>
    <w:rsid w:val="00191C29"/>
    <w:rsid w:val="001C53AA"/>
    <w:rsid w:val="001C63DA"/>
    <w:rsid w:val="001D4563"/>
    <w:rsid w:val="001E7B31"/>
    <w:rsid w:val="00201A7E"/>
    <w:rsid w:val="00221FC9"/>
    <w:rsid w:val="002457C2"/>
    <w:rsid w:val="002908F0"/>
    <w:rsid w:val="002A0E5D"/>
    <w:rsid w:val="002A159E"/>
    <w:rsid w:val="002A1A21"/>
    <w:rsid w:val="002C21F1"/>
    <w:rsid w:val="002D1FEF"/>
    <w:rsid w:val="002F06B2"/>
    <w:rsid w:val="003102DB"/>
    <w:rsid w:val="00360978"/>
    <w:rsid w:val="003C4A95"/>
    <w:rsid w:val="003D0C09"/>
    <w:rsid w:val="003E34B4"/>
    <w:rsid w:val="004062F6"/>
    <w:rsid w:val="004078E0"/>
    <w:rsid w:val="004104CE"/>
    <w:rsid w:val="004151FC"/>
    <w:rsid w:val="00435F83"/>
    <w:rsid w:val="0045230A"/>
    <w:rsid w:val="0046214C"/>
    <w:rsid w:val="0049183B"/>
    <w:rsid w:val="004D44FD"/>
    <w:rsid w:val="004E615B"/>
    <w:rsid w:val="00550C9E"/>
    <w:rsid w:val="00562579"/>
    <w:rsid w:val="00567E50"/>
    <w:rsid w:val="0059145F"/>
    <w:rsid w:val="00596076"/>
    <w:rsid w:val="005A267A"/>
    <w:rsid w:val="005B39DB"/>
    <w:rsid w:val="005C1A02"/>
    <w:rsid w:val="005C2124"/>
    <w:rsid w:val="005C26D0"/>
    <w:rsid w:val="005D55E7"/>
    <w:rsid w:val="005F1362"/>
    <w:rsid w:val="0060169B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3717D"/>
    <w:rsid w:val="00740A09"/>
    <w:rsid w:val="0075003A"/>
    <w:rsid w:val="00755040"/>
    <w:rsid w:val="00762E26"/>
    <w:rsid w:val="00767F31"/>
    <w:rsid w:val="00797D98"/>
    <w:rsid w:val="007B06FE"/>
    <w:rsid w:val="007C204E"/>
    <w:rsid w:val="00817391"/>
    <w:rsid w:val="00832EC9"/>
    <w:rsid w:val="008634CD"/>
    <w:rsid w:val="00865616"/>
    <w:rsid w:val="008731FA"/>
    <w:rsid w:val="00880A38"/>
    <w:rsid w:val="00893DD6"/>
    <w:rsid w:val="008D2E94"/>
    <w:rsid w:val="008E0622"/>
    <w:rsid w:val="0090278E"/>
    <w:rsid w:val="00907986"/>
    <w:rsid w:val="00947C2B"/>
    <w:rsid w:val="00956BE6"/>
    <w:rsid w:val="00974E0F"/>
    <w:rsid w:val="00982128"/>
    <w:rsid w:val="009A27BF"/>
    <w:rsid w:val="009B5666"/>
    <w:rsid w:val="009C4252"/>
    <w:rsid w:val="009E203F"/>
    <w:rsid w:val="00A07DF2"/>
    <w:rsid w:val="00A11ECE"/>
    <w:rsid w:val="00A25705"/>
    <w:rsid w:val="00A405DB"/>
    <w:rsid w:val="00A536B0"/>
    <w:rsid w:val="00A66341"/>
    <w:rsid w:val="00AB4B89"/>
    <w:rsid w:val="00AD6B6A"/>
    <w:rsid w:val="00B731F3"/>
    <w:rsid w:val="00B80D67"/>
    <w:rsid w:val="00B8100F"/>
    <w:rsid w:val="00B96924"/>
    <w:rsid w:val="00BA1A7E"/>
    <w:rsid w:val="00BB50C6"/>
    <w:rsid w:val="00BE15FC"/>
    <w:rsid w:val="00BE1BCD"/>
    <w:rsid w:val="00C02815"/>
    <w:rsid w:val="00C02FC6"/>
    <w:rsid w:val="00C321EB"/>
    <w:rsid w:val="00C444CB"/>
    <w:rsid w:val="00C53AEA"/>
    <w:rsid w:val="00C5496A"/>
    <w:rsid w:val="00CA4A07"/>
    <w:rsid w:val="00CD29B9"/>
    <w:rsid w:val="00CD5860"/>
    <w:rsid w:val="00D51257"/>
    <w:rsid w:val="00D634C2"/>
    <w:rsid w:val="00D67CFE"/>
    <w:rsid w:val="00D756B6"/>
    <w:rsid w:val="00D77F6E"/>
    <w:rsid w:val="00D857C8"/>
    <w:rsid w:val="00DA0796"/>
    <w:rsid w:val="00DA5448"/>
    <w:rsid w:val="00DC007B"/>
    <w:rsid w:val="00DE6933"/>
    <w:rsid w:val="00DF071B"/>
    <w:rsid w:val="00E63075"/>
    <w:rsid w:val="00E81C96"/>
    <w:rsid w:val="00E97096"/>
    <w:rsid w:val="00EA0188"/>
    <w:rsid w:val="00EB17B4"/>
    <w:rsid w:val="00ED1550"/>
    <w:rsid w:val="00EE1A37"/>
    <w:rsid w:val="00EF011D"/>
    <w:rsid w:val="00EF4931"/>
    <w:rsid w:val="00F21C80"/>
    <w:rsid w:val="00F676FD"/>
    <w:rsid w:val="00F72514"/>
    <w:rsid w:val="00FA0944"/>
    <w:rsid w:val="00FA2052"/>
    <w:rsid w:val="00FB34D2"/>
    <w:rsid w:val="00FB4B17"/>
    <w:rsid w:val="00FB4D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36641AF"/>
  <w15:chartTrackingRefBased/>
  <w15:docId w15:val="{CA1D7797-55A1-47D1-81A2-CC1CB735E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562579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562579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562579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562579"/>
    <w:rPr>
      <w:rFonts w:eastAsia="黑体" w:cstheme="majorBidi"/>
      <w:bCs/>
      <w:kern w:val="2"/>
      <w:szCs w:val="32"/>
    </w:rPr>
  </w:style>
  <w:style w:type="character" w:styleId="a9">
    <w:name w:val="annotation reference"/>
    <w:basedOn w:val="a0"/>
    <w:rsid w:val="00865616"/>
    <w:rPr>
      <w:sz w:val="21"/>
      <w:szCs w:val="21"/>
    </w:rPr>
  </w:style>
  <w:style w:type="paragraph" w:styleId="aa">
    <w:name w:val="annotation text"/>
    <w:basedOn w:val="a"/>
    <w:link w:val="ab"/>
    <w:rsid w:val="00865616"/>
    <w:pPr>
      <w:jc w:val="left"/>
    </w:pPr>
  </w:style>
  <w:style w:type="character" w:customStyle="1" w:styleId="ab">
    <w:name w:val="批注文字 字符"/>
    <w:basedOn w:val="a0"/>
    <w:link w:val="aa"/>
    <w:rsid w:val="00865616"/>
    <w:rPr>
      <w:kern w:val="2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865616"/>
    <w:rPr>
      <w:b/>
      <w:bCs/>
    </w:rPr>
  </w:style>
  <w:style w:type="character" w:customStyle="1" w:styleId="ad">
    <w:name w:val="批注主题 字符"/>
    <w:basedOn w:val="ab"/>
    <w:link w:val="ac"/>
    <w:semiHidden/>
    <w:rsid w:val="00865616"/>
    <w:rPr>
      <w:b/>
      <w:bCs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0.bin"/><Relationship Id="rId138" Type="http://schemas.openxmlformats.org/officeDocument/2006/relationships/image" Target="media/image75.png"/><Relationship Id="rId107" Type="http://schemas.openxmlformats.org/officeDocument/2006/relationships/oleObject" Target="embeddings/oleObject39.bin"/><Relationship Id="rId11" Type="http://schemas.microsoft.com/office/2011/relationships/commentsExtended" Target="commentsExtended.xml"/><Relationship Id="rId32" Type="http://schemas.openxmlformats.org/officeDocument/2006/relationships/oleObject" Target="embeddings/oleObject8.bin"/><Relationship Id="rId53" Type="http://schemas.openxmlformats.org/officeDocument/2006/relationships/image" Target="media/image25.png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49.bin"/><Relationship Id="rId149" Type="http://schemas.openxmlformats.org/officeDocument/2006/relationships/image" Target="media/image82.wmf"/><Relationship Id="rId5" Type="http://schemas.openxmlformats.org/officeDocument/2006/relationships/webSettings" Target="webSettings.xml"/><Relationship Id="rId95" Type="http://schemas.openxmlformats.org/officeDocument/2006/relationships/image" Target="media/image50.png"/><Relationship Id="rId22" Type="http://schemas.openxmlformats.org/officeDocument/2006/relationships/image" Target="media/image7.png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2.png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2.bin"/><Relationship Id="rId118" Type="http://schemas.openxmlformats.org/officeDocument/2006/relationships/image" Target="media/image63.png"/><Relationship Id="rId134" Type="http://schemas.openxmlformats.org/officeDocument/2006/relationships/oleObject" Target="embeddings/oleObject51.bin"/><Relationship Id="rId139" Type="http://schemas.openxmlformats.org/officeDocument/2006/relationships/image" Target="media/image76.wmf"/><Relationship Id="rId80" Type="http://schemas.openxmlformats.org/officeDocument/2006/relationships/image" Target="media/image41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57.bin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37.bin"/><Relationship Id="rId108" Type="http://schemas.openxmlformats.org/officeDocument/2006/relationships/image" Target="media/image58.wmf"/><Relationship Id="rId124" Type="http://schemas.openxmlformats.org/officeDocument/2006/relationships/oleObject" Target="embeddings/oleObject47.bin"/><Relationship Id="rId129" Type="http://schemas.openxmlformats.org/officeDocument/2006/relationships/image" Target="media/image69.png"/><Relationship Id="rId54" Type="http://schemas.openxmlformats.org/officeDocument/2006/relationships/image" Target="media/image26.wmf"/><Relationship Id="rId70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1" Type="http://schemas.openxmlformats.org/officeDocument/2006/relationships/image" Target="media/image48.wmf"/><Relationship Id="rId96" Type="http://schemas.openxmlformats.org/officeDocument/2006/relationships/image" Target="media/image51.jpeg"/><Relationship Id="rId140" Type="http://schemas.openxmlformats.org/officeDocument/2006/relationships/oleObject" Target="embeddings/oleObject53.bin"/><Relationship Id="rId145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28" Type="http://schemas.openxmlformats.org/officeDocument/2006/relationships/image" Target="media/image11.png"/><Relationship Id="rId49" Type="http://schemas.openxmlformats.org/officeDocument/2006/relationships/image" Target="media/image23.wmf"/><Relationship Id="rId114" Type="http://schemas.openxmlformats.org/officeDocument/2006/relationships/image" Target="media/image61.wmf"/><Relationship Id="rId119" Type="http://schemas.openxmlformats.org/officeDocument/2006/relationships/image" Target="media/image64.wmf"/><Relationship Id="rId44" Type="http://schemas.openxmlformats.org/officeDocument/2006/relationships/image" Target="media/image20.wmf"/><Relationship Id="rId60" Type="http://schemas.openxmlformats.org/officeDocument/2006/relationships/image" Target="media/image29.png"/><Relationship Id="rId65" Type="http://schemas.openxmlformats.org/officeDocument/2006/relationships/oleObject" Target="embeddings/oleObject22.bin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1.bin"/><Relationship Id="rId130" Type="http://schemas.openxmlformats.org/officeDocument/2006/relationships/image" Target="media/image70.png"/><Relationship Id="rId135" Type="http://schemas.openxmlformats.org/officeDocument/2006/relationships/image" Target="media/image73.png"/><Relationship Id="rId151" Type="http://schemas.openxmlformats.org/officeDocument/2006/relationships/footer" Target="footer1.xml"/><Relationship Id="rId13" Type="http://schemas.microsoft.com/office/2018/08/relationships/commentsExtensible" Target="commentsExtensible.xml"/><Relationship Id="rId18" Type="http://schemas.openxmlformats.org/officeDocument/2006/relationships/image" Target="media/image5.wmf"/><Relationship Id="rId39" Type="http://schemas.openxmlformats.org/officeDocument/2006/relationships/image" Target="media/image17.png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2.jpeg"/><Relationship Id="rId104" Type="http://schemas.openxmlformats.org/officeDocument/2006/relationships/image" Target="media/image56.wmf"/><Relationship Id="rId120" Type="http://schemas.openxmlformats.org/officeDocument/2006/relationships/oleObject" Target="embeddings/oleObject45.bin"/><Relationship Id="rId125" Type="http://schemas.openxmlformats.org/officeDocument/2006/relationships/image" Target="media/image67.wmf"/><Relationship Id="rId141" Type="http://schemas.openxmlformats.org/officeDocument/2006/relationships/image" Target="media/image77.png"/><Relationship Id="rId146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3.png"/><Relationship Id="rId87" Type="http://schemas.openxmlformats.org/officeDocument/2006/relationships/image" Target="media/image45.png"/><Relationship Id="rId110" Type="http://schemas.openxmlformats.org/officeDocument/2006/relationships/image" Target="media/image59.w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1.wmf"/><Relationship Id="rId136" Type="http://schemas.openxmlformats.org/officeDocument/2006/relationships/image" Target="media/image74.wmf"/><Relationship Id="rId61" Type="http://schemas.openxmlformats.org/officeDocument/2006/relationships/image" Target="media/image30.png"/><Relationship Id="rId82" Type="http://schemas.openxmlformats.org/officeDocument/2006/relationships/image" Target="media/image42.png"/><Relationship Id="rId152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image" Target="media/image39.png"/><Relationship Id="rId100" Type="http://schemas.openxmlformats.org/officeDocument/2006/relationships/image" Target="media/image54.wmf"/><Relationship Id="rId105" Type="http://schemas.openxmlformats.org/officeDocument/2006/relationships/oleObject" Target="embeddings/oleObject38.bin"/><Relationship Id="rId126" Type="http://schemas.openxmlformats.org/officeDocument/2006/relationships/oleObject" Target="embeddings/oleObject48.bin"/><Relationship Id="rId147" Type="http://schemas.openxmlformats.org/officeDocument/2006/relationships/image" Target="media/image81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25.bin"/><Relationship Id="rId93" Type="http://schemas.openxmlformats.org/officeDocument/2006/relationships/image" Target="media/image49.wmf"/><Relationship Id="rId98" Type="http://schemas.openxmlformats.org/officeDocument/2006/relationships/image" Target="media/image53.wmf"/><Relationship Id="rId121" Type="http://schemas.openxmlformats.org/officeDocument/2006/relationships/image" Target="media/image65.wmf"/><Relationship Id="rId142" Type="http://schemas.openxmlformats.org/officeDocument/2006/relationships/image" Target="media/image78.png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1.wmf"/><Relationship Id="rId67" Type="http://schemas.openxmlformats.org/officeDocument/2006/relationships/image" Target="media/image34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5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1.wmf"/><Relationship Id="rId83" Type="http://schemas.openxmlformats.org/officeDocument/2006/relationships/image" Target="media/image43.wmf"/><Relationship Id="rId88" Type="http://schemas.openxmlformats.org/officeDocument/2006/relationships/image" Target="media/image46.png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0.bin"/><Relationship Id="rId153" Type="http://schemas.microsoft.com/office/2011/relationships/people" Target="people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57.wmf"/><Relationship Id="rId127" Type="http://schemas.openxmlformats.org/officeDocument/2006/relationships/image" Target="media/image68.wmf"/><Relationship Id="rId10" Type="http://schemas.openxmlformats.org/officeDocument/2006/relationships/comments" Target="comments.xml"/><Relationship Id="rId31" Type="http://schemas.openxmlformats.org/officeDocument/2006/relationships/image" Target="media/image13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94" Type="http://schemas.openxmlformats.org/officeDocument/2006/relationships/oleObject" Target="embeddings/oleObject34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oleObject" Target="embeddings/oleObject46.bin"/><Relationship Id="rId143" Type="http://schemas.openxmlformats.org/officeDocument/2006/relationships/image" Target="media/image79.wmf"/><Relationship Id="rId148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0.w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3.bin"/><Relationship Id="rId89" Type="http://schemas.openxmlformats.org/officeDocument/2006/relationships/image" Target="media/image47.wmf"/><Relationship Id="rId112" Type="http://schemas.openxmlformats.org/officeDocument/2006/relationships/image" Target="media/image60.wmf"/><Relationship Id="rId133" Type="http://schemas.openxmlformats.org/officeDocument/2006/relationships/image" Target="media/image72.wmf"/><Relationship Id="rId154" Type="http://schemas.openxmlformats.org/officeDocument/2006/relationships/theme" Target="theme/theme1.xml"/><Relationship Id="rId16" Type="http://schemas.openxmlformats.org/officeDocument/2006/relationships/image" Target="media/image4.wmf"/><Relationship Id="rId37" Type="http://schemas.openxmlformats.org/officeDocument/2006/relationships/image" Target="media/image16.wmf"/><Relationship Id="rId58" Type="http://schemas.openxmlformats.org/officeDocument/2006/relationships/image" Target="media/image28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5.wmf"/><Relationship Id="rId123" Type="http://schemas.openxmlformats.org/officeDocument/2006/relationships/image" Target="media/image66.wmf"/><Relationship Id="rId144" Type="http://schemas.openxmlformats.org/officeDocument/2006/relationships/oleObject" Target="embeddings/oleObject54.bin"/><Relationship Id="rId9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6</TotalTime>
  <Pages>1</Pages>
  <Words>1540</Words>
  <Characters>8778</Characters>
  <Application>Microsoft Office Word</Application>
  <DocSecurity>0</DocSecurity>
  <Lines>73</Lines>
  <Paragraphs>20</Paragraphs>
  <ScaleCrop>false</ScaleCrop>
  <Company/>
  <LinksUpToDate>false</LinksUpToDate>
  <CharactersWithSpaces>10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ysics</dc:creator>
  <cp:keywords/>
  <dc:description/>
  <cp:lastModifiedBy>physics</cp:lastModifiedBy>
  <cp:revision>17</cp:revision>
  <dcterms:created xsi:type="dcterms:W3CDTF">2026-06-26T07:36:00Z</dcterms:created>
  <dcterms:modified xsi:type="dcterms:W3CDTF">2026-07-13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